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A0271F" w:rsidRPr="00C02F23">
        <w:tc>
          <w:tcPr>
            <w:tcW w:w="1400" w:type="dxa"/>
            <w:tcBorders>
              <w:top w:val="single" w:sz="4" w:space="0" w:color="auto"/>
              <w:left w:val="single" w:sz="4" w:space="0" w:color="auto"/>
              <w:bottom w:val="single" w:sz="4" w:space="0" w:color="auto"/>
              <w:right w:val="single" w:sz="4" w:space="0" w:color="auto"/>
            </w:tcBorders>
          </w:tcPr>
          <w:p w:rsidR="00A0271F" w:rsidRPr="00C02F23" w:rsidRDefault="00173930" w:rsidP="00B56270">
            <w:pPr>
              <w:keepNext/>
              <w:keepLines/>
              <w:tabs>
                <w:tab w:val="center" w:pos="4320"/>
                <w:tab w:val="right" w:pos="8640"/>
              </w:tabs>
              <w:autoSpaceDE w:val="0"/>
              <w:autoSpaceDN w:val="0"/>
              <w:adjustRightInd w:val="0"/>
              <w:spacing w:before="40" w:after="40" w:line="276" w:lineRule="auto"/>
              <w:jc w:val="both"/>
              <w:rPr>
                <w:b/>
                <w:bCs/>
                <w:i/>
                <w:lang w:val="en"/>
              </w:rPr>
            </w:pPr>
            <w:bookmarkStart w:id="0" w:name="_GoBack"/>
            <w:bookmarkEnd w:id="0"/>
            <w:r>
              <w:rPr>
                <w:b/>
                <w:bCs/>
                <w:i/>
                <w:lang w:val="en"/>
              </w:rPr>
              <w:t>Tuần 1</w:t>
            </w:r>
          </w:p>
          <w:p w:rsidR="00A0271F" w:rsidRPr="00C02F23" w:rsidRDefault="00A0271F" w:rsidP="00B56270">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sidR="00173930">
              <w:rPr>
                <w:b/>
                <w:bCs/>
                <w:i/>
                <w:lang w:val="en"/>
              </w:rPr>
              <w:t>1</w:t>
            </w:r>
          </w:p>
        </w:tc>
        <w:tc>
          <w:tcPr>
            <w:tcW w:w="6300" w:type="dxa"/>
            <w:tcBorders>
              <w:top w:val="single" w:sz="4" w:space="0" w:color="auto"/>
              <w:left w:val="single" w:sz="4" w:space="0" w:color="auto"/>
              <w:bottom w:val="single" w:sz="4" w:space="0" w:color="auto"/>
              <w:right w:val="single" w:sz="4" w:space="0" w:color="auto"/>
            </w:tcBorders>
            <w:vAlign w:val="center"/>
          </w:tcPr>
          <w:p w:rsidR="00A0271F" w:rsidRPr="00C02F23" w:rsidRDefault="00C917ED" w:rsidP="00C917ED">
            <w:pPr>
              <w:keepNext/>
              <w:keepLines/>
              <w:tabs>
                <w:tab w:val="center" w:pos="4320"/>
                <w:tab w:val="right" w:pos="8640"/>
              </w:tabs>
              <w:autoSpaceDE w:val="0"/>
              <w:autoSpaceDN w:val="0"/>
              <w:adjustRightInd w:val="0"/>
              <w:spacing w:before="40" w:after="40" w:line="276" w:lineRule="auto"/>
              <w:jc w:val="center"/>
              <w:rPr>
                <w:b/>
                <w:bCs/>
                <w:lang w:val="en"/>
              </w:rPr>
            </w:pPr>
            <w:r>
              <w:rPr>
                <w:b/>
                <w:bCs/>
              </w:rPr>
              <w:t xml:space="preserve">Bài 1: </w:t>
            </w:r>
            <w:r w:rsidRPr="00D97225">
              <w:rPr>
                <w:b/>
                <w:bCs/>
              </w:rPr>
              <w:t>CHUYỂN ĐỘNG CƠ HỌC</w:t>
            </w:r>
          </w:p>
        </w:tc>
        <w:tc>
          <w:tcPr>
            <w:tcW w:w="2200" w:type="dxa"/>
            <w:tcBorders>
              <w:top w:val="single" w:sz="4" w:space="0" w:color="auto"/>
              <w:left w:val="single" w:sz="4" w:space="0" w:color="auto"/>
              <w:bottom w:val="single" w:sz="4" w:space="0" w:color="auto"/>
              <w:right w:val="single" w:sz="4" w:space="0" w:color="auto"/>
            </w:tcBorders>
          </w:tcPr>
          <w:p w:rsidR="00A0271F" w:rsidRPr="00C02F23" w:rsidRDefault="00A0271F" w:rsidP="00173930">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w:t>
            </w:r>
            <w:r w:rsidR="00173930">
              <w:rPr>
                <w:b/>
                <w:bCs/>
                <w:i/>
                <w:lang w:val="en"/>
              </w:rPr>
              <w:t>03</w:t>
            </w:r>
            <w:r w:rsidRPr="00C02F23">
              <w:rPr>
                <w:b/>
                <w:bCs/>
                <w:i/>
                <w:lang w:val="en"/>
              </w:rPr>
              <w:t>/0</w:t>
            </w:r>
            <w:r w:rsidR="00173930">
              <w:rPr>
                <w:b/>
                <w:bCs/>
                <w:i/>
                <w:lang w:val="en"/>
              </w:rPr>
              <w:t>9</w:t>
            </w:r>
            <w:r w:rsidRPr="00C02F23">
              <w:rPr>
                <w:b/>
                <w:bCs/>
                <w:i/>
                <w:lang w:val="en"/>
              </w:rPr>
              <w:t>/201</w:t>
            </w:r>
            <w:r w:rsidR="00E76A7A">
              <w:rPr>
                <w:b/>
                <w:bCs/>
                <w:i/>
                <w:lang w:val="en"/>
              </w:rPr>
              <w:t>8</w:t>
            </w:r>
          </w:p>
          <w:p w:rsidR="00A0271F" w:rsidRPr="00C02F23" w:rsidRDefault="00A0271F" w:rsidP="00E76A7A">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w:t>
            </w:r>
            <w:r w:rsidR="00173930">
              <w:rPr>
                <w:b/>
                <w:bCs/>
                <w:i/>
                <w:lang w:val="en"/>
              </w:rPr>
              <w:t>0</w:t>
            </w:r>
            <w:r w:rsidR="00E76A7A">
              <w:rPr>
                <w:b/>
                <w:bCs/>
                <w:i/>
                <w:lang w:val="en"/>
              </w:rPr>
              <w:t>7</w:t>
            </w:r>
            <w:r w:rsidRPr="00C02F23">
              <w:rPr>
                <w:b/>
                <w:bCs/>
                <w:i/>
                <w:lang w:val="en"/>
              </w:rPr>
              <w:t>/0</w:t>
            </w:r>
            <w:r w:rsidR="00173930">
              <w:rPr>
                <w:b/>
                <w:bCs/>
                <w:i/>
                <w:lang w:val="en"/>
              </w:rPr>
              <w:t>9</w:t>
            </w:r>
            <w:r w:rsidRPr="00C02F23">
              <w:rPr>
                <w:b/>
                <w:bCs/>
                <w:i/>
                <w:lang w:val="en"/>
              </w:rPr>
              <w:t>/201</w:t>
            </w:r>
            <w:r w:rsidR="00E76A7A">
              <w:rPr>
                <w:b/>
                <w:bCs/>
                <w:i/>
                <w:lang w:val="en"/>
              </w:rPr>
              <w:t>8</w:t>
            </w:r>
          </w:p>
        </w:tc>
      </w:tr>
    </w:tbl>
    <w:p w:rsidR="00A0271F" w:rsidRDefault="00A0271F" w:rsidP="00E76D24">
      <w:pPr>
        <w:rPr>
          <w:b/>
          <w:bCs/>
        </w:rPr>
      </w:pPr>
    </w:p>
    <w:p w:rsidR="00E76D24" w:rsidRPr="00D97225" w:rsidRDefault="00E76D24" w:rsidP="00E76D24">
      <w:pPr>
        <w:rPr>
          <w:b/>
          <w:bCs/>
        </w:rPr>
      </w:pPr>
      <w:r w:rsidRPr="00D97225">
        <w:rPr>
          <w:b/>
          <w:bCs/>
        </w:rPr>
        <w:t>I</w:t>
      </w:r>
      <w:r w:rsidR="00E11381">
        <w:rPr>
          <w:b/>
          <w:bCs/>
        </w:rPr>
        <w:t>.</w:t>
      </w:r>
      <w:r>
        <w:rPr>
          <w:b/>
          <w:bCs/>
        </w:rPr>
        <w:t xml:space="preserve"> </w:t>
      </w:r>
      <w:r w:rsidRPr="00D97225">
        <w:rPr>
          <w:b/>
          <w:bCs/>
        </w:rPr>
        <w:t>MỤC TIÊU</w:t>
      </w:r>
    </w:p>
    <w:p w:rsidR="00C917ED" w:rsidRPr="00E76D24" w:rsidRDefault="00C917ED" w:rsidP="00C917ED">
      <w:pPr>
        <w:rPr>
          <w:b/>
          <w:bCs/>
          <w:i/>
        </w:rPr>
      </w:pPr>
      <w:r w:rsidRPr="00E76D24">
        <w:rPr>
          <w:b/>
          <w:bCs/>
          <w:i/>
        </w:rPr>
        <w:t>1. Kiến thức:</w:t>
      </w:r>
    </w:p>
    <w:p w:rsidR="00C917ED" w:rsidRPr="00D97225" w:rsidRDefault="00C917ED" w:rsidP="00C917ED">
      <w:pPr>
        <w:jc w:val="both"/>
      </w:pPr>
      <w:r w:rsidRPr="00D97225">
        <w:t xml:space="preserve">- Hiểu được thế nào là chuyển động cơ học. </w:t>
      </w:r>
    </w:p>
    <w:p w:rsidR="00C917ED" w:rsidRPr="00D97225" w:rsidRDefault="00C917ED" w:rsidP="00C917ED">
      <w:pPr>
        <w:jc w:val="both"/>
      </w:pPr>
      <w:r w:rsidRPr="00D97225">
        <w:t xml:space="preserve">- Hiểu được thế nào là quỹ đạo chuyển động. </w:t>
      </w:r>
    </w:p>
    <w:p w:rsidR="00C917ED" w:rsidRPr="00D97225" w:rsidRDefault="00C917ED" w:rsidP="00C917ED">
      <w:pPr>
        <w:jc w:val="both"/>
      </w:pPr>
      <w:r w:rsidRPr="00D97225">
        <w:t>- Có khái niệm đứng yên và chuyển động từ đó hiểu rõ tính tương đối của chuyển động.</w:t>
      </w:r>
    </w:p>
    <w:p w:rsidR="00C917ED" w:rsidRPr="00C917ED" w:rsidRDefault="00C917ED" w:rsidP="00C917ED">
      <w:pPr>
        <w:jc w:val="both"/>
        <w:rPr>
          <w:b/>
          <w:bCs/>
          <w:i/>
          <w:iCs/>
        </w:rPr>
      </w:pPr>
      <w:r w:rsidRPr="00C917ED">
        <w:rPr>
          <w:b/>
          <w:bCs/>
          <w:i/>
          <w:iCs/>
        </w:rPr>
        <w:t>2. Kĩ năng:</w:t>
      </w:r>
    </w:p>
    <w:p w:rsidR="00C917ED" w:rsidRPr="00D97225" w:rsidRDefault="00C917ED" w:rsidP="00C917ED">
      <w:pPr>
        <w:jc w:val="both"/>
      </w:pPr>
      <w:r w:rsidRPr="00D97225">
        <w:t>- Lấy được những ví dụ về chuyển động cơ học trong đời sống.</w:t>
      </w:r>
    </w:p>
    <w:p w:rsidR="00C917ED" w:rsidRPr="00D97225" w:rsidRDefault="00C917ED" w:rsidP="00C917ED">
      <w:pPr>
        <w:jc w:val="both"/>
      </w:pPr>
      <w:r w:rsidRPr="00D97225">
        <w:t>- Nêu được những ví dụ về tính tương đối của chuyển động và đứng yên.</w:t>
      </w:r>
    </w:p>
    <w:p w:rsidR="00C917ED" w:rsidRPr="00D97225" w:rsidRDefault="00C917ED" w:rsidP="00C917ED">
      <w:pPr>
        <w:jc w:val="both"/>
      </w:pPr>
      <w:r w:rsidRPr="00D97225">
        <w:t xml:space="preserve">- Xác định được các dạng chuyển động thường gặp như chuyển động thẳng, cong,  tròn.. </w:t>
      </w:r>
    </w:p>
    <w:p w:rsidR="00C917ED" w:rsidRPr="00C917ED" w:rsidRDefault="00C917ED" w:rsidP="00C917ED">
      <w:pPr>
        <w:jc w:val="both"/>
        <w:rPr>
          <w:b/>
          <w:bCs/>
          <w:i/>
          <w:iCs/>
        </w:rPr>
      </w:pPr>
      <w:r w:rsidRPr="00C917ED">
        <w:rPr>
          <w:b/>
          <w:bCs/>
          <w:i/>
          <w:iCs/>
        </w:rPr>
        <w:t>3. Thái độ:</w:t>
      </w:r>
    </w:p>
    <w:p w:rsidR="00C917ED" w:rsidRDefault="00C917ED" w:rsidP="00C917ED">
      <w:pPr>
        <w:jc w:val="both"/>
      </w:pPr>
      <w:r>
        <w:t xml:space="preserve"> </w:t>
      </w:r>
      <w:r w:rsidRPr="00D97225">
        <w:t>- Yêu thích môn học và thích khám khá tự nhiên.</w:t>
      </w:r>
    </w:p>
    <w:p w:rsidR="00E76A7A" w:rsidRPr="00E76A7A" w:rsidRDefault="00E76A7A" w:rsidP="00C917ED">
      <w:pPr>
        <w:jc w:val="both"/>
        <w:rPr>
          <w:b/>
          <w:i/>
        </w:rPr>
      </w:pPr>
      <w:r w:rsidRPr="00E76A7A">
        <w:rPr>
          <w:b/>
          <w:i/>
        </w:rPr>
        <w:t>4. Định hướng phát triển năng lực:</w:t>
      </w:r>
    </w:p>
    <w:p w:rsidR="00E76A7A" w:rsidRPr="00D0590A" w:rsidRDefault="00E76A7A" w:rsidP="00331CCF">
      <w:pPr>
        <w:pStyle w:val="NormalWeb"/>
        <w:kinsoku w:val="0"/>
        <w:overflowPunct w:val="0"/>
        <w:spacing w:before="0" w:beforeAutospacing="0" w:after="0" w:afterAutospacing="0"/>
        <w:jc w:val="both"/>
        <w:textAlignment w:val="baseline"/>
        <w:rPr>
          <w:sz w:val="28"/>
          <w:szCs w:val="28"/>
        </w:rPr>
      </w:pPr>
      <w:r w:rsidRPr="00331CCF">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E76A7A" w:rsidRPr="00D0590A" w:rsidRDefault="00E76A7A" w:rsidP="00331CCF">
      <w:pPr>
        <w:pStyle w:val="NormalWeb"/>
        <w:kinsoku w:val="0"/>
        <w:overflowPunct w:val="0"/>
        <w:spacing w:before="0" w:beforeAutospacing="0" w:after="0" w:afterAutospacing="0"/>
        <w:jc w:val="both"/>
        <w:textAlignment w:val="baseline"/>
        <w:rPr>
          <w:sz w:val="28"/>
          <w:szCs w:val="28"/>
        </w:rPr>
      </w:pPr>
      <w:r w:rsidRPr="00331CCF">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p>
    <w:p w:rsidR="00C917ED" w:rsidRPr="00D97225" w:rsidRDefault="00C917ED" w:rsidP="00C917ED">
      <w:pPr>
        <w:jc w:val="both"/>
        <w:rPr>
          <w:b/>
          <w:bCs/>
        </w:rPr>
      </w:pPr>
      <w:r w:rsidRPr="00D97225">
        <w:rPr>
          <w:b/>
          <w:bCs/>
        </w:rPr>
        <w:t>II. CHUẨN BỊ</w:t>
      </w:r>
    </w:p>
    <w:p w:rsidR="00C917ED" w:rsidRPr="00C917ED" w:rsidRDefault="00C917ED" w:rsidP="00C917ED">
      <w:pPr>
        <w:jc w:val="both"/>
        <w:rPr>
          <w:b/>
          <w:bCs/>
          <w:i/>
          <w:iCs/>
        </w:rPr>
      </w:pPr>
      <w:r w:rsidRPr="00C917ED">
        <w:rPr>
          <w:b/>
          <w:bCs/>
          <w:i/>
          <w:iCs/>
        </w:rPr>
        <w:t>1. Đối với GV:</w:t>
      </w:r>
    </w:p>
    <w:p w:rsidR="00C917ED" w:rsidRPr="00D97225" w:rsidRDefault="00C917ED" w:rsidP="00C917ED">
      <w:pPr>
        <w:jc w:val="both"/>
      </w:pPr>
      <w:r w:rsidRPr="00D97225">
        <w:t>- Tranh vẽ phóng to hình 1.1;</w:t>
      </w:r>
      <w:r>
        <w:t xml:space="preserve"> </w:t>
      </w:r>
      <w:r w:rsidRPr="00D97225">
        <w:t>1.2;</w:t>
      </w:r>
      <w:r>
        <w:t xml:space="preserve"> </w:t>
      </w:r>
      <w:r w:rsidRPr="00D97225">
        <w:t>1.3 trong SGK.</w:t>
      </w:r>
    </w:p>
    <w:p w:rsidR="00C917ED" w:rsidRPr="00C917ED" w:rsidRDefault="00C917ED" w:rsidP="00C917ED">
      <w:pPr>
        <w:jc w:val="both"/>
        <w:rPr>
          <w:b/>
          <w:bCs/>
          <w:i/>
          <w:iCs/>
        </w:rPr>
      </w:pPr>
      <w:r w:rsidRPr="00C917ED">
        <w:rPr>
          <w:b/>
          <w:bCs/>
          <w:i/>
          <w:iCs/>
        </w:rPr>
        <w:t xml:space="preserve">2. Đối với mỗi nhóm HS: </w:t>
      </w:r>
    </w:p>
    <w:p w:rsidR="00C917ED" w:rsidRPr="00D97225" w:rsidRDefault="00C917ED" w:rsidP="00C917ED">
      <w:pPr>
        <w:jc w:val="both"/>
      </w:pPr>
      <w:r w:rsidRPr="00D97225">
        <w:t>- Tài liệu và sách tham khảo ….</w:t>
      </w:r>
    </w:p>
    <w:p w:rsidR="00E76D24" w:rsidRPr="00D97225" w:rsidRDefault="00C917ED" w:rsidP="00E76D24">
      <w:pPr>
        <w:rPr>
          <w:b/>
          <w:bCs/>
        </w:rPr>
      </w:pPr>
      <w:r>
        <w:rPr>
          <w:b/>
          <w:bCs/>
        </w:rPr>
        <w:t xml:space="preserve">III. </w:t>
      </w:r>
      <w:r w:rsidR="00E76A7A">
        <w:rPr>
          <w:b/>
          <w:bCs/>
        </w:rPr>
        <w:t xml:space="preserve">CHUỖI CÁC </w:t>
      </w:r>
      <w:r w:rsidR="00A92840">
        <w:rPr>
          <w:b/>
          <w:bCs/>
        </w:rPr>
        <w:t>HOẠT ĐỘNG</w:t>
      </w:r>
      <w:r w:rsidR="00E76D24" w:rsidRPr="00D97225">
        <w:rPr>
          <w:b/>
          <w:bCs/>
        </w:rPr>
        <w:t xml:space="preserve"> HỌC</w:t>
      </w:r>
    </w:p>
    <w:p w:rsidR="00C917ED" w:rsidRPr="00E76D24" w:rsidRDefault="00E76D24" w:rsidP="00C917ED">
      <w:pPr>
        <w:rPr>
          <w:b/>
          <w:bCs/>
          <w:i/>
        </w:rPr>
      </w:pPr>
      <w:r w:rsidRPr="00E76D24">
        <w:rPr>
          <w:b/>
          <w:bCs/>
          <w:i/>
        </w:rPr>
        <w:t xml:space="preserve">1. </w:t>
      </w:r>
      <w:r w:rsidR="00C917ED">
        <w:rPr>
          <w:b/>
          <w:bCs/>
          <w:i/>
        </w:rPr>
        <w:t>Ổn định lớp:</w:t>
      </w:r>
    </w:p>
    <w:p w:rsidR="00C917ED" w:rsidRDefault="00E76D24" w:rsidP="00C917ED">
      <w:pPr>
        <w:jc w:val="both"/>
        <w:rPr>
          <w:b/>
          <w:bCs/>
          <w:i/>
        </w:rPr>
      </w:pPr>
      <w:r w:rsidRPr="00E76D24">
        <w:rPr>
          <w:b/>
          <w:bCs/>
          <w:i/>
        </w:rPr>
        <w:t xml:space="preserve">2. </w:t>
      </w:r>
      <w:r w:rsidR="00C917ED">
        <w:rPr>
          <w:b/>
          <w:bCs/>
          <w:i/>
        </w:rPr>
        <w:t>Bài mới:</w:t>
      </w:r>
    </w:p>
    <w:p w:rsidR="00024C55" w:rsidRDefault="00024C55" w:rsidP="00E76D24">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E76D24" w:rsidTr="00F24202">
        <w:tc>
          <w:tcPr>
            <w:tcW w:w="3395" w:type="dxa"/>
            <w:shd w:val="clear" w:color="auto" w:fill="auto"/>
          </w:tcPr>
          <w:p w:rsidR="00E76D24" w:rsidRPr="00F24202" w:rsidRDefault="00E76D24" w:rsidP="00F24202">
            <w:pPr>
              <w:jc w:val="center"/>
              <w:rPr>
                <w:b/>
              </w:rPr>
            </w:pPr>
            <w:r w:rsidRPr="00F24202">
              <w:rPr>
                <w:b/>
              </w:rPr>
              <w:t>Họat động của giáo viên</w:t>
            </w:r>
          </w:p>
        </w:tc>
        <w:tc>
          <w:tcPr>
            <w:tcW w:w="3396" w:type="dxa"/>
            <w:shd w:val="clear" w:color="auto" w:fill="auto"/>
          </w:tcPr>
          <w:p w:rsidR="00E76D24" w:rsidRPr="00F24202" w:rsidRDefault="00E76D24" w:rsidP="00F24202">
            <w:pPr>
              <w:jc w:val="center"/>
              <w:rPr>
                <w:b/>
              </w:rPr>
            </w:pPr>
            <w:r w:rsidRPr="00F24202">
              <w:rPr>
                <w:b/>
              </w:rPr>
              <w:t>Họat động của học sinh</w:t>
            </w:r>
          </w:p>
        </w:tc>
        <w:tc>
          <w:tcPr>
            <w:tcW w:w="3396" w:type="dxa"/>
            <w:shd w:val="clear" w:color="auto" w:fill="auto"/>
          </w:tcPr>
          <w:p w:rsidR="00E76D24" w:rsidRPr="00F24202" w:rsidRDefault="00340B4D" w:rsidP="00F24202">
            <w:pPr>
              <w:jc w:val="center"/>
              <w:rPr>
                <w:b/>
              </w:rPr>
            </w:pPr>
            <w:r>
              <w:rPr>
                <w:b/>
              </w:rPr>
              <w:t>Nội dung</w:t>
            </w:r>
          </w:p>
        </w:tc>
      </w:tr>
      <w:tr w:rsidR="00E76D24" w:rsidTr="000237A4">
        <w:tc>
          <w:tcPr>
            <w:tcW w:w="10187" w:type="dxa"/>
            <w:gridSpan w:val="3"/>
            <w:shd w:val="clear" w:color="auto" w:fill="auto"/>
            <w:vAlign w:val="center"/>
          </w:tcPr>
          <w:p w:rsidR="000237A4" w:rsidRPr="000237A4" w:rsidRDefault="00E76A7A" w:rsidP="002F081D">
            <w:pPr>
              <w:pStyle w:val="Header"/>
              <w:numPr>
                <w:ilvl w:val="0"/>
                <w:numId w:val="1"/>
              </w:numPr>
              <w:tabs>
                <w:tab w:val="clear" w:pos="4320"/>
                <w:tab w:val="clear" w:pos="8640"/>
              </w:tabs>
              <w:spacing w:before="120" w:after="120"/>
              <w:ind w:left="777"/>
              <w:jc w:val="center"/>
              <w:rPr>
                <w:b/>
                <w:i/>
                <w:iCs/>
              </w:rPr>
            </w:pPr>
            <w:r w:rsidRPr="00F24202">
              <w:rPr>
                <w:b/>
                <w:bCs/>
              </w:rPr>
              <w:t xml:space="preserve">HOẠT ĐỘNG KHỞI ĐỘNG </w:t>
            </w:r>
            <w:r w:rsidR="00C917ED" w:rsidRPr="00F24202">
              <w:rPr>
                <w:b/>
                <w:bCs/>
                <w:i/>
                <w:iCs/>
              </w:rPr>
              <w:t>(</w:t>
            </w:r>
            <w:r w:rsidR="007F177C" w:rsidRPr="00F24202">
              <w:rPr>
                <w:b/>
                <w:bCs/>
                <w:i/>
                <w:iCs/>
              </w:rPr>
              <w:t>5</w:t>
            </w:r>
            <w:r w:rsidR="00E76D24" w:rsidRPr="00F24202">
              <w:rPr>
                <w:b/>
                <w:i/>
                <w:iCs/>
              </w:rPr>
              <w:t xml:space="preserve"> phút)</w:t>
            </w:r>
          </w:p>
        </w:tc>
      </w:tr>
      <w:tr w:rsidR="00C917ED" w:rsidRPr="00F24202" w:rsidTr="00F24202">
        <w:tc>
          <w:tcPr>
            <w:tcW w:w="3395" w:type="dxa"/>
            <w:shd w:val="clear" w:color="auto" w:fill="auto"/>
          </w:tcPr>
          <w:p w:rsidR="00C917ED" w:rsidRPr="00D97225" w:rsidRDefault="001801C6" w:rsidP="00F24202">
            <w:pPr>
              <w:jc w:val="both"/>
            </w:pPr>
            <w:r>
              <w:t>- GV</w:t>
            </w:r>
            <w:r w:rsidR="00C917ED" w:rsidRPr="00D97225">
              <w:t xml:space="preserve"> giới thiệu nội dung chương trình môn học trong năm.</w:t>
            </w:r>
          </w:p>
          <w:p w:rsidR="00C917ED" w:rsidRDefault="001801C6" w:rsidP="00F24202">
            <w:pPr>
              <w:jc w:val="both"/>
            </w:pPr>
            <w:r>
              <w:t>- GV</w:t>
            </w:r>
            <w:r w:rsidR="00C917ED" w:rsidRPr="00D97225">
              <w:t xml:space="preserve"> đưa ra một hiện tượng thường gặp liên quan đến bài học</w:t>
            </w:r>
            <w:r>
              <w:t xml:space="preserve"> (như sgk)</w:t>
            </w:r>
            <w:r w:rsidR="00C917ED" w:rsidRPr="00D97225">
              <w:t>.</w:t>
            </w:r>
          </w:p>
          <w:p w:rsidR="001801C6" w:rsidRPr="00D97225" w:rsidRDefault="001801C6" w:rsidP="00F24202">
            <w:pPr>
              <w:jc w:val="both"/>
            </w:pPr>
          </w:p>
          <w:p w:rsidR="001801C6" w:rsidRPr="00D97225" w:rsidRDefault="00C917ED" w:rsidP="00F24202">
            <w:pPr>
              <w:jc w:val="both"/>
            </w:pPr>
            <w:r w:rsidRPr="00D97225">
              <w:t>- Yêu cầu học sinh gải thích</w:t>
            </w:r>
          </w:p>
          <w:p w:rsidR="00C917ED" w:rsidRDefault="001801C6" w:rsidP="00F24202">
            <w:pPr>
              <w:jc w:val="both"/>
            </w:pPr>
            <w:r>
              <w:t>- GV</w:t>
            </w:r>
            <w:r w:rsidR="00C917ED" w:rsidRPr="00D97225">
              <w:t xml:space="preserve"> đặt vấn đề vào bài mới.</w:t>
            </w:r>
          </w:p>
        </w:tc>
        <w:tc>
          <w:tcPr>
            <w:tcW w:w="3396" w:type="dxa"/>
            <w:shd w:val="clear" w:color="auto" w:fill="auto"/>
          </w:tcPr>
          <w:p w:rsidR="00C917ED" w:rsidRPr="00D97225" w:rsidRDefault="00C917ED" w:rsidP="00F24202">
            <w:pPr>
              <w:jc w:val="both"/>
            </w:pPr>
            <w:r w:rsidRPr="00D97225">
              <w:t xml:space="preserve">- HS ghi nhớ </w:t>
            </w:r>
          </w:p>
          <w:p w:rsidR="001801C6" w:rsidRDefault="001801C6" w:rsidP="00F24202">
            <w:pPr>
              <w:jc w:val="both"/>
            </w:pPr>
          </w:p>
          <w:p w:rsidR="001801C6" w:rsidRDefault="001801C6" w:rsidP="00F24202">
            <w:pPr>
              <w:jc w:val="both"/>
            </w:pPr>
          </w:p>
          <w:p w:rsidR="00C917ED" w:rsidRPr="00D97225" w:rsidRDefault="00C917ED" w:rsidP="00F24202">
            <w:pPr>
              <w:jc w:val="both"/>
            </w:pPr>
            <w:r w:rsidRPr="00D97225">
              <w:t>- HS nêu bản chất về sự chuyển động của mặt trăng, mặt trời và trái đất trong hệ mặt trời.</w:t>
            </w:r>
          </w:p>
          <w:p w:rsidR="00C917ED" w:rsidRPr="00D97225" w:rsidRDefault="00C917ED" w:rsidP="00F24202">
            <w:pPr>
              <w:jc w:val="both"/>
            </w:pPr>
            <w:r w:rsidRPr="00D97225">
              <w:t>- HS đưa ra phán đoán</w:t>
            </w:r>
          </w:p>
        </w:tc>
        <w:tc>
          <w:tcPr>
            <w:tcW w:w="3396" w:type="dxa"/>
            <w:shd w:val="clear" w:color="auto" w:fill="auto"/>
          </w:tcPr>
          <w:p w:rsidR="00C917ED" w:rsidRPr="00F24202" w:rsidRDefault="00C917ED" w:rsidP="00F24202">
            <w:pPr>
              <w:jc w:val="center"/>
              <w:rPr>
                <w:lang w:val="pt-BR"/>
              </w:rPr>
            </w:pPr>
            <w:r w:rsidRPr="00F24202">
              <w:rPr>
                <w:b/>
                <w:bCs/>
              </w:rPr>
              <w:t>Bài 1: CHUYỂN ĐỘNG CƠ HỌC</w:t>
            </w:r>
          </w:p>
        </w:tc>
      </w:tr>
      <w:tr w:rsidR="00E76A7A" w:rsidRPr="00F24202" w:rsidTr="00F24202">
        <w:tc>
          <w:tcPr>
            <w:tcW w:w="10187" w:type="dxa"/>
            <w:gridSpan w:val="3"/>
            <w:shd w:val="clear" w:color="auto" w:fill="auto"/>
          </w:tcPr>
          <w:p w:rsidR="00E76A7A" w:rsidRPr="00F24202" w:rsidRDefault="00E76A7A" w:rsidP="000237A4">
            <w:pPr>
              <w:spacing w:before="120" w:after="120"/>
              <w:jc w:val="center"/>
              <w:rPr>
                <w:b/>
                <w:bCs/>
                <w:i/>
                <w:iCs/>
                <w:lang w:val="pt-BR"/>
              </w:rPr>
            </w:pPr>
            <w:r w:rsidRPr="00F24202">
              <w:rPr>
                <w:b/>
                <w:lang w:val="pt-BR"/>
              </w:rPr>
              <w:lastRenderedPageBreak/>
              <w:t>B. HOẠT ĐỘNG HÌNH THÀNH KIẾN THỨC</w:t>
            </w:r>
          </w:p>
        </w:tc>
      </w:tr>
      <w:tr w:rsidR="00C917ED" w:rsidRPr="00F24202" w:rsidTr="00F24202">
        <w:tc>
          <w:tcPr>
            <w:tcW w:w="10187" w:type="dxa"/>
            <w:gridSpan w:val="3"/>
            <w:shd w:val="clear" w:color="auto" w:fill="auto"/>
          </w:tcPr>
          <w:p w:rsidR="00C917ED" w:rsidRPr="00F24202" w:rsidRDefault="00E76A7A" w:rsidP="00F24202">
            <w:pPr>
              <w:jc w:val="center"/>
              <w:rPr>
                <w:b/>
                <w:bCs/>
                <w:i/>
                <w:iCs/>
                <w:lang w:val="pt-BR"/>
              </w:rPr>
            </w:pPr>
            <w:r w:rsidRPr="00F24202">
              <w:rPr>
                <w:b/>
                <w:bCs/>
                <w:i/>
                <w:iCs/>
                <w:lang w:val="pt-BR"/>
              </w:rPr>
              <w:t>Họat động 1</w:t>
            </w:r>
            <w:r w:rsidR="00C917ED" w:rsidRPr="00F24202">
              <w:rPr>
                <w:b/>
                <w:bCs/>
                <w:i/>
                <w:iCs/>
                <w:lang w:val="pt-BR"/>
              </w:rPr>
              <w:t xml:space="preserve">: </w:t>
            </w:r>
            <w:r w:rsidR="00C917ED" w:rsidRPr="00F24202">
              <w:rPr>
                <w:b/>
                <w:bCs/>
                <w:lang w:val="pt-BR"/>
              </w:rPr>
              <w:t xml:space="preserve">Tìm hiểu làm thế nào để biết vật chuyển động hay đứng yên. </w:t>
            </w:r>
            <w:r w:rsidR="000237A4">
              <w:rPr>
                <w:b/>
                <w:bCs/>
                <w:i/>
                <w:iCs/>
                <w:lang w:val="pt-BR"/>
              </w:rPr>
              <w:t>(12</w:t>
            </w:r>
            <w:r w:rsidR="00C917ED" w:rsidRPr="00F24202">
              <w:rPr>
                <w:b/>
                <w:bCs/>
                <w:i/>
                <w:iCs/>
                <w:lang w:val="pt-BR"/>
              </w:rPr>
              <w:t xml:space="preserve"> phút)</w:t>
            </w:r>
          </w:p>
        </w:tc>
      </w:tr>
      <w:tr w:rsidR="00C917ED" w:rsidRPr="00F24202" w:rsidTr="00F24202">
        <w:tc>
          <w:tcPr>
            <w:tcW w:w="3395" w:type="dxa"/>
            <w:shd w:val="clear" w:color="auto" w:fill="auto"/>
          </w:tcPr>
          <w:p w:rsidR="00766591" w:rsidRPr="00F24202" w:rsidRDefault="00C917ED" w:rsidP="00F24202">
            <w:pPr>
              <w:jc w:val="both"/>
              <w:rPr>
                <w:lang w:val="pt-BR"/>
              </w:rPr>
            </w:pPr>
            <w:r w:rsidRPr="00F24202">
              <w:rPr>
                <w:lang w:val="pt-BR"/>
              </w:rPr>
              <w:t>- Yêu cầu HS thảo luận C1</w:t>
            </w:r>
          </w:p>
          <w:p w:rsidR="00C917ED" w:rsidRPr="00F24202" w:rsidRDefault="00766591" w:rsidP="00F24202">
            <w:pPr>
              <w:jc w:val="both"/>
              <w:rPr>
                <w:lang w:val="pt-BR"/>
              </w:rPr>
            </w:pPr>
            <w:r w:rsidRPr="00F24202">
              <w:rPr>
                <w:lang w:val="pt-BR"/>
              </w:rPr>
              <w:t xml:space="preserve"> </w:t>
            </w:r>
          </w:p>
          <w:p w:rsidR="00766591" w:rsidRPr="00F24202" w:rsidRDefault="00766591" w:rsidP="00F24202">
            <w:pPr>
              <w:jc w:val="both"/>
              <w:rPr>
                <w:lang w:val="pt-BR"/>
              </w:rPr>
            </w:pPr>
          </w:p>
          <w:p w:rsidR="00C917ED" w:rsidRPr="00F24202" w:rsidRDefault="00C917ED" w:rsidP="00F24202">
            <w:pPr>
              <w:jc w:val="both"/>
              <w:rPr>
                <w:lang w:val="pt-BR"/>
              </w:rPr>
            </w:pPr>
            <w:r w:rsidRPr="00F24202">
              <w:rPr>
                <w:lang w:val="pt-BR"/>
              </w:rPr>
              <w:t xml:space="preserve">- GV nhận xét và đưa ra 1 cách xác định khoa học nhất. </w:t>
            </w:r>
          </w:p>
          <w:p w:rsidR="00C917ED" w:rsidRPr="00D97225" w:rsidRDefault="00C917ED" w:rsidP="00F24202">
            <w:pPr>
              <w:jc w:val="both"/>
            </w:pPr>
            <w:r w:rsidRPr="00D97225">
              <w:t>- GV đưa ra khái niệm về chuyển động cơ học.</w:t>
            </w:r>
          </w:p>
          <w:p w:rsidR="00C917ED" w:rsidRPr="00766591" w:rsidRDefault="00766591" w:rsidP="00F24202">
            <w:pPr>
              <w:jc w:val="both"/>
            </w:pPr>
            <w:r w:rsidRPr="00766591">
              <w:t>- Yêu cầu</w:t>
            </w:r>
            <w:r w:rsidR="00C917ED" w:rsidRPr="00766591">
              <w:t xml:space="preserve"> HS hoàn thành C2, C3 </w:t>
            </w:r>
          </w:p>
          <w:p w:rsidR="00C917ED" w:rsidRPr="00766591" w:rsidRDefault="00C917ED" w:rsidP="00F24202">
            <w:pPr>
              <w:jc w:val="both"/>
            </w:pPr>
          </w:p>
          <w:p w:rsidR="00C917ED" w:rsidRPr="00766591" w:rsidRDefault="00C917ED" w:rsidP="00F24202">
            <w:pPr>
              <w:jc w:val="both"/>
            </w:pPr>
          </w:p>
          <w:p w:rsidR="00C917ED" w:rsidRPr="00F24202" w:rsidRDefault="00C917ED" w:rsidP="00F24202">
            <w:pPr>
              <w:jc w:val="both"/>
              <w:rPr>
                <w:lang w:val="pt-BR"/>
              </w:rPr>
            </w:pPr>
            <w:r w:rsidRPr="00D97225">
              <w:t>- GV đưa ra kết luận.</w:t>
            </w:r>
          </w:p>
        </w:tc>
        <w:tc>
          <w:tcPr>
            <w:tcW w:w="3396" w:type="dxa"/>
            <w:shd w:val="clear" w:color="auto" w:fill="auto"/>
          </w:tcPr>
          <w:p w:rsidR="00C917ED" w:rsidRPr="00F24202" w:rsidRDefault="00C917ED" w:rsidP="00F24202">
            <w:pPr>
              <w:ind w:left="-96"/>
              <w:jc w:val="both"/>
              <w:rPr>
                <w:lang w:val="de-AT"/>
              </w:rPr>
            </w:pPr>
            <w:r w:rsidRPr="00F24202">
              <w:rPr>
                <w:lang w:val="de-AT"/>
              </w:rPr>
              <w:t>-</w:t>
            </w:r>
            <w:r w:rsidR="00766591" w:rsidRPr="00F24202">
              <w:rPr>
                <w:lang w:val="de-AT"/>
              </w:rPr>
              <w:t xml:space="preserve"> </w:t>
            </w:r>
            <w:r w:rsidRPr="00F24202">
              <w:rPr>
                <w:lang w:val="de-AT"/>
              </w:rPr>
              <w:t>HS hoạt động nhóm (2’)</w:t>
            </w:r>
          </w:p>
          <w:p w:rsidR="00C917ED" w:rsidRPr="00F24202" w:rsidRDefault="00766591" w:rsidP="00F24202">
            <w:pPr>
              <w:ind w:left="-96"/>
              <w:jc w:val="both"/>
              <w:rPr>
                <w:lang w:val="de-AT"/>
              </w:rPr>
            </w:pPr>
            <w:r w:rsidRPr="00F24202">
              <w:rPr>
                <w:lang w:val="de-AT"/>
              </w:rPr>
              <w:t>- Đ</w:t>
            </w:r>
            <w:r w:rsidR="00C917ED" w:rsidRPr="00F24202">
              <w:rPr>
                <w:lang w:val="de-AT"/>
              </w:rPr>
              <w:t>ại diện 1 nhóm nêu, HS khác giải thích.</w:t>
            </w:r>
          </w:p>
          <w:p w:rsidR="00766591" w:rsidRPr="00F24202" w:rsidRDefault="00766591" w:rsidP="00F24202">
            <w:pPr>
              <w:ind w:left="-96"/>
              <w:jc w:val="both"/>
              <w:rPr>
                <w:lang w:val="de-AT"/>
              </w:rPr>
            </w:pPr>
          </w:p>
          <w:p w:rsidR="00766591" w:rsidRPr="00F24202" w:rsidRDefault="00766591" w:rsidP="00F24202">
            <w:pPr>
              <w:ind w:left="-96"/>
              <w:jc w:val="both"/>
              <w:rPr>
                <w:lang w:val="de-AT"/>
              </w:rPr>
            </w:pPr>
          </w:p>
          <w:p w:rsidR="00766591" w:rsidRPr="00F24202" w:rsidRDefault="00766591" w:rsidP="00F24202">
            <w:pPr>
              <w:ind w:left="-96"/>
              <w:jc w:val="both"/>
              <w:rPr>
                <w:lang w:val="de-AT"/>
              </w:rPr>
            </w:pPr>
          </w:p>
          <w:p w:rsidR="00C917ED" w:rsidRPr="00F24202" w:rsidRDefault="00C917ED" w:rsidP="00F24202">
            <w:pPr>
              <w:ind w:left="-96"/>
              <w:jc w:val="both"/>
              <w:rPr>
                <w:lang w:val="de-AT"/>
              </w:rPr>
            </w:pPr>
            <w:r w:rsidRPr="00F24202">
              <w:rPr>
                <w:lang w:val="de-AT"/>
              </w:rPr>
              <w:t>- HS ghi nhớ.</w:t>
            </w:r>
          </w:p>
          <w:p w:rsidR="00766591" w:rsidRPr="00F24202" w:rsidRDefault="00766591" w:rsidP="00F24202">
            <w:pPr>
              <w:jc w:val="both"/>
              <w:rPr>
                <w:lang w:val="de-AT"/>
              </w:rPr>
            </w:pPr>
          </w:p>
          <w:p w:rsidR="00C917ED" w:rsidRPr="00F24202" w:rsidRDefault="00C917ED" w:rsidP="00F24202">
            <w:pPr>
              <w:ind w:left="-96"/>
              <w:jc w:val="both"/>
              <w:rPr>
                <w:lang w:val="de-AT"/>
              </w:rPr>
            </w:pPr>
            <w:r w:rsidRPr="00F24202">
              <w:rPr>
                <w:lang w:val="de-AT"/>
              </w:rPr>
              <w:t xml:space="preserve">- HS </w:t>
            </w:r>
            <w:r w:rsidR="00766591" w:rsidRPr="00F24202">
              <w:rPr>
                <w:lang w:val="de-AT"/>
              </w:rPr>
              <w:t>hoạt động</w:t>
            </w:r>
            <w:r w:rsidRPr="00F24202">
              <w:rPr>
                <w:lang w:val="de-AT"/>
              </w:rPr>
              <w:t xml:space="preserve"> cá nhân </w:t>
            </w:r>
            <w:r w:rsidR="00766591" w:rsidRPr="00F24202">
              <w:rPr>
                <w:lang w:val="de-AT"/>
              </w:rPr>
              <w:t>trả lời C2</w:t>
            </w:r>
          </w:p>
          <w:p w:rsidR="00766591" w:rsidRPr="00F24202" w:rsidRDefault="00766591" w:rsidP="00F24202">
            <w:pPr>
              <w:ind w:left="-96"/>
              <w:jc w:val="both"/>
              <w:rPr>
                <w:lang w:val="de-AT"/>
              </w:rPr>
            </w:pPr>
            <w:r w:rsidRPr="00F24202">
              <w:rPr>
                <w:lang w:val="de-AT"/>
              </w:rPr>
              <w:t>- HS thảo luận nhóm nhỏ (theo bàn) trả lời C3</w:t>
            </w:r>
          </w:p>
          <w:p w:rsidR="00C917ED" w:rsidRPr="00F24202" w:rsidRDefault="00C917ED" w:rsidP="00F24202">
            <w:pPr>
              <w:ind w:left="-96"/>
              <w:jc w:val="both"/>
              <w:rPr>
                <w:lang w:val="de-AT"/>
              </w:rPr>
            </w:pPr>
            <w:r w:rsidRPr="00F24202">
              <w:rPr>
                <w:lang w:val="de-AT"/>
              </w:rPr>
              <w:t xml:space="preserve">- </w:t>
            </w:r>
            <w:r w:rsidR="00766591" w:rsidRPr="00F24202">
              <w:rPr>
                <w:lang w:val="de-AT"/>
              </w:rPr>
              <w:t xml:space="preserve">Đại diện </w:t>
            </w:r>
            <w:r w:rsidRPr="00F24202">
              <w:rPr>
                <w:lang w:val="de-AT"/>
              </w:rPr>
              <w:t xml:space="preserve">1 </w:t>
            </w:r>
            <w:r w:rsidR="00766591" w:rsidRPr="00F24202">
              <w:rPr>
                <w:lang w:val="de-AT"/>
              </w:rPr>
              <w:t>nhóm trả lời, lớp nhận xét</w:t>
            </w:r>
          </w:p>
        </w:tc>
        <w:tc>
          <w:tcPr>
            <w:tcW w:w="3396" w:type="dxa"/>
            <w:shd w:val="clear" w:color="auto" w:fill="auto"/>
          </w:tcPr>
          <w:p w:rsidR="00C917ED" w:rsidRPr="00F24202" w:rsidRDefault="00F475F6" w:rsidP="00F24202">
            <w:pPr>
              <w:jc w:val="both"/>
              <w:rPr>
                <w:lang w:val="de-AT"/>
              </w:rPr>
            </w:pPr>
            <w:r w:rsidRPr="00F24202">
              <w:rPr>
                <w:b/>
                <w:bCs/>
                <w:lang w:val="de-AT"/>
              </w:rPr>
              <w:t>I.</w:t>
            </w:r>
            <w:r w:rsidR="00C917ED" w:rsidRPr="00F24202">
              <w:rPr>
                <w:b/>
                <w:bCs/>
                <w:lang w:val="de-AT"/>
              </w:rPr>
              <w:t xml:space="preserve"> Làm thế </w:t>
            </w:r>
            <w:r w:rsidRPr="00F24202">
              <w:rPr>
                <w:b/>
                <w:bCs/>
                <w:lang w:val="de-AT"/>
              </w:rPr>
              <w:t xml:space="preserve">nào để biết vật chuyển động hay </w:t>
            </w:r>
            <w:r w:rsidR="00C917ED" w:rsidRPr="00F24202">
              <w:rPr>
                <w:b/>
                <w:bCs/>
                <w:lang w:val="de-AT"/>
              </w:rPr>
              <w:t>đứng yên</w:t>
            </w:r>
            <w:r w:rsidR="00C917ED" w:rsidRPr="00F24202">
              <w:rPr>
                <w:lang w:val="de-AT"/>
              </w:rPr>
              <w:t>.</w:t>
            </w:r>
          </w:p>
          <w:p w:rsidR="00C917ED" w:rsidRPr="00F24202" w:rsidRDefault="00C917ED" w:rsidP="00F24202">
            <w:pPr>
              <w:jc w:val="both"/>
              <w:rPr>
                <w:lang w:val="de-AT"/>
              </w:rPr>
            </w:pPr>
            <w:r w:rsidRPr="00F24202">
              <w:rPr>
                <w:lang w:val="de-AT"/>
              </w:rPr>
              <w:t>- Sự thay đổi vị trí của vật</w:t>
            </w:r>
            <w:r w:rsidR="00F475F6" w:rsidRPr="00F24202">
              <w:rPr>
                <w:lang w:val="de-AT"/>
              </w:rPr>
              <w:t xml:space="preserve"> này so với vật khác (Vật mốc</w:t>
            </w:r>
            <w:r w:rsidRPr="00F24202">
              <w:rPr>
                <w:lang w:val="de-AT"/>
              </w:rPr>
              <w:t>)</w:t>
            </w:r>
            <w:r w:rsidR="00F475F6" w:rsidRPr="00F24202">
              <w:rPr>
                <w:lang w:val="de-AT"/>
              </w:rPr>
              <w:t xml:space="preserve"> theo thời gian</w:t>
            </w:r>
            <w:r w:rsidRPr="00F24202">
              <w:rPr>
                <w:lang w:val="de-AT"/>
              </w:rPr>
              <w:t xml:space="preserve"> gọi là chuyển động cơ học </w:t>
            </w:r>
            <w:r w:rsidR="00F475F6" w:rsidRPr="00F24202">
              <w:rPr>
                <w:lang w:val="de-AT"/>
              </w:rPr>
              <w:t>(</w:t>
            </w:r>
            <w:r w:rsidRPr="00F24202">
              <w:rPr>
                <w:lang w:val="de-AT"/>
              </w:rPr>
              <w:t>gọi tắt chuyển động ).</w:t>
            </w:r>
          </w:p>
          <w:p w:rsidR="00A8725E" w:rsidRPr="00F24202" w:rsidRDefault="00A8725E" w:rsidP="00F24202">
            <w:pPr>
              <w:jc w:val="both"/>
              <w:rPr>
                <w:lang w:val="de-AT"/>
              </w:rPr>
            </w:pPr>
            <w:r w:rsidRPr="00F24202">
              <w:rPr>
                <w:lang w:val="de-AT"/>
              </w:rPr>
              <w:t>+ Ví dụ: sgk</w:t>
            </w:r>
          </w:p>
          <w:p w:rsidR="00C917ED" w:rsidRPr="00F24202" w:rsidRDefault="00C917ED" w:rsidP="00F24202">
            <w:pPr>
              <w:jc w:val="both"/>
              <w:rPr>
                <w:lang w:val="de-AT"/>
              </w:rPr>
            </w:pPr>
            <w:r w:rsidRPr="00F24202">
              <w:rPr>
                <w:lang w:val="de-AT"/>
              </w:rPr>
              <w:t>- Khi vị trí của vật không thay đổi so với vật mốc thì coi là đứng yên.</w:t>
            </w:r>
          </w:p>
          <w:p w:rsidR="00A8725E" w:rsidRPr="00F24202" w:rsidRDefault="00A8725E" w:rsidP="00F24202">
            <w:pPr>
              <w:jc w:val="both"/>
              <w:rPr>
                <w:lang w:val="de-AT"/>
              </w:rPr>
            </w:pPr>
            <w:r w:rsidRPr="00F24202">
              <w:rPr>
                <w:lang w:val="de-AT"/>
              </w:rPr>
              <w:t>+ Ví dụ: sgk</w:t>
            </w:r>
          </w:p>
          <w:p w:rsidR="00A8725E" w:rsidRPr="00F24202" w:rsidRDefault="00A8725E" w:rsidP="00F24202">
            <w:pPr>
              <w:jc w:val="both"/>
              <w:rPr>
                <w:lang w:val="de-AT"/>
              </w:rPr>
            </w:pPr>
          </w:p>
        </w:tc>
      </w:tr>
      <w:tr w:rsidR="00C917ED" w:rsidRPr="00F24202" w:rsidTr="00F24202">
        <w:tc>
          <w:tcPr>
            <w:tcW w:w="10187" w:type="dxa"/>
            <w:gridSpan w:val="3"/>
            <w:shd w:val="clear" w:color="auto" w:fill="auto"/>
          </w:tcPr>
          <w:p w:rsidR="00C917ED" w:rsidRPr="00F24202" w:rsidRDefault="00E76A7A" w:rsidP="00F24202">
            <w:pPr>
              <w:pStyle w:val="Header"/>
              <w:tabs>
                <w:tab w:val="clear" w:pos="4320"/>
                <w:tab w:val="clear" w:pos="8640"/>
              </w:tabs>
              <w:jc w:val="center"/>
              <w:rPr>
                <w:b/>
                <w:bCs/>
                <w:i/>
                <w:iCs/>
                <w:lang w:val="de-AT"/>
              </w:rPr>
            </w:pPr>
            <w:r w:rsidRPr="00F24202">
              <w:rPr>
                <w:b/>
                <w:i/>
                <w:iCs/>
                <w:lang w:val="de-AT"/>
              </w:rPr>
              <w:t>Họat động 2</w:t>
            </w:r>
            <w:r w:rsidR="00C917ED" w:rsidRPr="00F24202">
              <w:rPr>
                <w:b/>
                <w:i/>
                <w:iCs/>
                <w:lang w:val="de-AT"/>
              </w:rPr>
              <w:t>:</w:t>
            </w:r>
            <w:r w:rsidR="00C917ED" w:rsidRPr="00F24202">
              <w:rPr>
                <w:b/>
                <w:lang w:val="de-AT"/>
              </w:rPr>
              <w:t xml:space="preserve"> </w:t>
            </w:r>
            <w:r w:rsidR="009D6189" w:rsidRPr="00F24202">
              <w:rPr>
                <w:b/>
                <w:bCs/>
                <w:lang w:val="de-AT"/>
              </w:rPr>
              <w:t xml:space="preserve">Xác định tính tương đối của chuyển động và đứng yên </w:t>
            </w:r>
            <w:r w:rsidR="00C917ED" w:rsidRPr="00F24202">
              <w:rPr>
                <w:b/>
                <w:i/>
                <w:iCs/>
                <w:lang w:val="de-AT"/>
              </w:rPr>
              <w:t>(8 phút)</w:t>
            </w:r>
          </w:p>
        </w:tc>
      </w:tr>
      <w:tr w:rsidR="00C917ED" w:rsidRPr="00F24202" w:rsidTr="00F24202">
        <w:tc>
          <w:tcPr>
            <w:tcW w:w="3395" w:type="dxa"/>
            <w:shd w:val="clear" w:color="auto" w:fill="auto"/>
          </w:tcPr>
          <w:p w:rsidR="009D6189" w:rsidRPr="00F24202" w:rsidRDefault="007E57E9" w:rsidP="00F24202">
            <w:pPr>
              <w:jc w:val="both"/>
              <w:rPr>
                <w:lang w:val="de-AT"/>
              </w:rPr>
            </w:pPr>
            <w:r w:rsidRPr="00F24202">
              <w:rPr>
                <w:lang w:val="de-AT"/>
              </w:rPr>
              <w:t>- GV</w:t>
            </w:r>
            <w:r w:rsidR="009D6189" w:rsidRPr="00F24202">
              <w:rPr>
                <w:lang w:val="de-AT"/>
              </w:rPr>
              <w:t xml:space="preserve"> cho HS xác định chuyển động và đứng yên đối với khách ngồi trên ô tô đang chuyển động.</w:t>
            </w:r>
          </w:p>
          <w:p w:rsidR="009D6189" w:rsidRPr="00F24202" w:rsidRDefault="009D6189" w:rsidP="00F24202">
            <w:pPr>
              <w:jc w:val="both"/>
              <w:rPr>
                <w:lang w:val="de-AT"/>
              </w:rPr>
            </w:pPr>
            <w:r w:rsidRPr="00F24202">
              <w:rPr>
                <w:lang w:val="de-AT"/>
              </w:rPr>
              <w:t>- Yêu cầu HS trả lời C4 đến C7.</w:t>
            </w:r>
          </w:p>
          <w:p w:rsidR="009D6189" w:rsidRPr="00F24202" w:rsidRDefault="009D6189" w:rsidP="00F24202">
            <w:pPr>
              <w:jc w:val="both"/>
              <w:rPr>
                <w:lang w:val="de-AT"/>
              </w:rPr>
            </w:pPr>
          </w:p>
          <w:p w:rsidR="00C917ED" w:rsidRPr="00F24202" w:rsidRDefault="009D6189" w:rsidP="00F24202">
            <w:pPr>
              <w:jc w:val="both"/>
              <w:rPr>
                <w:lang w:val="pt-BR"/>
              </w:rPr>
            </w:pPr>
            <w:r w:rsidRPr="00F24202">
              <w:rPr>
                <w:lang w:val="de-AT"/>
              </w:rPr>
              <w:t>- GV nhận xét và đưa ra tính thương đối của chuyển động</w:t>
            </w:r>
          </w:p>
        </w:tc>
        <w:tc>
          <w:tcPr>
            <w:tcW w:w="3396" w:type="dxa"/>
            <w:shd w:val="clear" w:color="auto" w:fill="auto"/>
          </w:tcPr>
          <w:p w:rsidR="009D6189" w:rsidRPr="00F24202" w:rsidRDefault="009D6189" w:rsidP="00F24202">
            <w:pPr>
              <w:jc w:val="both"/>
              <w:rPr>
                <w:lang w:val="de-AT"/>
              </w:rPr>
            </w:pPr>
            <w:r w:rsidRPr="00F24202">
              <w:rPr>
                <w:lang w:val="de-AT"/>
              </w:rPr>
              <w:t xml:space="preserve">- HS thảo luận theo bàn </w:t>
            </w:r>
          </w:p>
          <w:p w:rsidR="009D6189" w:rsidRPr="00F24202" w:rsidRDefault="009D6189" w:rsidP="00F24202">
            <w:pPr>
              <w:jc w:val="both"/>
              <w:rPr>
                <w:lang w:val="de-AT"/>
              </w:rPr>
            </w:pPr>
            <w:r w:rsidRPr="00F24202">
              <w:rPr>
                <w:lang w:val="de-AT"/>
              </w:rPr>
              <w:t xml:space="preserve">- 1 HS đại diện trả lời </w:t>
            </w:r>
          </w:p>
          <w:p w:rsidR="009D6189" w:rsidRPr="00F24202" w:rsidRDefault="009D6189" w:rsidP="00F24202">
            <w:pPr>
              <w:jc w:val="both"/>
              <w:rPr>
                <w:lang w:val="de-AT"/>
              </w:rPr>
            </w:pPr>
          </w:p>
          <w:p w:rsidR="009D6189" w:rsidRPr="00F24202" w:rsidRDefault="009D6189" w:rsidP="00F24202">
            <w:pPr>
              <w:jc w:val="both"/>
              <w:rPr>
                <w:lang w:val="de-AT"/>
              </w:rPr>
            </w:pPr>
          </w:p>
          <w:p w:rsidR="009D6189" w:rsidRPr="00F24202" w:rsidRDefault="009D6189" w:rsidP="00F24202">
            <w:pPr>
              <w:jc w:val="both"/>
              <w:rPr>
                <w:lang w:val="de-AT"/>
              </w:rPr>
            </w:pPr>
            <w:r w:rsidRPr="00F24202">
              <w:rPr>
                <w:lang w:val="de-AT"/>
              </w:rPr>
              <w:t>- HS hoạt động cá nhân trả lời từ C4 đến C7.</w:t>
            </w:r>
          </w:p>
          <w:p w:rsidR="00C917ED" w:rsidRPr="00F24202" w:rsidRDefault="00C917ED" w:rsidP="00F24202">
            <w:pPr>
              <w:jc w:val="both"/>
              <w:rPr>
                <w:lang w:val="de-AT"/>
              </w:rPr>
            </w:pPr>
          </w:p>
        </w:tc>
        <w:tc>
          <w:tcPr>
            <w:tcW w:w="3396" w:type="dxa"/>
            <w:shd w:val="clear" w:color="auto" w:fill="auto"/>
          </w:tcPr>
          <w:p w:rsidR="009D6189" w:rsidRPr="00F24202" w:rsidRDefault="007E57E9" w:rsidP="00F24202">
            <w:pPr>
              <w:jc w:val="both"/>
              <w:rPr>
                <w:b/>
                <w:bCs/>
                <w:lang w:val="de-AT"/>
              </w:rPr>
            </w:pPr>
            <w:r w:rsidRPr="00F24202">
              <w:rPr>
                <w:b/>
                <w:bCs/>
                <w:lang w:val="de-AT"/>
              </w:rPr>
              <w:t>II.</w:t>
            </w:r>
            <w:r w:rsidR="009D6189" w:rsidRPr="00F24202">
              <w:rPr>
                <w:b/>
                <w:bCs/>
                <w:lang w:val="de-AT"/>
              </w:rPr>
              <w:t xml:space="preserve"> Tính tương đối của chuyển động và đứng yên</w:t>
            </w:r>
          </w:p>
          <w:p w:rsidR="00C917ED" w:rsidRPr="00F24202" w:rsidRDefault="007E57E9" w:rsidP="00F24202">
            <w:pPr>
              <w:jc w:val="both"/>
              <w:rPr>
                <w:lang w:val="de-AT"/>
              </w:rPr>
            </w:pPr>
            <w:r w:rsidRPr="00F24202">
              <w:rPr>
                <w:lang w:val="de-AT"/>
              </w:rPr>
              <w:t xml:space="preserve">- </w:t>
            </w:r>
            <w:r w:rsidR="009D6189" w:rsidRPr="00F24202">
              <w:rPr>
                <w:lang w:val="de-AT"/>
              </w:rPr>
              <w:t xml:space="preserve">Chuyển động hay đứng yên chỉ có tính tương đối. </w:t>
            </w:r>
            <w:r w:rsidR="009D6189" w:rsidRPr="00D97225">
              <w:t>Vì một vật có thể chuyển động so với vật này nhưng lại đứng yên so với vật khác</w:t>
            </w:r>
            <w:r>
              <w:t xml:space="preserve"> và ngược lại. Nó phụ thuộc vào </w:t>
            </w:r>
            <w:r w:rsidR="009D6189" w:rsidRPr="00D97225">
              <w:t>vật được chọn làm  mốc.</w:t>
            </w:r>
          </w:p>
        </w:tc>
      </w:tr>
      <w:tr w:rsidR="009D6189" w:rsidRPr="00F24202" w:rsidTr="00F24202">
        <w:tc>
          <w:tcPr>
            <w:tcW w:w="10187" w:type="dxa"/>
            <w:gridSpan w:val="3"/>
            <w:shd w:val="clear" w:color="auto" w:fill="auto"/>
          </w:tcPr>
          <w:p w:rsidR="009D6189" w:rsidRPr="00F24202" w:rsidRDefault="009D6189" w:rsidP="00F24202">
            <w:pPr>
              <w:jc w:val="center"/>
              <w:rPr>
                <w:b/>
                <w:bCs/>
                <w:lang w:val="de-AT"/>
              </w:rPr>
            </w:pPr>
            <w:r w:rsidRPr="00F24202">
              <w:rPr>
                <w:b/>
                <w:bCs/>
                <w:i/>
                <w:iCs/>
                <w:lang w:val="de-AT"/>
              </w:rPr>
              <w:t xml:space="preserve">Hoạt động </w:t>
            </w:r>
            <w:r w:rsidR="00E76A7A" w:rsidRPr="00F24202">
              <w:rPr>
                <w:b/>
                <w:bCs/>
                <w:i/>
                <w:iCs/>
                <w:lang w:val="de-AT"/>
              </w:rPr>
              <w:t>3</w:t>
            </w:r>
            <w:r w:rsidRPr="00F24202">
              <w:rPr>
                <w:b/>
                <w:bCs/>
                <w:i/>
                <w:iCs/>
                <w:lang w:val="de-AT"/>
              </w:rPr>
              <w:t>:</w:t>
            </w:r>
            <w:r w:rsidRPr="00F24202">
              <w:rPr>
                <w:b/>
                <w:bCs/>
                <w:lang w:val="de-AT"/>
              </w:rPr>
              <w:t xml:space="preserve"> Xác định một số dạng chuyển động thường gặp </w:t>
            </w:r>
            <w:r w:rsidR="007F177C" w:rsidRPr="00F24202">
              <w:rPr>
                <w:b/>
                <w:bCs/>
                <w:i/>
                <w:iCs/>
                <w:lang w:val="de-AT"/>
              </w:rPr>
              <w:t>(7</w:t>
            </w:r>
            <w:r w:rsidRPr="00F24202">
              <w:rPr>
                <w:b/>
                <w:bCs/>
                <w:i/>
                <w:iCs/>
                <w:lang w:val="de-AT"/>
              </w:rPr>
              <w:t xml:space="preserve"> phút)</w:t>
            </w:r>
          </w:p>
        </w:tc>
      </w:tr>
      <w:tr w:rsidR="009D6189" w:rsidRPr="00F24202" w:rsidTr="00F24202">
        <w:tc>
          <w:tcPr>
            <w:tcW w:w="3395" w:type="dxa"/>
            <w:shd w:val="clear" w:color="auto" w:fill="auto"/>
          </w:tcPr>
          <w:p w:rsidR="009D6189" w:rsidRPr="00F24202" w:rsidRDefault="009D6189" w:rsidP="00F24202">
            <w:pPr>
              <w:jc w:val="both"/>
              <w:rPr>
                <w:lang w:val="de-AT"/>
              </w:rPr>
            </w:pPr>
            <w:r w:rsidRPr="00F24202">
              <w:rPr>
                <w:lang w:val="de-AT"/>
              </w:rPr>
              <w:t xml:space="preserve">- GV giới thiêu quỹ đạo chuyển động </w:t>
            </w:r>
            <w:r w:rsidR="00E76A7A" w:rsidRPr="00F24202">
              <w:rPr>
                <w:lang w:val="de-AT"/>
              </w:rPr>
              <w:t>và đư</w:t>
            </w:r>
            <w:r w:rsidR="003F6E1C" w:rsidRPr="00F24202">
              <w:rPr>
                <w:lang w:val="de-AT"/>
              </w:rPr>
              <w:t>a ra các</w:t>
            </w:r>
            <w:r w:rsidRPr="00F24202">
              <w:rPr>
                <w:lang w:val="de-AT"/>
              </w:rPr>
              <w:t xml:space="preserve"> dạng chuyển động.</w:t>
            </w:r>
          </w:p>
          <w:p w:rsidR="009D6189" w:rsidRPr="00F24202" w:rsidRDefault="003F6E1C" w:rsidP="00F24202">
            <w:pPr>
              <w:jc w:val="both"/>
              <w:rPr>
                <w:lang w:val="de-AT"/>
              </w:rPr>
            </w:pPr>
            <w:r w:rsidRPr="00F24202">
              <w:rPr>
                <w:lang w:val="de-AT"/>
              </w:rPr>
              <w:t>- GV</w:t>
            </w:r>
            <w:r w:rsidR="009D6189" w:rsidRPr="00F24202">
              <w:rPr>
                <w:lang w:val="de-AT"/>
              </w:rPr>
              <w:t xml:space="preserve"> nhận xét và cho HS mô tả dạng chuyển động của một số vật trong thực tế </w:t>
            </w:r>
          </w:p>
          <w:p w:rsidR="009D6189" w:rsidRPr="00F24202" w:rsidRDefault="003F6E1C" w:rsidP="00F24202">
            <w:pPr>
              <w:jc w:val="both"/>
              <w:rPr>
                <w:lang w:val="de-AT"/>
              </w:rPr>
            </w:pPr>
            <w:r w:rsidRPr="00F24202">
              <w:rPr>
                <w:lang w:val="de-AT"/>
              </w:rPr>
              <w:t>- Yêu cầu HS lấy một số ví dụ về các dạng chuyển động?</w:t>
            </w:r>
          </w:p>
        </w:tc>
        <w:tc>
          <w:tcPr>
            <w:tcW w:w="3396" w:type="dxa"/>
            <w:shd w:val="clear" w:color="auto" w:fill="auto"/>
          </w:tcPr>
          <w:p w:rsidR="009D6189" w:rsidRPr="00F24202" w:rsidRDefault="009D6189" w:rsidP="00F24202">
            <w:pPr>
              <w:jc w:val="both"/>
              <w:rPr>
                <w:lang w:val="de-AT"/>
              </w:rPr>
            </w:pPr>
            <w:r w:rsidRPr="00F24202">
              <w:rPr>
                <w:lang w:val="de-AT"/>
              </w:rPr>
              <w:t>- HS ghi nhớ</w:t>
            </w:r>
          </w:p>
          <w:p w:rsidR="009D6189" w:rsidRPr="00F24202" w:rsidRDefault="009D6189" w:rsidP="00F24202">
            <w:pPr>
              <w:jc w:val="both"/>
              <w:rPr>
                <w:lang w:val="de-AT"/>
              </w:rPr>
            </w:pPr>
          </w:p>
          <w:p w:rsidR="009D6189" w:rsidRPr="00F24202" w:rsidRDefault="009D6189"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r w:rsidRPr="00F24202">
              <w:rPr>
                <w:lang w:val="de-AT"/>
              </w:rPr>
              <w:t>- HS tự đưa ra các ví dụ trong thực tế</w:t>
            </w:r>
          </w:p>
        </w:tc>
        <w:tc>
          <w:tcPr>
            <w:tcW w:w="3396" w:type="dxa"/>
            <w:shd w:val="clear" w:color="auto" w:fill="auto"/>
          </w:tcPr>
          <w:p w:rsidR="009D6189" w:rsidRPr="00F24202" w:rsidRDefault="008E2AFE" w:rsidP="00F24202">
            <w:pPr>
              <w:jc w:val="both"/>
              <w:rPr>
                <w:b/>
                <w:bCs/>
                <w:lang w:val="de-AT"/>
              </w:rPr>
            </w:pPr>
            <w:r w:rsidRPr="00F24202">
              <w:rPr>
                <w:b/>
                <w:bCs/>
                <w:lang w:val="de-AT"/>
              </w:rPr>
              <w:t>III.</w:t>
            </w:r>
            <w:r w:rsidR="009D6189" w:rsidRPr="00F24202">
              <w:rPr>
                <w:b/>
                <w:bCs/>
                <w:lang w:val="de-AT"/>
              </w:rPr>
              <w:t xml:space="preserve"> Một số chuyển động thường gặp.</w:t>
            </w:r>
          </w:p>
          <w:p w:rsidR="009D6189" w:rsidRPr="00F24202" w:rsidRDefault="009D6189" w:rsidP="00F24202">
            <w:pPr>
              <w:jc w:val="both"/>
              <w:rPr>
                <w:lang w:val="de-AT"/>
              </w:rPr>
            </w:pPr>
            <w:r w:rsidRPr="00F24202">
              <w:rPr>
                <w:lang w:val="de-AT"/>
              </w:rPr>
              <w:t>- Đường mà vật  chuyển động vạch ra goi là quỹ đạo chuyển động.</w:t>
            </w:r>
          </w:p>
          <w:p w:rsidR="009D6189" w:rsidRPr="00F24202" w:rsidRDefault="009D6189" w:rsidP="00F24202">
            <w:pPr>
              <w:jc w:val="both"/>
              <w:rPr>
                <w:lang w:val="de-AT"/>
              </w:rPr>
            </w:pPr>
            <w:r w:rsidRPr="00F24202">
              <w:rPr>
                <w:lang w:val="de-AT"/>
              </w:rPr>
              <w:t>- Căn cứ vào Quỹ đạo chuyể</w:t>
            </w:r>
            <w:r w:rsidR="008E2AFE" w:rsidRPr="00F24202">
              <w:rPr>
                <w:lang w:val="de-AT"/>
              </w:rPr>
              <w:t>n động ta có 3 dạng chuyển động:</w:t>
            </w:r>
          </w:p>
          <w:p w:rsidR="009D6189" w:rsidRPr="00D97225" w:rsidRDefault="009D6189" w:rsidP="00F24202">
            <w:pPr>
              <w:jc w:val="both"/>
            </w:pPr>
            <w:r w:rsidRPr="00D97225">
              <w:t>+ Chuyển động thẳng</w:t>
            </w:r>
          </w:p>
          <w:p w:rsidR="009D6189" w:rsidRPr="00D97225" w:rsidRDefault="009D6189" w:rsidP="00F24202">
            <w:pPr>
              <w:jc w:val="both"/>
            </w:pPr>
            <w:r w:rsidRPr="00D97225">
              <w:t xml:space="preserve">+ Chuyển động cong </w:t>
            </w:r>
          </w:p>
          <w:p w:rsidR="009D6189" w:rsidRDefault="009D6189" w:rsidP="00F24202">
            <w:pPr>
              <w:jc w:val="both"/>
            </w:pPr>
            <w:r w:rsidRPr="00D97225">
              <w:t>+ Chuyển động tròn</w:t>
            </w:r>
          </w:p>
          <w:p w:rsidR="0043322B" w:rsidRPr="00F24202" w:rsidRDefault="0043322B" w:rsidP="00F24202">
            <w:pPr>
              <w:jc w:val="both"/>
              <w:rPr>
                <w:b/>
                <w:bCs/>
                <w:lang w:val="de-AT"/>
              </w:rPr>
            </w:pPr>
            <w:r>
              <w:t>- Ví dụ: sgk</w:t>
            </w:r>
          </w:p>
        </w:tc>
      </w:tr>
      <w:tr w:rsidR="009D6189" w:rsidRPr="00F24202" w:rsidTr="00F24202">
        <w:tc>
          <w:tcPr>
            <w:tcW w:w="10187" w:type="dxa"/>
            <w:gridSpan w:val="3"/>
            <w:shd w:val="clear" w:color="auto" w:fill="auto"/>
          </w:tcPr>
          <w:p w:rsidR="004F4A43" w:rsidRPr="00765E4D" w:rsidRDefault="00E76A7A" w:rsidP="000237A4">
            <w:pPr>
              <w:spacing w:before="120" w:after="120"/>
              <w:jc w:val="center"/>
              <w:rPr>
                <w:b/>
                <w:bCs/>
                <w:i/>
                <w:iCs/>
                <w:lang w:val="de-AT"/>
              </w:rPr>
            </w:pPr>
            <w:r w:rsidRPr="00F24202">
              <w:rPr>
                <w:b/>
                <w:lang w:val="de-AT"/>
              </w:rPr>
              <w:t>C. HOẠT ĐỘNG LUYỆN TẬP VÀ VẬN DỤNG</w:t>
            </w:r>
            <w:r w:rsidR="007F177C" w:rsidRPr="00F24202">
              <w:rPr>
                <w:b/>
                <w:bCs/>
                <w:i/>
                <w:iCs/>
                <w:lang w:val="de-AT"/>
              </w:rPr>
              <w:t xml:space="preserve"> (</w:t>
            </w:r>
            <w:r w:rsidR="00A92840" w:rsidRPr="00F24202">
              <w:rPr>
                <w:b/>
                <w:bCs/>
                <w:i/>
                <w:iCs/>
                <w:lang w:val="de-AT"/>
              </w:rPr>
              <w:t>8</w:t>
            </w:r>
            <w:r w:rsidR="009D6189" w:rsidRPr="00F24202">
              <w:rPr>
                <w:b/>
                <w:bCs/>
                <w:i/>
                <w:iCs/>
                <w:lang w:val="de-AT"/>
              </w:rPr>
              <w:t xml:space="preserve"> phút)</w:t>
            </w:r>
          </w:p>
        </w:tc>
      </w:tr>
      <w:tr w:rsidR="009D6189" w:rsidRPr="00F24202" w:rsidTr="00F24202">
        <w:tc>
          <w:tcPr>
            <w:tcW w:w="3395" w:type="dxa"/>
            <w:shd w:val="clear" w:color="auto" w:fill="auto"/>
          </w:tcPr>
          <w:p w:rsidR="009D6189" w:rsidRPr="00F24202" w:rsidRDefault="009D6189" w:rsidP="00F24202">
            <w:pPr>
              <w:jc w:val="both"/>
              <w:rPr>
                <w:lang w:val="de-AT"/>
              </w:rPr>
            </w:pPr>
            <w:r w:rsidRPr="00F24202">
              <w:rPr>
                <w:lang w:val="de-AT"/>
              </w:rPr>
              <w:lastRenderedPageBreak/>
              <w:t>- Yêu cầu HS thảo luận C10 và C11</w:t>
            </w:r>
          </w:p>
          <w:p w:rsidR="00E76A7A" w:rsidRPr="00425A23" w:rsidRDefault="00E76A7A" w:rsidP="00F24202">
            <w:pPr>
              <w:pStyle w:val="ListParagraph"/>
              <w:spacing w:line="400" w:lineRule="atLeast"/>
              <w:ind w:left="0"/>
              <w:jc w:val="both"/>
              <w:rPr>
                <w:sz w:val="28"/>
                <w:szCs w:val="28"/>
                <w:lang w:val="de-AT"/>
              </w:rPr>
            </w:pPr>
            <w:r w:rsidRPr="00425A23">
              <w:rPr>
                <w:b/>
                <w:bCs/>
                <w:sz w:val="28"/>
                <w:szCs w:val="28"/>
                <w:lang w:val="de-AT"/>
              </w:rPr>
              <w:t>1. Chuyển giao nhiệm vụ học tập:</w:t>
            </w:r>
          </w:p>
          <w:p w:rsidR="00425A23" w:rsidRPr="00425A23" w:rsidRDefault="00E76A7A" w:rsidP="00F24202">
            <w:pPr>
              <w:jc w:val="both"/>
              <w:rPr>
                <w:lang w:val="de-AT"/>
              </w:rPr>
            </w:pPr>
            <w:r w:rsidRPr="00425A23">
              <w:rPr>
                <w:lang w:val="de-AT"/>
              </w:rPr>
              <w:t>- GV chia 4 nhóm yêu cầu hs trả lời</w:t>
            </w:r>
            <w:r w:rsidR="00425A23">
              <w:rPr>
                <w:lang w:val="de-AT"/>
              </w:rPr>
              <w:t xml:space="preserve"> </w:t>
            </w:r>
            <w:r w:rsidR="00425A23" w:rsidRPr="00425A23">
              <w:rPr>
                <w:lang w:val="de-AT"/>
              </w:rPr>
              <w:t>vào bảng phụ trong thời gian 5 phút:</w:t>
            </w:r>
          </w:p>
          <w:p w:rsidR="00425A23" w:rsidRDefault="00425A23" w:rsidP="00F24202">
            <w:pPr>
              <w:jc w:val="both"/>
              <w:rPr>
                <w:lang w:val="de-AT"/>
              </w:rPr>
            </w:pPr>
            <w:r>
              <w:rPr>
                <w:lang w:val="de-AT"/>
              </w:rPr>
              <w:t>+ Nhóm 1, 2: Trả lời C10.</w:t>
            </w:r>
          </w:p>
          <w:p w:rsidR="00425A23" w:rsidRDefault="00425A23" w:rsidP="00425A23">
            <w:pPr>
              <w:jc w:val="both"/>
              <w:rPr>
                <w:lang w:val="de-AT"/>
              </w:rPr>
            </w:pPr>
            <w:r>
              <w:rPr>
                <w:lang w:val="de-AT"/>
              </w:rPr>
              <w:t>+ Nhóm3, 4: Trả lời C11.</w:t>
            </w:r>
          </w:p>
          <w:p w:rsidR="00E76A7A" w:rsidRPr="00425A23" w:rsidRDefault="00E76A7A" w:rsidP="00F24202">
            <w:pPr>
              <w:jc w:val="both"/>
              <w:rPr>
                <w:lang w:val="de-AT"/>
              </w:rPr>
            </w:pPr>
            <w:r w:rsidRPr="00425A23">
              <w:rPr>
                <w:lang w:val="de-AT"/>
              </w:rPr>
              <w:t>- GV theo dõi và hướng dẫn HS</w:t>
            </w:r>
          </w:p>
          <w:p w:rsidR="00AE7C86" w:rsidRPr="00F24202" w:rsidRDefault="00AE7C86" w:rsidP="00F24202">
            <w:pPr>
              <w:pStyle w:val="ListParagraph"/>
              <w:ind w:left="0"/>
              <w:jc w:val="both"/>
              <w:rPr>
                <w:sz w:val="28"/>
                <w:szCs w:val="28"/>
              </w:rPr>
            </w:pPr>
            <w:r w:rsidRPr="00F24202">
              <w:rPr>
                <w:b/>
                <w:bCs/>
                <w:sz w:val="28"/>
                <w:szCs w:val="28"/>
                <w:lang w:val="en-CA"/>
              </w:rPr>
              <w:t>2. Đánh giá kết quả thực hiện nhiệm vụ học tập:</w:t>
            </w:r>
          </w:p>
          <w:p w:rsidR="00E76A7A" w:rsidRDefault="00AE7C86" w:rsidP="00F24202">
            <w:pPr>
              <w:jc w:val="both"/>
            </w:pPr>
            <w:r>
              <w:t>- Yêu cầu đại diện các nhóm treo kết quả lên bảng.</w:t>
            </w:r>
          </w:p>
          <w:p w:rsidR="00AE7C86" w:rsidRDefault="00AE7C86" w:rsidP="00F24202">
            <w:pPr>
              <w:jc w:val="both"/>
            </w:pPr>
            <w:r>
              <w:t xml:space="preserve">- Yêu cầu nhóm 1 nhận xét nhóm </w:t>
            </w:r>
            <w:r w:rsidR="00425A23">
              <w:t>2, nhóm 3</w:t>
            </w:r>
            <w:r>
              <w:t xml:space="preserve"> nhận xét nhóm 4 và ngược lại</w:t>
            </w:r>
          </w:p>
          <w:p w:rsidR="00AE7C86" w:rsidRPr="00425A23" w:rsidRDefault="00AE7C86" w:rsidP="00425A23">
            <w:pPr>
              <w:pStyle w:val="ListParagraph"/>
              <w:tabs>
                <w:tab w:val="num" w:pos="993"/>
              </w:tabs>
              <w:spacing w:line="400" w:lineRule="atLeast"/>
              <w:ind w:left="0"/>
              <w:jc w:val="both"/>
              <w:rPr>
                <w:bCs/>
                <w:sz w:val="28"/>
                <w:szCs w:val="28"/>
                <w:lang w:val="en-CA"/>
              </w:rPr>
            </w:pPr>
            <w:r w:rsidRPr="00F24202">
              <w:rPr>
                <w:bCs/>
                <w:sz w:val="28"/>
                <w:szCs w:val="28"/>
              </w:rPr>
              <w:t xml:space="preserve">- GV </w:t>
            </w:r>
            <w:r w:rsidRPr="00F24202">
              <w:rPr>
                <w:bCs/>
                <w:sz w:val="28"/>
                <w:szCs w:val="28"/>
                <w:lang w:val="en-CA"/>
              </w:rPr>
              <w:t>Phân tích nhận xét, đánh giá, kết quả thực hiện nhiệm vụ học tập của học sinh.</w:t>
            </w:r>
          </w:p>
        </w:tc>
        <w:tc>
          <w:tcPr>
            <w:tcW w:w="3396" w:type="dxa"/>
            <w:shd w:val="clear" w:color="auto" w:fill="auto"/>
          </w:tcPr>
          <w:p w:rsidR="00E76A7A" w:rsidRDefault="00E76A7A" w:rsidP="00F24202">
            <w:pPr>
              <w:jc w:val="both"/>
            </w:pPr>
          </w:p>
          <w:p w:rsidR="00E76A7A" w:rsidRDefault="00E76A7A" w:rsidP="00F24202">
            <w:pPr>
              <w:jc w:val="both"/>
            </w:pPr>
          </w:p>
          <w:p w:rsidR="00E76A7A" w:rsidRPr="00F24202" w:rsidRDefault="00E76A7A" w:rsidP="00F24202">
            <w:pPr>
              <w:pStyle w:val="ListParagraph"/>
              <w:spacing w:line="400" w:lineRule="atLeast"/>
              <w:ind w:left="0"/>
              <w:jc w:val="both"/>
              <w:rPr>
                <w:b/>
                <w:sz w:val="28"/>
                <w:szCs w:val="28"/>
              </w:rPr>
            </w:pPr>
            <w:r w:rsidRPr="00F24202">
              <w:rPr>
                <w:b/>
                <w:bCs/>
                <w:sz w:val="28"/>
                <w:szCs w:val="28"/>
                <w:lang w:val="en-CA"/>
              </w:rPr>
              <w:t>1. Thực hiện nhiệm vụ học tập:</w:t>
            </w:r>
          </w:p>
          <w:p w:rsidR="00E76A7A" w:rsidRPr="00D97225" w:rsidRDefault="00E76A7A" w:rsidP="00F24202">
            <w:pPr>
              <w:jc w:val="both"/>
            </w:pPr>
            <w:r>
              <w:t>- HS sắp xếp theo nhóm, chuẩn bị bảng phụ và tiến hành làm việc theo nhóm dưới sự hướng dẫn của GV</w:t>
            </w:r>
          </w:p>
          <w:p w:rsidR="009D6189" w:rsidRPr="00F24202" w:rsidRDefault="009D6189" w:rsidP="00F24202">
            <w:pPr>
              <w:jc w:val="both"/>
              <w:rPr>
                <w:lang w:val="de-AT"/>
              </w:rPr>
            </w:pPr>
          </w:p>
          <w:p w:rsidR="00AE7C86" w:rsidRDefault="00AE7C86" w:rsidP="00F24202">
            <w:pPr>
              <w:jc w:val="both"/>
              <w:rPr>
                <w:lang w:val="de-AT"/>
              </w:rPr>
            </w:pPr>
          </w:p>
          <w:p w:rsidR="00425A23" w:rsidRPr="00F24202" w:rsidRDefault="00425A23" w:rsidP="00F24202">
            <w:pPr>
              <w:jc w:val="both"/>
              <w:rPr>
                <w:lang w:val="de-AT"/>
              </w:rPr>
            </w:pPr>
          </w:p>
          <w:p w:rsidR="00AE7C86" w:rsidRPr="00F24202" w:rsidRDefault="00AE7C86" w:rsidP="00F24202">
            <w:pPr>
              <w:pStyle w:val="ListParagraph"/>
              <w:ind w:left="0"/>
              <w:jc w:val="both"/>
              <w:rPr>
                <w:sz w:val="28"/>
                <w:szCs w:val="28"/>
                <w:lang w:val="de-AT"/>
              </w:rPr>
            </w:pPr>
            <w:r w:rsidRPr="00F24202">
              <w:rPr>
                <w:b/>
                <w:bCs/>
                <w:sz w:val="28"/>
                <w:szCs w:val="28"/>
                <w:lang w:val="de-AT"/>
              </w:rPr>
              <w:t>2. Báo cáo kết quả hoạt  động và thảo luận</w:t>
            </w:r>
          </w:p>
          <w:p w:rsidR="00AE7C86" w:rsidRPr="00F24202" w:rsidRDefault="00AE7C86" w:rsidP="00F24202">
            <w:pPr>
              <w:jc w:val="both"/>
              <w:rPr>
                <w:lang w:val="de-AT"/>
              </w:rPr>
            </w:pPr>
            <w:r w:rsidRPr="00F24202">
              <w:rPr>
                <w:lang w:val="de-AT"/>
              </w:rPr>
              <w:t>- Đại diện các nhóm treo bảng phụ lên bảng</w:t>
            </w:r>
          </w:p>
          <w:p w:rsidR="00AE7C86" w:rsidRPr="00F24202" w:rsidRDefault="00AE7C86" w:rsidP="00F24202">
            <w:pPr>
              <w:jc w:val="both"/>
              <w:rPr>
                <w:lang w:val="de-AT"/>
              </w:rPr>
            </w:pPr>
            <w:r w:rsidRPr="00F24202">
              <w:rPr>
                <w:lang w:val="de-AT"/>
              </w:rPr>
              <w:t>- Đại diện các nhóm nhận xét kết quả</w:t>
            </w:r>
          </w:p>
          <w:p w:rsidR="00AE7C86" w:rsidRPr="00F24202" w:rsidRDefault="00AE7C86" w:rsidP="00F24202">
            <w:pPr>
              <w:jc w:val="both"/>
              <w:rPr>
                <w:lang w:val="de-AT"/>
              </w:rPr>
            </w:pPr>
          </w:p>
          <w:p w:rsidR="00AE7C86" w:rsidRPr="00F24202" w:rsidRDefault="00AE7C86" w:rsidP="00F24202">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AE7C86" w:rsidRPr="00F24202" w:rsidRDefault="00AE7C86" w:rsidP="00F24202">
            <w:pPr>
              <w:jc w:val="both"/>
              <w:rPr>
                <w:lang w:val="de-AT"/>
              </w:rPr>
            </w:pPr>
          </w:p>
        </w:tc>
        <w:tc>
          <w:tcPr>
            <w:tcW w:w="3396" w:type="dxa"/>
            <w:shd w:val="clear" w:color="auto" w:fill="auto"/>
          </w:tcPr>
          <w:p w:rsidR="001120C7" w:rsidRPr="00F24202" w:rsidRDefault="00205493" w:rsidP="00F24202">
            <w:pPr>
              <w:jc w:val="both"/>
              <w:rPr>
                <w:b/>
                <w:bCs/>
                <w:lang w:val="de-AT"/>
              </w:rPr>
            </w:pPr>
            <w:r w:rsidRPr="00F24202">
              <w:rPr>
                <w:b/>
                <w:bCs/>
                <w:lang w:val="de-AT"/>
              </w:rPr>
              <w:t xml:space="preserve">IV . </w:t>
            </w:r>
            <w:r w:rsidR="001120C7" w:rsidRPr="00F24202">
              <w:rPr>
                <w:b/>
                <w:bCs/>
                <w:lang w:val="de-AT"/>
              </w:rPr>
              <w:t>Vận dụng</w:t>
            </w:r>
          </w:p>
          <w:p w:rsidR="000237A4" w:rsidRDefault="00205493" w:rsidP="00F24202">
            <w:pPr>
              <w:jc w:val="both"/>
              <w:rPr>
                <w:lang w:val="de-AT"/>
              </w:rPr>
            </w:pPr>
            <w:r w:rsidRPr="00F24202">
              <w:rPr>
                <w:b/>
                <w:bCs/>
                <w:lang w:val="de-AT"/>
              </w:rPr>
              <w:t>*C</w:t>
            </w:r>
            <w:r w:rsidR="001120C7" w:rsidRPr="00F24202">
              <w:rPr>
                <w:b/>
                <w:bCs/>
                <w:lang w:val="de-AT"/>
              </w:rPr>
              <w:t>11</w:t>
            </w:r>
            <w:r w:rsidRPr="00F24202">
              <w:rPr>
                <w:lang w:val="de-AT"/>
              </w:rPr>
              <w:t>) Khi nói: K</w:t>
            </w:r>
            <w:r w:rsidR="001120C7" w:rsidRPr="00F24202">
              <w:rPr>
                <w:lang w:val="de-AT"/>
              </w:rPr>
              <w:t>hoảng cách từ vật tới mốc kh</w:t>
            </w:r>
            <w:r w:rsidRPr="00F24202">
              <w:rPr>
                <w:lang w:val="de-AT"/>
              </w:rPr>
              <w:t>ô</w:t>
            </w:r>
            <w:r w:rsidR="001120C7" w:rsidRPr="00F24202">
              <w:rPr>
                <w:lang w:val="de-AT"/>
              </w:rPr>
              <w:t>ng thay đổi thì đứng yên so với vật mốc, không phải lúc nào cũng đú</w:t>
            </w:r>
            <w:r w:rsidRPr="00F24202">
              <w:rPr>
                <w:lang w:val="de-AT"/>
              </w:rPr>
              <w:t>ng.</w:t>
            </w:r>
          </w:p>
          <w:p w:rsidR="009D6189" w:rsidRPr="00F24202" w:rsidRDefault="000237A4" w:rsidP="00F24202">
            <w:pPr>
              <w:jc w:val="both"/>
              <w:rPr>
                <w:b/>
                <w:bCs/>
                <w:lang w:val="de-AT"/>
              </w:rPr>
            </w:pPr>
            <w:r>
              <w:rPr>
                <w:lang w:val="de-AT"/>
              </w:rPr>
              <w:t>-</w:t>
            </w:r>
            <w:r w:rsidR="00205493" w:rsidRPr="00F24202">
              <w:rPr>
                <w:lang w:val="de-AT"/>
              </w:rPr>
              <w:t xml:space="preserve"> Ví du trong chuyển động trò</w:t>
            </w:r>
            <w:r w:rsidR="001120C7" w:rsidRPr="00F24202">
              <w:rPr>
                <w:lang w:val="de-AT"/>
              </w:rPr>
              <w:t>n thì khoảng cách từ vật đ</w:t>
            </w:r>
            <w:r w:rsidR="00205493" w:rsidRPr="00F24202">
              <w:rPr>
                <w:lang w:val="de-AT"/>
              </w:rPr>
              <w:t>ến mốc (Tâm</w:t>
            </w:r>
            <w:r w:rsidR="001120C7" w:rsidRPr="00F24202">
              <w:rPr>
                <w:lang w:val="de-AT"/>
              </w:rPr>
              <w:t>) là không đổi</w:t>
            </w:r>
            <w:r w:rsidR="00205493" w:rsidRPr="00F24202">
              <w:rPr>
                <w:lang w:val="de-AT"/>
              </w:rPr>
              <w:t>,</w:t>
            </w:r>
            <w:r w:rsidR="001120C7" w:rsidRPr="00F24202">
              <w:rPr>
                <w:lang w:val="de-AT"/>
              </w:rPr>
              <w:t xml:space="preserve"> song vật vẫn chuyển đông.</w:t>
            </w:r>
          </w:p>
        </w:tc>
      </w:tr>
      <w:tr w:rsidR="000237A4" w:rsidRPr="00F24202" w:rsidTr="00EB6504">
        <w:tc>
          <w:tcPr>
            <w:tcW w:w="10187" w:type="dxa"/>
            <w:gridSpan w:val="3"/>
            <w:shd w:val="clear" w:color="auto" w:fill="auto"/>
          </w:tcPr>
          <w:p w:rsidR="000237A4" w:rsidRPr="00F24202" w:rsidRDefault="000237A4" w:rsidP="000237A4">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0237A4" w:rsidRPr="00F24202" w:rsidTr="00F24202">
        <w:tc>
          <w:tcPr>
            <w:tcW w:w="3395" w:type="dxa"/>
            <w:shd w:val="clear" w:color="auto" w:fill="auto"/>
          </w:tcPr>
          <w:p w:rsidR="000237A4" w:rsidRPr="00F24202" w:rsidRDefault="000237A4" w:rsidP="000237A4">
            <w:pPr>
              <w:jc w:val="both"/>
              <w:rPr>
                <w:lang w:val="de-AT"/>
              </w:rPr>
            </w:pPr>
            <w:r w:rsidRPr="00F24202">
              <w:rPr>
                <w:lang w:val="de-AT"/>
              </w:rPr>
              <w:t>- Cho học sinh đọc ghi nhớ</w:t>
            </w:r>
          </w:p>
          <w:p w:rsidR="000237A4" w:rsidRDefault="000237A4" w:rsidP="00F24202">
            <w:pPr>
              <w:jc w:val="both"/>
              <w:rPr>
                <w:lang w:val="de-AT"/>
              </w:rPr>
            </w:pPr>
            <w:r>
              <w:rPr>
                <w:lang w:val="de-AT"/>
              </w:rPr>
              <w:t>- Cho HS đọc phần có thể em chưa biết</w:t>
            </w:r>
          </w:p>
          <w:p w:rsidR="000237A4" w:rsidRPr="00F24202" w:rsidRDefault="000237A4" w:rsidP="00F24202">
            <w:pPr>
              <w:jc w:val="both"/>
              <w:rPr>
                <w:lang w:val="de-AT"/>
              </w:rPr>
            </w:pPr>
            <w:r>
              <w:rPr>
                <w:lang w:val="de-AT"/>
              </w:rPr>
              <w:t>- Yêu cầu HS trả lời BT 1.1 và 1.2 sách BT</w:t>
            </w:r>
          </w:p>
        </w:tc>
        <w:tc>
          <w:tcPr>
            <w:tcW w:w="3396" w:type="dxa"/>
            <w:shd w:val="clear" w:color="auto" w:fill="auto"/>
          </w:tcPr>
          <w:p w:rsidR="000237A4" w:rsidRPr="000237A4" w:rsidRDefault="000237A4" w:rsidP="000237A4">
            <w:pPr>
              <w:jc w:val="both"/>
              <w:rPr>
                <w:lang w:val="de-AT"/>
              </w:rPr>
            </w:pPr>
            <w:r w:rsidRPr="000237A4">
              <w:rPr>
                <w:lang w:val="de-AT"/>
              </w:rPr>
              <w:t>- 1 HS đọc ghi nhớ SGK</w:t>
            </w:r>
          </w:p>
          <w:p w:rsidR="000237A4" w:rsidRDefault="000237A4" w:rsidP="00F24202">
            <w:pPr>
              <w:jc w:val="both"/>
              <w:rPr>
                <w:lang w:val="de-AT"/>
              </w:rPr>
            </w:pPr>
            <w:r>
              <w:rPr>
                <w:lang w:val="de-AT"/>
              </w:rPr>
              <w:t>- HS đọc sgk</w:t>
            </w:r>
          </w:p>
          <w:p w:rsidR="000237A4" w:rsidRDefault="000237A4" w:rsidP="00F24202">
            <w:pPr>
              <w:jc w:val="both"/>
              <w:rPr>
                <w:lang w:val="de-AT"/>
              </w:rPr>
            </w:pPr>
          </w:p>
          <w:p w:rsidR="000237A4" w:rsidRPr="000237A4" w:rsidRDefault="000237A4" w:rsidP="00F24202">
            <w:pPr>
              <w:jc w:val="both"/>
              <w:rPr>
                <w:lang w:val="de-AT"/>
              </w:rPr>
            </w:pPr>
            <w:r>
              <w:rPr>
                <w:lang w:val="de-AT"/>
              </w:rPr>
              <w:t>- HS hoạt động cá nhân trả lời</w:t>
            </w:r>
          </w:p>
        </w:tc>
        <w:tc>
          <w:tcPr>
            <w:tcW w:w="3396" w:type="dxa"/>
            <w:shd w:val="clear" w:color="auto" w:fill="auto"/>
          </w:tcPr>
          <w:p w:rsidR="000237A4" w:rsidRPr="00F24202" w:rsidRDefault="000237A4" w:rsidP="00F24202">
            <w:pPr>
              <w:jc w:val="both"/>
              <w:rPr>
                <w:b/>
                <w:bCs/>
                <w:lang w:val="de-AT"/>
              </w:rPr>
            </w:pPr>
          </w:p>
        </w:tc>
      </w:tr>
    </w:tbl>
    <w:p w:rsidR="000237A4" w:rsidRPr="000237A4" w:rsidRDefault="000237A4" w:rsidP="001120C7">
      <w:pPr>
        <w:rPr>
          <w:b/>
          <w:lang w:val="pt-BR"/>
        </w:rPr>
      </w:pPr>
      <w:r w:rsidRPr="000237A4">
        <w:rPr>
          <w:b/>
          <w:lang w:val="pt-BR"/>
        </w:rPr>
        <w:t>3. Hướng dẫn về nhà:</w:t>
      </w:r>
    </w:p>
    <w:p w:rsidR="001120C7" w:rsidRPr="001120C7" w:rsidRDefault="001120C7" w:rsidP="001120C7">
      <w:pPr>
        <w:rPr>
          <w:lang w:val="pt-BR"/>
        </w:rPr>
      </w:pPr>
      <w:r w:rsidRPr="001120C7">
        <w:rPr>
          <w:lang w:val="pt-BR"/>
        </w:rPr>
        <w:t>- Dặn HS học bài cũ</w:t>
      </w:r>
      <w:r>
        <w:rPr>
          <w:lang w:val="pt-BR"/>
        </w:rPr>
        <w:t>,</w:t>
      </w:r>
      <w:r w:rsidRPr="001120C7">
        <w:rPr>
          <w:lang w:val="pt-BR"/>
        </w:rPr>
        <w:t xml:space="preserve"> làm bài tập còn lại và nghiên cứu trước bài 2</w:t>
      </w:r>
      <w:r>
        <w:rPr>
          <w:lang w:val="pt-BR"/>
        </w:rPr>
        <w:t>: “Vận tốc”</w:t>
      </w:r>
      <w:r w:rsidRPr="001120C7">
        <w:rPr>
          <w:lang w:val="pt-BR"/>
        </w:rPr>
        <w:t>.</w:t>
      </w:r>
    </w:p>
    <w:p w:rsidR="00783AA6" w:rsidRDefault="00734546" w:rsidP="00ED0E03">
      <w:pPr>
        <w:rPr>
          <w:b/>
          <w:bCs/>
          <w:i/>
          <w:iCs/>
          <w:lang w:val="nl-NL"/>
        </w:rPr>
      </w:pPr>
      <w:r>
        <w:rPr>
          <w:b/>
          <w:bCs/>
          <w:i/>
          <w:iCs/>
          <w:lang w:val="nl-NL"/>
        </w:rPr>
        <w:t>* Rút kinh nghiệm:</w:t>
      </w:r>
    </w:p>
    <w:p w:rsidR="00783AA6" w:rsidRDefault="00783AA6" w:rsidP="00ED0E03">
      <w:pPr>
        <w:rPr>
          <w:bCs/>
          <w:iCs/>
          <w:lang w:val="nl-NL"/>
        </w:rPr>
      </w:pPr>
      <w:r w:rsidRPr="00783AA6">
        <w:rPr>
          <w:bCs/>
          <w:iCs/>
          <w:lang w:val="nl-NL"/>
        </w:rPr>
        <w:t>..................</w:t>
      </w:r>
      <w:r>
        <w:rPr>
          <w:bCs/>
          <w:iCs/>
          <w:lang w:val="nl-NL"/>
        </w:rPr>
        <w:t>...</w:t>
      </w:r>
      <w:r w:rsidRPr="00783AA6">
        <w:rPr>
          <w:bCs/>
          <w:iCs/>
          <w:lang w:val="nl-NL"/>
        </w:rPr>
        <w:t>........................................................................................................................</w:t>
      </w:r>
    </w:p>
    <w:p w:rsidR="00783AA6" w:rsidRDefault="00783AA6" w:rsidP="00783AA6">
      <w:pPr>
        <w:rPr>
          <w:bCs/>
          <w:iCs/>
          <w:lang w:val="nl-NL"/>
        </w:rPr>
      </w:pPr>
      <w:r w:rsidRPr="00783AA6">
        <w:rPr>
          <w:bCs/>
          <w:iCs/>
          <w:lang w:val="nl-NL"/>
        </w:rPr>
        <w:t>..................</w:t>
      </w:r>
      <w:r>
        <w:rPr>
          <w:bCs/>
          <w:iCs/>
          <w:lang w:val="nl-NL"/>
        </w:rPr>
        <w:t>...</w:t>
      </w:r>
      <w:r w:rsidRPr="00783AA6">
        <w:rPr>
          <w:bCs/>
          <w:iCs/>
          <w:lang w:val="nl-NL"/>
        </w:rPr>
        <w:t>........................................................................................................................</w:t>
      </w: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2</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2</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Bài 2: VẬN TỐC</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07</w:t>
            </w:r>
            <w:r w:rsidRPr="00C02F23">
              <w:rPr>
                <w:b/>
                <w:bCs/>
                <w:i/>
                <w:lang w:val="en"/>
              </w:rPr>
              <w:t>/0</w:t>
            </w:r>
            <w:r>
              <w:rPr>
                <w:b/>
                <w:bCs/>
                <w:i/>
                <w:lang w:val="en"/>
              </w:rPr>
              <w:t>9</w:t>
            </w:r>
            <w:r w:rsidRPr="00C02F23">
              <w:rPr>
                <w:b/>
                <w:bCs/>
                <w:i/>
                <w:lang w:val="en"/>
              </w:rPr>
              <w:t>/201</w:t>
            </w:r>
            <w:r>
              <w:rPr>
                <w:b/>
                <w:bCs/>
                <w:i/>
                <w:lang w:val="en"/>
              </w:rPr>
              <w:t>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10</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lastRenderedPageBreak/>
        <w:t>1. Kiến thức:</w:t>
      </w:r>
    </w:p>
    <w:p w:rsidR="00340B4D" w:rsidRPr="00D97225" w:rsidRDefault="00340B4D" w:rsidP="00340B4D">
      <w:pPr>
        <w:jc w:val="both"/>
      </w:pPr>
      <w:r w:rsidRPr="00D97225">
        <w:t>- Hiểu được khái niệm, ý nghĩa của vận tốc.</w:t>
      </w:r>
    </w:p>
    <w:p w:rsidR="00340B4D" w:rsidRPr="00D97225" w:rsidRDefault="00340B4D" w:rsidP="00340B4D">
      <w:pPr>
        <w:jc w:val="both"/>
      </w:pPr>
      <w:r w:rsidRPr="00D97225">
        <w:t>- Biết được công thức và đơn vị tính của vận tốc.</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xml:space="preserve">- So sánh được mức độ nhanh, chậm của chuyển động qua vận tốc. </w:t>
      </w:r>
    </w:p>
    <w:p w:rsidR="00340B4D" w:rsidRPr="00D97225" w:rsidRDefault="00340B4D" w:rsidP="00340B4D">
      <w:pPr>
        <w:jc w:val="both"/>
      </w:pPr>
      <w:r w:rsidRPr="00D97225">
        <w:t>- Biết vận dụng công thức tính vận tốc để tính: vận tốc, quãng đường và thời gian chuyển động khi biết các đại lượng còn lại.</w:t>
      </w:r>
    </w:p>
    <w:p w:rsidR="00340B4D" w:rsidRPr="00C917ED" w:rsidRDefault="00340B4D" w:rsidP="00340B4D">
      <w:pPr>
        <w:jc w:val="both"/>
        <w:rPr>
          <w:b/>
          <w:bCs/>
          <w:i/>
          <w:iCs/>
        </w:rPr>
      </w:pPr>
      <w:r w:rsidRPr="00C917ED">
        <w:rPr>
          <w:b/>
          <w:bCs/>
          <w:i/>
          <w:iCs/>
        </w:rPr>
        <w:t>3. Thái độ:</w:t>
      </w:r>
    </w:p>
    <w:p w:rsidR="00340B4D" w:rsidRPr="00064F80" w:rsidRDefault="00340B4D" w:rsidP="00340B4D">
      <w:pPr>
        <w:jc w:val="both"/>
      </w:pPr>
      <w:r>
        <w:t xml:space="preserve">- Nghiêm </w:t>
      </w:r>
      <w:r w:rsidRPr="00D97225">
        <w:t>túc, tự giác có ý thức xây dựng bài</w:t>
      </w:r>
      <w:r>
        <w:t>, tinh thần hợp tác trong hoạt động nhóm.</w:t>
      </w:r>
    </w:p>
    <w:p w:rsidR="00340B4D" w:rsidRPr="00E76A7A" w:rsidRDefault="00340B4D" w:rsidP="00340B4D">
      <w:pPr>
        <w:jc w:val="both"/>
        <w:rPr>
          <w:b/>
          <w:i/>
        </w:rPr>
      </w:pPr>
      <w:r w:rsidRPr="00E76A7A">
        <w:rPr>
          <w:b/>
          <w:i/>
        </w:rPr>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C917ED" w:rsidRDefault="00340B4D" w:rsidP="00340B4D">
      <w:pPr>
        <w:jc w:val="both"/>
        <w:rPr>
          <w:b/>
          <w:bCs/>
          <w:i/>
          <w:iCs/>
        </w:rPr>
      </w:pPr>
      <w:r w:rsidRPr="00C917ED">
        <w:rPr>
          <w:b/>
          <w:bCs/>
          <w:i/>
          <w:iCs/>
        </w:rPr>
        <w:t>1. Đối với GV:</w:t>
      </w:r>
    </w:p>
    <w:p w:rsidR="00340B4D" w:rsidRPr="00D97225" w:rsidRDefault="00340B4D" w:rsidP="00340B4D">
      <w:pPr>
        <w:jc w:val="both"/>
        <w:rPr>
          <w:b/>
          <w:bCs/>
        </w:rPr>
      </w:pPr>
      <w:r w:rsidRPr="00D97225">
        <w:t>- 1 bảng 2.1</w:t>
      </w:r>
      <w:r w:rsidRPr="00C57570">
        <w:t>,</w:t>
      </w:r>
      <w:r w:rsidRPr="00D97225">
        <w:rPr>
          <w:b/>
          <w:bCs/>
        </w:rPr>
        <w:t xml:space="preserve"> </w:t>
      </w:r>
      <w:r w:rsidRPr="00D97225">
        <w:t>1 tốc kế xe máy.</w:t>
      </w:r>
    </w:p>
    <w:p w:rsidR="00340B4D" w:rsidRPr="00C57570" w:rsidRDefault="00340B4D" w:rsidP="00340B4D">
      <w:pPr>
        <w:jc w:val="both"/>
        <w:rPr>
          <w:b/>
          <w:bCs/>
          <w:i/>
          <w:iCs/>
        </w:rPr>
      </w:pPr>
      <w:r w:rsidRPr="00C57570">
        <w:rPr>
          <w:b/>
          <w:bCs/>
          <w:i/>
          <w:iCs/>
        </w:rPr>
        <w:t>2. Đối với mỗi nhóm HS</w:t>
      </w:r>
    </w:p>
    <w:p w:rsidR="00340B4D" w:rsidRPr="00D97225" w:rsidRDefault="00340B4D" w:rsidP="00340B4D">
      <w:pPr>
        <w:jc w:val="both"/>
        <w:rPr>
          <w:b/>
          <w:bCs/>
        </w:rPr>
      </w:pPr>
      <w:r w:rsidRPr="00D97225">
        <w:t>- Tài liệu và sách tham khảo ….</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Default="00340B4D" w:rsidP="00340B4D">
      <w:pPr>
        <w:jc w:val="both"/>
      </w:pPr>
      <w:r>
        <w:t>- Làm thế nào để biết 1 vật chuyển động hay đứng yên? Cho ví dụ về vật chuyển động và vật đứng yên.</w:t>
      </w:r>
    </w:p>
    <w:p w:rsidR="00340B4D" w:rsidRDefault="00340B4D" w:rsidP="00340B4D">
      <w:pPr>
        <w:jc w:val="both"/>
      </w:pPr>
      <w:r>
        <w:t>- Vì sao chuyển động và đứng yên lại có tính tương đối? Cho ví dụ minh họa.</w:t>
      </w:r>
    </w:p>
    <w:p w:rsidR="00340B4D" w:rsidRPr="00907B49" w:rsidRDefault="00340B4D" w:rsidP="00340B4D">
      <w:pPr>
        <w:jc w:val="both"/>
        <w:rPr>
          <w:b/>
          <w:i/>
        </w:rPr>
      </w:pPr>
      <w:r w:rsidRPr="00907B49">
        <w:rPr>
          <w:b/>
          <w:i/>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Pr>
                <w:b/>
              </w:rPr>
              <w:t>Nội du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2"/>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jc w:val="both"/>
            </w:pPr>
            <w:r>
              <w:t>* GV</w:t>
            </w:r>
            <w:r w:rsidRPr="00D97225">
              <w:t xml:space="preserve"> </w:t>
            </w:r>
            <w:r>
              <w:t>đưa ra tình huống:</w:t>
            </w:r>
          </w:p>
          <w:p w:rsidR="00340B4D" w:rsidRDefault="00340B4D" w:rsidP="00340B4D">
            <w:pPr>
              <w:jc w:val="both"/>
            </w:pPr>
            <w:r>
              <w:t>- Có 2 bạn trong lớp ở gần nhà nhau. Khi đi học trên cùng 1 đoạn đường từ nhà đến trường, 1 bạn đi bộ, 1 bạn đi xe đạp. Hỏi bạn nào đến trường trước.</w:t>
            </w:r>
          </w:p>
          <w:p w:rsidR="00340B4D" w:rsidRDefault="00340B4D" w:rsidP="00340B4D">
            <w:pPr>
              <w:jc w:val="both"/>
            </w:pPr>
            <w:r>
              <w:t>- Vậy bạn nào đi nhanh hơn?</w:t>
            </w:r>
          </w:p>
          <w:p w:rsidR="00340B4D" w:rsidRDefault="00340B4D" w:rsidP="00340B4D">
            <w:pPr>
              <w:jc w:val="both"/>
            </w:pPr>
            <w:r>
              <w:t>- Làm sao các em biết bạn đi xe đạp đi nhanh hơn?</w:t>
            </w:r>
          </w:p>
          <w:p w:rsidR="00340B4D" w:rsidRPr="006E16FA" w:rsidRDefault="00340B4D" w:rsidP="00340B4D">
            <w:pPr>
              <w:jc w:val="both"/>
              <w:rPr>
                <w:lang w:val="de-AT"/>
              </w:rPr>
            </w:pPr>
            <w:r>
              <w:t xml:space="preserve">=&gt; </w:t>
            </w:r>
            <w:r w:rsidRPr="00D97225">
              <w:rPr>
                <w:lang w:val="de-AT"/>
              </w:rPr>
              <w:t xml:space="preserve">Làm thế nào để biết một vật chuyển động nhanh hay </w:t>
            </w:r>
            <w:r w:rsidRPr="00D97225">
              <w:rPr>
                <w:lang w:val="de-AT"/>
              </w:rPr>
              <w:lastRenderedPageBreak/>
              <w:t>chậm</w:t>
            </w:r>
            <w:r>
              <w:rPr>
                <w:lang w:val="de-AT"/>
              </w:rPr>
              <w:t xml:space="preserve"> thì bài học hôm nay sẽ giúp chúng ta trả lời câu hỏi đó. </w:t>
            </w:r>
          </w:p>
        </w:tc>
        <w:tc>
          <w:tcPr>
            <w:tcW w:w="3396" w:type="dxa"/>
            <w:shd w:val="clear" w:color="auto" w:fill="auto"/>
          </w:tcPr>
          <w:p w:rsidR="00340B4D" w:rsidRPr="006E16FA" w:rsidRDefault="00340B4D" w:rsidP="00340B4D">
            <w:pPr>
              <w:jc w:val="both"/>
              <w:rPr>
                <w:lang w:val="de-AT"/>
              </w:rPr>
            </w:pPr>
          </w:p>
          <w:p w:rsidR="00340B4D" w:rsidRPr="00340B4D" w:rsidRDefault="00340B4D" w:rsidP="00340B4D">
            <w:pPr>
              <w:jc w:val="both"/>
              <w:rPr>
                <w:lang w:val="de-AT"/>
              </w:rPr>
            </w:pPr>
            <w:r w:rsidRPr="00340B4D">
              <w:rPr>
                <w:lang w:val="de-AT"/>
              </w:rPr>
              <w:t>- HS trả lời</w:t>
            </w: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r w:rsidRPr="00340B4D">
              <w:rPr>
                <w:lang w:val="de-AT"/>
              </w:rPr>
              <w:t>- Bạn đi xe đạp</w:t>
            </w:r>
          </w:p>
          <w:p w:rsidR="00340B4D" w:rsidRPr="00340B4D" w:rsidRDefault="00340B4D" w:rsidP="00340B4D">
            <w:pPr>
              <w:jc w:val="both"/>
              <w:rPr>
                <w:lang w:val="de-AT"/>
              </w:rPr>
            </w:pPr>
          </w:p>
          <w:p w:rsidR="00340B4D" w:rsidRPr="00340B4D" w:rsidRDefault="00340B4D" w:rsidP="00340B4D">
            <w:pPr>
              <w:jc w:val="both"/>
              <w:rPr>
                <w:lang w:val="de-AT"/>
              </w:rPr>
            </w:pPr>
            <w:r w:rsidRPr="00340B4D">
              <w:rPr>
                <w:lang w:val="de-AT"/>
              </w:rPr>
              <w:t>- HS sẽ đưa ra các câu trả lời</w:t>
            </w:r>
          </w:p>
        </w:tc>
        <w:tc>
          <w:tcPr>
            <w:tcW w:w="3396" w:type="dxa"/>
            <w:shd w:val="clear" w:color="auto" w:fill="auto"/>
          </w:tcPr>
          <w:p w:rsidR="00340B4D" w:rsidRPr="00F24202" w:rsidRDefault="00340B4D" w:rsidP="00340B4D">
            <w:pPr>
              <w:jc w:val="center"/>
              <w:rPr>
                <w:lang w:val="pt-BR"/>
              </w:rPr>
            </w:pPr>
            <w:r>
              <w:rPr>
                <w:b/>
                <w:bCs/>
              </w:rPr>
              <w:t>Bài 2</w:t>
            </w:r>
            <w:r w:rsidRPr="00F24202">
              <w:rPr>
                <w:b/>
                <w:bCs/>
              </w:rPr>
              <w:t xml:space="preserve">: </w:t>
            </w:r>
            <w:r>
              <w:rPr>
                <w:b/>
                <w:bCs/>
              </w:rPr>
              <w:t>VẬN TỐC</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F24202" w:rsidRDefault="00340B4D" w:rsidP="00340B4D">
            <w:pPr>
              <w:jc w:val="center"/>
              <w:rPr>
                <w:b/>
                <w:bCs/>
                <w:i/>
                <w:iCs/>
                <w:lang w:val="pt-BR"/>
              </w:rPr>
            </w:pPr>
            <w:r w:rsidRPr="00D97225">
              <w:rPr>
                <w:b/>
                <w:bCs/>
                <w:i/>
                <w:iCs/>
                <w:lang w:val="pt-BR"/>
              </w:rPr>
              <w:t xml:space="preserve">Họat động </w:t>
            </w:r>
            <w:r>
              <w:rPr>
                <w:b/>
                <w:bCs/>
                <w:i/>
                <w:iCs/>
                <w:lang w:val="pt-BR"/>
              </w:rPr>
              <w:t>1</w:t>
            </w:r>
            <w:r w:rsidRPr="00D97225">
              <w:rPr>
                <w:b/>
                <w:bCs/>
                <w:i/>
                <w:iCs/>
                <w:lang w:val="pt-BR"/>
              </w:rPr>
              <w:t xml:space="preserve">: </w:t>
            </w:r>
            <w:r w:rsidRPr="00D97225">
              <w:rPr>
                <w:b/>
                <w:bCs/>
                <w:lang w:val="de-AT"/>
              </w:rPr>
              <w:t xml:space="preserve">Tìm hiểu về vận tốc </w:t>
            </w:r>
            <w:r w:rsidRPr="00D97225">
              <w:rPr>
                <w:b/>
                <w:bCs/>
                <w:i/>
                <w:iCs/>
                <w:lang w:val="pt-BR"/>
              </w:rPr>
              <w:t>(</w:t>
            </w:r>
            <w:r>
              <w:rPr>
                <w:b/>
                <w:bCs/>
                <w:i/>
                <w:iCs/>
                <w:lang w:val="pt-BR"/>
              </w:rPr>
              <w:t>8</w:t>
            </w:r>
            <w:r w:rsidRPr="00D97225">
              <w:rPr>
                <w:b/>
                <w:bCs/>
                <w:i/>
                <w:iCs/>
                <w:lang w:val="pt-BR"/>
              </w:rPr>
              <w:t xml:space="preserve"> phút)</w:t>
            </w:r>
          </w:p>
        </w:tc>
      </w:tr>
      <w:tr w:rsidR="00340B4D" w:rsidRPr="00F24202" w:rsidTr="00340B4D">
        <w:tc>
          <w:tcPr>
            <w:tcW w:w="3395" w:type="dxa"/>
            <w:shd w:val="clear" w:color="auto" w:fill="auto"/>
          </w:tcPr>
          <w:p w:rsidR="00340B4D" w:rsidRPr="00D97225" w:rsidRDefault="00340B4D" w:rsidP="00340B4D">
            <w:pPr>
              <w:jc w:val="both"/>
              <w:rPr>
                <w:lang w:val="de-AT"/>
              </w:rPr>
            </w:pPr>
            <w:r w:rsidRPr="00D97225">
              <w:rPr>
                <w:lang w:val="de-AT"/>
              </w:rPr>
              <w:t>- GV cho HS đọc bảng 2.1</w:t>
            </w:r>
          </w:p>
          <w:p w:rsidR="00340B4D" w:rsidRPr="00D97225" w:rsidRDefault="00340B4D" w:rsidP="00340B4D">
            <w:pPr>
              <w:jc w:val="both"/>
              <w:rPr>
                <w:lang w:val="de-AT"/>
              </w:rPr>
            </w:pPr>
            <w:r>
              <w:rPr>
                <w:lang w:val="de-AT"/>
              </w:rPr>
              <w:t xml:space="preserve">- </w:t>
            </w:r>
            <w:r w:rsidRPr="00D97225">
              <w:rPr>
                <w:lang w:val="de-AT"/>
              </w:rPr>
              <w:t>Yêu cầu HS hoàn thành C1</w:t>
            </w:r>
          </w:p>
          <w:p w:rsidR="00340B4D" w:rsidRPr="00D97225" w:rsidRDefault="00340B4D" w:rsidP="00340B4D">
            <w:pPr>
              <w:jc w:val="both"/>
              <w:rPr>
                <w:lang w:val="de-AT"/>
              </w:rPr>
            </w:pPr>
            <w:r w:rsidRPr="00D97225">
              <w:rPr>
                <w:lang w:val="de-AT"/>
              </w:rPr>
              <w:t>- Yêu cầu HS hoàn thành C2</w:t>
            </w:r>
          </w:p>
          <w:p w:rsidR="00340B4D" w:rsidRPr="00D97225" w:rsidRDefault="00340B4D" w:rsidP="00340B4D">
            <w:pPr>
              <w:jc w:val="both"/>
              <w:rPr>
                <w:lang w:val="de-AT"/>
              </w:rPr>
            </w:pPr>
            <w:r w:rsidRPr="00D97225">
              <w:rPr>
                <w:lang w:val="de-AT"/>
              </w:rPr>
              <w:t>- GV kiểm tra lại và đưa ra khái niệm vận tốc</w:t>
            </w:r>
          </w:p>
          <w:p w:rsidR="00340B4D" w:rsidRPr="00D97225" w:rsidRDefault="00340B4D" w:rsidP="00340B4D">
            <w:pPr>
              <w:jc w:val="both"/>
              <w:rPr>
                <w:lang w:val="de-AT"/>
              </w:rPr>
            </w:pPr>
            <w:r w:rsidRPr="00D97225">
              <w:rPr>
                <w:lang w:val="de-AT"/>
              </w:rPr>
              <w:t>- Yêu cầu HS hoàn thành C3</w:t>
            </w:r>
          </w:p>
          <w:p w:rsidR="00340B4D" w:rsidRPr="00D97225" w:rsidRDefault="00340B4D" w:rsidP="00340B4D">
            <w:pPr>
              <w:jc w:val="both"/>
              <w:rPr>
                <w:lang w:val="de-AT"/>
              </w:rPr>
            </w:pPr>
            <w:r w:rsidRPr="00D97225">
              <w:rPr>
                <w:lang w:val="de-AT"/>
              </w:rPr>
              <w:t>- GV nhận xét và kết luận</w:t>
            </w:r>
          </w:p>
          <w:p w:rsidR="00340B4D" w:rsidRPr="00D97225" w:rsidRDefault="00340B4D" w:rsidP="00340B4D">
            <w:pPr>
              <w:jc w:val="both"/>
              <w:rPr>
                <w:lang w:val="de-AT"/>
              </w:rPr>
            </w:pPr>
            <w:r w:rsidRPr="00D97225">
              <w:rPr>
                <w:lang w:val="de-AT"/>
              </w:rPr>
              <w:t>- Độ lớn của vận tốc cho biết gì?</w:t>
            </w:r>
          </w:p>
          <w:p w:rsidR="00340B4D" w:rsidRPr="00F24202" w:rsidRDefault="00340B4D" w:rsidP="00340B4D">
            <w:pPr>
              <w:jc w:val="both"/>
              <w:rPr>
                <w:lang w:val="pt-BR"/>
              </w:rPr>
            </w:pPr>
            <w:r w:rsidRPr="002411CE">
              <w:rPr>
                <w:lang w:val="de-AT"/>
              </w:rPr>
              <w:t>- Vậ</w:t>
            </w:r>
            <w:r>
              <w:rPr>
                <w:lang w:val="de-AT"/>
              </w:rPr>
              <w:t>n tốc được xác định như thế nào</w:t>
            </w:r>
            <w:r w:rsidRPr="002411CE">
              <w:rPr>
                <w:lang w:val="de-AT"/>
              </w:rPr>
              <w:t>?</w:t>
            </w:r>
          </w:p>
        </w:tc>
        <w:tc>
          <w:tcPr>
            <w:tcW w:w="3396" w:type="dxa"/>
            <w:shd w:val="clear" w:color="auto" w:fill="auto"/>
          </w:tcPr>
          <w:p w:rsidR="00340B4D" w:rsidRPr="002411CE" w:rsidRDefault="00340B4D" w:rsidP="00340B4D">
            <w:pPr>
              <w:jc w:val="both"/>
              <w:rPr>
                <w:lang w:val="de-AT"/>
              </w:rPr>
            </w:pPr>
            <w:r w:rsidRPr="002411CE">
              <w:rPr>
                <w:lang w:val="de-AT"/>
              </w:rPr>
              <w:t>- HS quan sát bảng 2.1</w:t>
            </w:r>
          </w:p>
          <w:p w:rsidR="00340B4D" w:rsidRPr="00D97225" w:rsidRDefault="00340B4D" w:rsidP="00340B4D">
            <w:pPr>
              <w:jc w:val="both"/>
              <w:rPr>
                <w:lang w:val="de-AT"/>
              </w:rPr>
            </w:pPr>
            <w:r w:rsidRPr="00D97225">
              <w:rPr>
                <w:lang w:val="de-AT"/>
              </w:rPr>
              <w:t>- HS hoạt động cá nhân làm C1</w:t>
            </w:r>
          </w:p>
          <w:p w:rsidR="00340B4D" w:rsidRPr="00D97225" w:rsidRDefault="00340B4D" w:rsidP="00340B4D">
            <w:pPr>
              <w:jc w:val="both"/>
              <w:rPr>
                <w:lang w:val="de-AT"/>
              </w:rPr>
            </w:pPr>
            <w:r w:rsidRPr="00D97225">
              <w:rPr>
                <w:lang w:val="de-AT"/>
              </w:rPr>
              <w:t>- HS ghi kết quả tính được vào bảng 2.1</w:t>
            </w:r>
          </w:p>
          <w:p w:rsidR="00340B4D" w:rsidRDefault="00340B4D" w:rsidP="00340B4D">
            <w:pPr>
              <w:jc w:val="both"/>
              <w:rPr>
                <w:lang w:val="de-AT"/>
              </w:rPr>
            </w:pPr>
            <w:r w:rsidRPr="00D97225">
              <w:rPr>
                <w:lang w:val="de-AT"/>
              </w:rPr>
              <w:t>- HS ghi nhớ</w:t>
            </w:r>
          </w:p>
          <w:p w:rsidR="00340B4D" w:rsidRPr="00D97225" w:rsidRDefault="00340B4D" w:rsidP="00340B4D">
            <w:pPr>
              <w:jc w:val="both"/>
              <w:rPr>
                <w:lang w:val="de-AT"/>
              </w:rPr>
            </w:pPr>
          </w:p>
          <w:p w:rsidR="00340B4D" w:rsidRPr="00D97225" w:rsidRDefault="00340B4D" w:rsidP="00340B4D">
            <w:pPr>
              <w:jc w:val="both"/>
              <w:rPr>
                <w:lang w:val="de-AT"/>
              </w:rPr>
            </w:pPr>
            <w:r w:rsidRPr="00D97225">
              <w:rPr>
                <w:lang w:val="de-AT"/>
              </w:rPr>
              <w:t>-</w:t>
            </w:r>
            <w:r>
              <w:rPr>
                <w:lang w:val="de-AT"/>
              </w:rPr>
              <w:t xml:space="preserve"> </w:t>
            </w:r>
            <w:r w:rsidRPr="00D97225">
              <w:rPr>
                <w:lang w:val="de-AT"/>
              </w:rPr>
              <w:t>HS hoạt động theo nhóm, đại diện 1 nhóm trả lời.</w:t>
            </w:r>
          </w:p>
          <w:p w:rsidR="00340B4D" w:rsidRPr="00D97225" w:rsidRDefault="00340B4D" w:rsidP="00340B4D">
            <w:pPr>
              <w:jc w:val="both"/>
              <w:rPr>
                <w:lang w:val="de-AT"/>
              </w:rPr>
            </w:pPr>
            <w:r w:rsidRPr="00D97225">
              <w:rPr>
                <w:lang w:val="de-AT"/>
              </w:rPr>
              <w:t>- HS ghi nhớ</w:t>
            </w:r>
          </w:p>
          <w:p w:rsidR="00340B4D" w:rsidRPr="00F24202" w:rsidRDefault="00340B4D" w:rsidP="00340B4D">
            <w:pPr>
              <w:ind w:left="-96"/>
              <w:jc w:val="both"/>
              <w:rPr>
                <w:lang w:val="de-AT"/>
              </w:rPr>
            </w:pPr>
            <w:r w:rsidRPr="00D97225">
              <w:rPr>
                <w:lang w:val="de-AT"/>
              </w:rPr>
              <w:t>- 1 HS</w:t>
            </w:r>
            <w:r>
              <w:rPr>
                <w:lang w:val="de-AT"/>
              </w:rPr>
              <w:t xml:space="preserve"> dựa vào sgk</w:t>
            </w:r>
            <w:r w:rsidRPr="00D97225">
              <w:rPr>
                <w:lang w:val="de-AT"/>
              </w:rPr>
              <w:t xml:space="preserve"> trả lời</w:t>
            </w:r>
          </w:p>
        </w:tc>
        <w:tc>
          <w:tcPr>
            <w:tcW w:w="3396" w:type="dxa"/>
            <w:shd w:val="clear" w:color="auto" w:fill="auto"/>
          </w:tcPr>
          <w:p w:rsidR="00340B4D" w:rsidRPr="00A93EEA" w:rsidRDefault="00340B4D" w:rsidP="00340B4D">
            <w:pPr>
              <w:jc w:val="both"/>
              <w:rPr>
                <w:b/>
                <w:bCs/>
                <w:lang w:val="de-AT"/>
              </w:rPr>
            </w:pPr>
            <w:r>
              <w:rPr>
                <w:b/>
                <w:bCs/>
                <w:lang w:val="de-AT"/>
              </w:rPr>
              <w:t>I</w:t>
            </w:r>
            <w:r w:rsidRPr="00A93EEA">
              <w:rPr>
                <w:b/>
                <w:bCs/>
                <w:lang w:val="de-AT"/>
              </w:rPr>
              <w:t>. Vận tốc</w:t>
            </w:r>
          </w:p>
          <w:p w:rsidR="00340B4D" w:rsidRPr="00D97225" w:rsidRDefault="00340B4D" w:rsidP="00340B4D">
            <w:pPr>
              <w:jc w:val="both"/>
              <w:rPr>
                <w:lang w:val="de-AT"/>
              </w:rPr>
            </w:pPr>
            <w:r w:rsidRPr="00D97225">
              <w:rPr>
                <w:lang w:val="de-AT"/>
              </w:rPr>
              <w:t>- Quãng đường đi được trong một đơn vị thời gian gọi là vận tốc.</w:t>
            </w:r>
          </w:p>
          <w:p w:rsidR="00340B4D" w:rsidRPr="00D97225" w:rsidRDefault="00340B4D" w:rsidP="00340B4D">
            <w:pPr>
              <w:jc w:val="both"/>
              <w:rPr>
                <w:lang w:val="de-AT"/>
              </w:rPr>
            </w:pPr>
            <w:r w:rsidRPr="00D97225">
              <w:rPr>
                <w:lang w:val="de-AT"/>
              </w:rPr>
              <w:t>- Độ lớn của vận tốc cho biết sự nhanh, chậm của chuyển động.</w:t>
            </w:r>
          </w:p>
          <w:p w:rsidR="00340B4D" w:rsidRPr="00F24202" w:rsidRDefault="00340B4D" w:rsidP="00340B4D">
            <w:pPr>
              <w:jc w:val="both"/>
              <w:rPr>
                <w:lang w:val="de-AT"/>
              </w:rPr>
            </w:pPr>
            <w:r w:rsidRPr="00D97225">
              <w:rPr>
                <w:lang w:val="de-AT"/>
              </w:rPr>
              <w:t>- Độ l</w:t>
            </w:r>
            <w:r>
              <w:rPr>
                <w:lang w:val="de-AT"/>
              </w:rPr>
              <w:t>ớn của vận tốc được tính bằng q</w:t>
            </w:r>
            <w:r w:rsidRPr="00D97225">
              <w:rPr>
                <w:lang w:val="de-AT"/>
              </w:rPr>
              <w:t>uãng đường đi được trong một đơn vị thời gian.</w:t>
            </w: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Pr>
                <w:b/>
                <w:i/>
                <w:iCs/>
                <w:lang w:val="de-AT"/>
              </w:rPr>
              <w:t>Họat động 2</w:t>
            </w:r>
            <w:r w:rsidRPr="009D6189">
              <w:rPr>
                <w:b/>
                <w:i/>
                <w:iCs/>
                <w:lang w:val="de-AT"/>
              </w:rPr>
              <w:t>:</w:t>
            </w:r>
            <w:r w:rsidRPr="009D6189">
              <w:rPr>
                <w:b/>
                <w:lang w:val="de-AT"/>
              </w:rPr>
              <w:t xml:space="preserve"> </w:t>
            </w:r>
            <w:r w:rsidRPr="00D97225">
              <w:rPr>
                <w:b/>
                <w:lang w:val="de-AT"/>
              </w:rPr>
              <w:t xml:space="preserve">Xác định công thức tính vận tốc </w:t>
            </w:r>
            <w:r>
              <w:rPr>
                <w:b/>
                <w:i/>
                <w:iCs/>
                <w:lang w:val="de-AT"/>
              </w:rPr>
              <w:t>(10</w:t>
            </w:r>
            <w:r w:rsidRPr="009D6189">
              <w:rPr>
                <w:b/>
                <w:i/>
                <w:iCs/>
                <w:lang w:val="de-AT"/>
              </w:rPr>
              <w:t xml:space="preserve"> phút)</w:t>
            </w:r>
          </w:p>
        </w:tc>
      </w:tr>
      <w:tr w:rsidR="00340B4D" w:rsidRPr="00F24202" w:rsidTr="00340B4D">
        <w:tc>
          <w:tcPr>
            <w:tcW w:w="3395" w:type="dxa"/>
            <w:shd w:val="clear" w:color="auto" w:fill="auto"/>
          </w:tcPr>
          <w:p w:rsidR="00340B4D" w:rsidRPr="00D97225" w:rsidRDefault="00340B4D" w:rsidP="00340B4D">
            <w:pPr>
              <w:jc w:val="both"/>
              <w:rPr>
                <w:lang w:val="de-AT"/>
              </w:rPr>
            </w:pPr>
            <w:r w:rsidRPr="00D97225">
              <w:rPr>
                <w:lang w:val="de-AT"/>
              </w:rPr>
              <w:t>- Cho HS nghiên cứu SGK</w:t>
            </w:r>
          </w:p>
          <w:p w:rsidR="00340B4D" w:rsidRDefault="00340B4D" w:rsidP="00340B4D">
            <w:pPr>
              <w:jc w:val="both"/>
              <w:rPr>
                <w:lang w:val="de-AT"/>
              </w:rPr>
            </w:pPr>
            <w:r w:rsidRPr="00D97225">
              <w:rPr>
                <w:lang w:val="de-AT"/>
              </w:rPr>
              <w:t xml:space="preserve">- Yêu cầu viết công thức </w:t>
            </w:r>
          </w:p>
          <w:p w:rsidR="00340B4D" w:rsidRPr="00D97225" w:rsidRDefault="00340B4D" w:rsidP="00340B4D">
            <w:pPr>
              <w:jc w:val="both"/>
              <w:rPr>
                <w:lang w:val="de-AT"/>
              </w:rPr>
            </w:pPr>
          </w:p>
          <w:p w:rsidR="00340B4D" w:rsidRPr="00D97225" w:rsidRDefault="00340B4D" w:rsidP="00340B4D">
            <w:pPr>
              <w:jc w:val="both"/>
              <w:rPr>
                <w:lang w:val="de-AT"/>
              </w:rPr>
            </w:pPr>
            <w:r w:rsidRPr="00D97225">
              <w:rPr>
                <w:lang w:val="de-AT"/>
              </w:rPr>
              <w:t>- Cho HS nêu ý nghĩa của các đại lượng trong công thức.</w:t>
            </w:r>
          </w:p>
          <w:p w:rsidR="00340B4D" w:rsidRPr="00F24202" w:rsidRDefault="00340B4D" w:rsidP="00340B4D">
            <w:pPr>
              <w:jc w:val="both"/>
              <w:rPr>
                <w:lang w:val="pt-BR"/>
              </w:rPr>
            </w:pPr>
            <w:r w:rsidRPr="00D97225">
              <w:t>- GV nhận xét</w:t>
            </w:r>
          </w:p>
        </w:tc>
        <w:tc>
          <w:tcPr>
            <w:tcW w:w="3396" w:type="dxa"/>
            <w:shd w:val="clear" w:color="auto" w:fill="auto"/>
          </w:tcPr>
          <w:p w:rsidR="00340B4D" w:rsidRPr="002411CE" w:rsidRDefault="00340B4D" w:rsidP="00340B4D">
            <w:pPr>
              <w:jc w:val="both"/>
              <w:rPr>
                <w:lang w:val="pt-BR"/>
              </w:rPr>
            </w:pPr>
            <w:r w:rsidRPr="002411CE">
              <w:rPr>
                <w:lang w:val="pt-BR"/>
              </w:rPr>
              <w:t>- Từng HS nghiên cứu SGK</w:t>
            </w:r>
          </w:p>
          <w:p w:rsidR="00340B4D" w:rsidRPr="002411CE" w:rsidRDefault="00340B4D" w:rsidP="00340B4D">
            <w:pPr>
              <w:jc w:val="both"/>
              <w:rPr>
                <w:lang w:val="pt-BR"/>
              </w:rPr>
            </w:pPr>
            <w:r w:rsidRPr="002411CE">
              <w:rPr>
                <w:lang w:val="pt-BR"/>
              </w:rPr>
              <w:t>- 1 HS lên bảng viết công thức tính vận tốc.</w:t>
            </w:r>
          </w:p>
          <w:p w:rsidR="00340B4D" w:rsidRDefault="00340B4D" w:rsidP="00340B4D">
            <w:pPr>
              <w:jc w:val="both"/>
              <w:rPr>
                <w:lang w:val="pt-BR"/>
              </w:rPr>
            </w:pPr>
            <w:r w:rsidRPr="002411CE">
              <w:rPr>
                <w:lang w:val="pt-BR"/>
              </w:rPr>
              <w:t>- 1 HS nêu ý nghĩa của các đại lương trong công thức.</w:t>
            </w:r>
          </w:p>
          <w:p w:rsidR="00340B4D" w:rsidRPr="002411CE" w:rsidRDefault="00340B4D" w:rsidP="00340B4D">
            <w:pPr>
              <w:jc w:val="both"/>
              <w:rPr>
                <w:lang w:val="pt-BR"/>
              </w:rPr>
            </w:pPr>
          </w:p>
          <w:p w:rsidR="00340B4D" w:rsidRPr="00F24202" w:rsidRDefault="00340B4D" w:rsidP="00340B4D">
            <w:pPr>
              <w:jc w:val="both"/>
              <w:rPr>
                <w:lang w:val="de-AT"/>
              </w:rPr>
            </w:pPr>
            <w:r w:rsidRPr="00D97225">
              <w:t>- HS ghi nhớ</w:t>
            </w:r>
          </w:p>
        </w:tc>
        <w:tc>
          <w:tcPr>
            <w:tcW w:w="3396" w:type="dxa"/>
            <w:shd w:val="clear" w:color="auto" w:fill="auto"/>
          </w:tcPr>
          <w:p w:rsidR="00340B4D" w:rsidRDefault="00340B4D" w:rsidP="00340B4D">
            <w:pPr>
              <w:ind w:left="-122"/>
              <w:jc w:val="both"/>
              <w:rPr>
                <w:b/>
                <w:bCs/>
                <w:lang w:val="de-AT"/>
              </w:rPr>
            </w:pPr>
            <w:r>
              <w:rPr>
                <w:b/>
                <w:bCs/>
                <w:lang w:val="de-AT"/>
              </w:rPr>
              <w:t>II.</w:t>
            </w:r>
            <w:r w:rsidRPr="002411CE">
              <w:rPr>
                <w:b/>
                <w:bCs/>
                <w:lang w:val="de-AT"/>
              </w:rPr>
              <w:t xml:space="preserve"> Công thức tính vận tốc</w:t>
            </w:r>
          </w:p>
          <w:p w:rsidR="00340B4D" w:rsidRPr="002411CE" w:rsidRDefault="00340B4D" w:rsidP="00340B4D">
            <w:pPr>
              <w:ind w:left="-122"/>
              <w:jc w:val="both"/>
              <w:rPr>
                <w:b/>
                <w:bCs/>
                <w:lang w:val="de-AT"/>
              </w:rPr>
            </w:pPr>
          </w:p>
          <w:p w:rsidR="00340B4D" w:rsidRPr="002411CE" w:rsidRDefault="008C475F" w:rsidP="00340B4D">
            <w:pPr>
              <w:jc w:val="both"/>
              <w:rPr>
                <w:lang w:val="de-AT"/>
              </w:rPr>
            </w:pPr>
            <w:r>
              <w:rPr>
                <w:noProof/>
              </w:rPr>
              <mc:AlternateContent>
                <mc:Choice Requires="wps">
                  <w:drawing>
                    <wp:anchor distT="0" distB="0" distL="114300" distR="114300" simplePos="0" relativeHeight="251630592" behindDoc="1" locked="0" layoutInCell="1" allowOverlap="1">
                      <wp:simplePos x="0" y="0"/>
                      <wp:positionH relativeFrom="column">
                        <wp:posOffset>221615</wp:posOffset>
                      </wp:positionH>
                      <wp:positionV relativeFrom="paragraph">
                        <wp:posOffset>5080</wp:posOffset>
                      </wp:positionV>
                      <wp:extent cx="889000" cy="483870"/>
                      <wp:effectExtent l="5080" t="6350" r="10795" b="5080"/>
                      <wp:wrapNone/>
                      <wp:docPr id="22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7.45pt;margin-top:.4pt;width:70pt;height:38.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gQG5JQIAAD0EAAAOAAAAZHJzL2Uyb0RvYy54bWysU1GP0zAMfkfiP0R5Z+16G7dV606nHUNI B5w4+AFemq4RaRKcbN349TjpbmzwhuhDFNf2l8+f7cXdodNsL9Erayo+HuWcSSNsrcy24t++rt/M OPMBTA3aGlnxo/T8bvn61aJ3pSxsa3UtkRGI8WXvKt6G4Mos86KVHfiRddKQs7HYQSATt1mN0BN6 p7Miz99mvcXaoRXSe/r7MDj5MuE3jRThc9N4GZiuOHEL6cR0buKZLRdQbhFcq8SJBvwDiw6UoUfP UA8QgO1Q/QXVKYHW2yaMhO0y2zRKyFQDVTPO/6jmuQUnUy0kjndnmfz/gxWf9k/IVF3xorjhzEBH TfpCsoHZasmKKFDvfElxz+4JY4nePVrx3TNjVy1FyXtE27cSaqI1jvHZVUI0PKWyTf/R1oQOu2CT VocGuwhIKrBDasnx3BJ5CEzQz9lsnufUOEGuyexmdptalkH5kuzQh/fSdixeKo5EPYHD/tGHSAbK l5BE3mpVr5XWycDtZqWR7YGmY52+xJ9qvAzThvUVn0+LaUK+8vlLCGIayQ6vXoV1KtCYa9VRRecg KKNq70xNCVAGUHq4E2VtTjJG5YYObGx9JBXRDjNMO0eX1uJPznqa34r7HztAyZn+YKgT8/FkEgc+ GZPpbUEGXno2lx4wgqAqHjgbrqswLMnOodq29NI41W7sPXWvUUnZ2NmB1YkszWgS/LRPcQku7RT1 e+uXvwAAAP//AwBQSwMEFAAGAAgAAAAhAAxfe3jZAAAABgEAAA8AAABkcnMvZG93bnJldi54bWxM jsFOwzAQRO9I/IO1SNyoTYsITbOpEKhIHNv0ws2Jt0kgXkex0wa+HucEx9GM3rxsO9lOnGnwrWOE +4UCQVw503KNcCx2d08gfNBsdOeYEL7Jwza/vsp0atyF93Q+hFpECPtUIzQh9KmUvmrIar9wPXHs Tm6wOsQ41NIM+hLhtpNLpR6l1S3Hh0b39NJQ9XUYLULZLo/6Z1+8KbvercL7VHyOH6+ItzfT8wZE oCn8jWHWj+qQR6fSjWy86BBWD+u4RIj+c5vMsURIEgUyz+R//fwXAAD//wMAUEsBAi0AFAAGAAgA AAAhALaDOJL+AAAA4QEAABMAAAAAAAAAAAAAAAAAAAAAAFtDb250ZW50X1R5cGVzXS54bWxQSwEC LQAUAAYACAAAACEAOP0h/9YAAACUAQAACwAAAAAAAAAAAAAAAAAvAQAAX3JlbHMvLnJlbHNQSwEC LQAUAAYACAAAACEArYEBuSUCAAA9BAAADgAAAAAAAAAAAAAAAAAuAgAAZHJzL2Uyb0RvYy54bWxQ SwECLQAUAAYACAAAACEADF97eNkAAAAGAQAADwAAAAAAAAAAAAAAAAB/BAAAZHJzL2Rvd25yZXYu eG1sUEsFBgAAAAAEAAQA8wAAAIUFAAAAAA== "/>
                  </w:pict>
                </mc:Fallback>
              </mc:AlternateContent>
            </w:r>
            <w:r w:rsidR="00340B4D">
              <w:rPr>
                <w:lang w:val="de-AT"/>
              </w:rPr>
              <w:t xml:space="preserve">         v  =   </w:t>
            </w:r>
            <w:r w:rsidR="00340B4D">
              <w:rPr>
                <w:lang w:val="de-AT"/>
              </w:rPr>
              <w:fldChar w:fldCharType="begin"/>
            </w:r>
            <w:r w:rsidR="00340B4D">
              <w:rPr>
                <w:lang w:val="de-AT"/>
              </w:rPr>
              <w:instrText xml:space="preserve"> eq \f(s,t) </w:instrText>
            </w:r>
            <w:r w:rsidR="00340B4D">
              <w:rPr>
                <w:lang w:val="de-AT"/>
              </w:rPr>
              <w:fldChar w:fldCharType="end"/>
            </w:r>
          </w:p>
          <w:p w:rsidR="00340B4D" w:rsidRDefault="00340B4D" w:rsidP="00340B4D">
            <w:pPr>
              <w:tabs>
                <w:tab w:val="left" w:pos="2344"/>
              </w:tabs>
              <w:jc w:val="both"/>
              <w:rPr>
                <w:lang w:val="de-AT"/>
              </w:rPr>
            </w:pPr>
          </w:p>
          <w:p w:rsidR="00340B4D" w:rsidRPr="002411CE" w:rsidRDefault="00340B4D" w:rsidP="00340B4D">
            <w:pPr>
              <w:tabs>
                <w:tab w:val="left" w:pos="2344"/>
              </w:tabs>
              <w:jc w:val="both"/>
              <w:rPr>
                <w:lang w:val="de-AT"/>
              </w:rPr>
            </w:pPr>
            <w:r w:rsidRPr="002411CE">
              <w:rPr>
                <w:lang w:val="de-AT"/>
              </w:rPr>
              <w:t>Trong đó:</w:t>
            </w:r>
          </w:p>
          <w:p w:rsidR="00340B4D" w:rsidRPr="002411CE" w:rsidRDefault="00340B4D" w:rsidP="00340B4D">
            <w:pPr>
              <w:tabs>
                <w:tab w:val="left" w:pos="2344"/>
              </w:tabs>
              <w:jc w:val="both"/>
              <w:rPr>
                <w:lang w:val="de-AT"/>
              </w:rPr>
            </w:pPr>
            <w:r>
              <w:rPr>
                <w:lang w:val="de-AT"/>
              </w:rPr>
              <w:t>- v:</w:t>
            </w:r>
            <w:r w:rsidRPr="002411CE">
              <w:rPr>
                <w:lang w:val="de-AT"/>
              </w:rPr>
              <w:t xml:space="preserve"> là vận tốc của chuyển động</w:t>
            </w:r>
          </w:p>
          <w:p w:rsidR="00340B4D" w:rsidRPr="002411CE" w:rsidRDefault="00340B4D" w:rsidP="00340B4D">
            <w:pPr>
              <w:tabs>
                <w:tab w:val="left" w:pos="2344"/>
              </w:tabs>
              <w:jc w:val="both"/>
              <w:rPr>
                <w:lang w:val="de-AT"/>
              </w:rPr>
            </w:pPr>
            <w:r w:rsidRPr="002411CE">
              <w:rPr>
                <w:lang w:val="de-AT"/>
              </w:rPr>
              <w:t>- S</w:t>
            </w:r>
            <w:r>
              <w:rPr>
                <w:lang w:val="de-AT"/>
              </w:rPr>
              <w:t>:</w:t>
            </w:r>
            <w:r w:rsidRPr="002411CE">
              <w:rPr>
                <w:lang w:val="de-AT"/>
              </w:rPr>
              <w:t xml:space="preserve"> là quãng đường chuyển động của vật</w:t>
            </w:r>
          </w:p>
          <w:p w:rsidR="00340B4D" w:rsidRPr="00F24202" w:rsidRDefault="00340B4D" w:rsidP="00340B4D">
            <w:pPr>
              <w:jc w:val="both"/>
              <w:rPr>
                <w:lang w:val="de-AT"/>
              </w:rPr>
            </w:pPr>
            <w:r w:rsidRPr="00A93EEA">
              <w:rPr>
                <w:lang w:val="de-AT"/>
              </w:rPr>
              <w:t>- t</w:t>
            </w:r>
            <w:r>
              <w:rPr>
                <w:lang w:val="de-AT"/>
              </w:rPr>
              <w:t>:</w:t>
            </w:r>
            <w:r w:rsidRPr="00A93EEA">
              <w:rPr>
                <w:lang w:val="de-AT"/>
              </w:rPr>
              <w:t xml:space="preserve"> là thời gian đi hết quãng đường đó.</w:t>
            </w:r>
          </w:p>
        </w:tc>
      </w:tr>
      <w:tr w:rsidR="00340B4D" w:rsidRPr="00F24202" w:rsidTr="00340B4D">
        <w:tc>
          <w:tcPr>
            <w:tcW w:w="10187" w:type="dxa"/>
            <w:gridSpan w:val="3"/>
            <w:shd w:val="clear" w:color="auto" w:fill="auto"/>
          </w:tcPr>
          <w:p w:rsidR="00340B4D" w:rsidRPr="00F24202" w:rsidRDefault="00340B4D" w:rsidP="00340B4D">
            <w:pPr>
              <w:jc w:val="center"/>
              <w:rPr>
                <w:b/>
                <w:bCs/>
                <w:lang w:val="de-AT"/>
              </w:rPr>
            </w:pPr>
            <w:r>
              <w:rPr>
                <w:b/>
                <w:bCs/>
                <w:i/>
                <w:iCs/>
                <w:lang w:val="de-AT"/>
              </w:rPr>
              <w:t>Hoạt động 3</w:t>
            </w:r>
            <w:r w:rsidRPr="009D6189">
              <w:rPr>
                <w:b/>
                <w:bCs/>
                <w:i/>
                <w:iCs/>
                <w:lang w:val="de-AT"/>
              </w:rPr>
              <w:t>:</w:t>
            </w:r>
            <w:r w:rsidRPr="009D6189">
              <w:rPr>
                <w:b/>
                <w:bCs/>
                <w:lang w:val="de-AT"/>
              </w:rPr>
              <w:t xml:space="preserve"> </w:t>
            </w:r>
            <w:r w:rsidRPr="00484023">
              <w:rPr>
                <w:b/>
                <w:bCs/>
                <w:lang w:val="de-AT"/>
              </w:rPr>
              <w:t xml:space="preserve">Xác định đơn vị của vận tốc </w:t>
            </w:r>
            <w:r>
              <w:rPr>
                <w:b/>
                <w:bCs/>
                <w:i/>
                <w:iCs/>
                <w:lang w:val="de-AT"/>
              </w:rPr>
              <w:t>(7</w:t>
            </w:r>
            <w:r w:rsidRPr="009D6189">
              <w:rPr>
                <w:b/>
                <w:bCs/>
                <w:i/>
                <w:iCs/>
                <w:lang w:val="de-AT"/>
              </w:rPr>
              <w:t xml:space="preserve"> phút)</w:t>
            </w:r>
          </w:p>
        </w:tc>
      </w:tr>
      <w:tr w:rsidR="00340B4D" w:rsidRPr="00F24202" w:rsidTr="00340B4D">
        <w:tc>
          <w:tcPr>
            <w:tcW w:w="3395" w:type="dxa"/>
            <w:shd w:val="clear" w:color="auto" w:fill="auto"/>
          </w:tcPr>
          <w:p w:rsidR="00340B4D" w:rsidRDefault="00340B4D" w:rsidP="00340B4D">
            <w:pPr>
              <w:ind w:left="-120"/>
              <w:jc w:val="both"/>
              <w:rPr>
                <w:lang w:val="de-AT"/>
              </w:rPr>
            </w:pPr>
            <w:r>
              <w:rPr>
                <w:lang w:val="de-AT"/>
              </w:rPr>
              <w:t xml:space="preserve"> - Vận tốc có đơn vị đo là gì</w:t>
            </w:r>
            <w:r w:rsidRPr="00484023">
              <w:rPr>
                <w:lang w:val="de-AT"/>
              </w:rPr>
              <w:t>?</w:t>
            </w:r>
          </w:p>
          <w:p w:rsidR="00340B4D" w:rsidRPr="00484023" w:rsidRDefault="00340B4D" w:rsidP="00340B4D">
            <w:pPr>
              <w:ind w:left="-120"/>
              <w:jc w:val="both"/>
              <w:rPr>
                <w:lang w:val="de-AT"/>
              </w:rPr>
            </w:pPr>
          </w:p>
          <w:p w:rsidR="00340B4D" w:rsidRPr="00484023" w:rsidRDefault="00340B4D" w:rsidP="00340B4D">
            <w:pPr>
              <w:jc w:val="both"/>
              <w:rPr>
                <w:lang w:val="de-AT"/>
              </w:rPr>
            </w:pPr>
            <w:r w:rsidRPr="00484023">
              <w:rPr>
                <w:lang w:val="de-AT"/>
              </w:rPr>
              <w:t>- GV giới thiệu đơn vị đo độ lớn của vận tốc.</w:t>
            </w:r>
          </w:p>
          <w:p w:rsidR="00340B4D" w:rsidRDefault="00340B4D" w:rsidP="00340B4D">
            <w:pPr>
              <w:jc w:val="both"/>
              <w:rPr>
                <w:lang w:val="de-AT"/>
              </w:rPr>
            </w:pPr>
            <w:r w:rsidRPr="00777FBA">
              <w:rPr>
                <w:lang w:val="de-AT"/>
              </w:rPr>
              <w:t>- Tốc kế dùng để làm gì và sử dụng ở đâu ?</w:t>
            </w:r>
          </w:p>
          <w:p w:rsidR="00340B4D" w:rsidRPr="00D97225" w:rsidRDefault="00340B4D" w:rsidP="00340B4D">
            <w:pPr>
              <w:jc w:val="both"/>
              <w:rPr>
                <w:lang w:val="de-AT"/>
              </w:rPr>
            </w:pPr>
            <w:r>
              <w:rPr>
                <w:lang w:val="de-AT"/>
              </w:rPr>
              <w:t>- GV giới thiệu và cho HS quan sát tốc kế.</w:t>
            </w:r>
          </w:p>
        </w:tc>
        <w:tc>
          <w:tcPr>
            <w:tcW w:w="3396" w:type="dxa"/>
            <w:shd w:val="clear" w:color="auto" w:fill="auto"/>
          </w:tcPr>
          <w:p w:rsidR="00340B4D" w:rsidRDefault="00340B4D" w:rsidP="00340B4D">
            <w:pPr>
              <w:jc w:val="both"/>
              <w:rPr>
                <w:lang w:val="de-AT"/>
              </w:rPr>
            </w:pPr>
            <w:r>
              <w:rPr>
                <w:lang w:val="de-AT"/>
              </w:rPr>
              <w:t>- HS trả lời</w:t>
            </w:r>
          </w:p>
          <w:p w:rsidR="00340B4D" w:rsidRDefault="00340B4D" w:rsidP="00340B4D">
            <w:pPr>
              <w:jc w:val="both"/>
              <w:rPr>
                <w:lang w:val="de-AT"/>
              </w:rPr>
            </w:pPr>
          </w:p>
          <w:p w:rsidR="00340B4D" w:rsidRPr="00484023" w:rsidRDefault="00340B4D" w:rsidP="00340B4D">
            <w:pPr>
              <w:jc w:val="both"/>
              <w:rPr>
                <w:lang w:val="de-AT"/>
              </w:rPr>
            </w:pPr>
            <w:r w:rsidRPr="00484023">
              <w:rPr>
                <w:lang w:val="de-AT"/>
              </w:rPr>
              <w:t>- HS hoàn thành C4 để xác định đơn vi của vận tốc.</w:t>
            </w:r>
          </w:p>
          <w:p w:rsidR="00340B4D" w:rsidRPr="00D97225" w:rsidRDefault="00340B4D" w:rsidP="00340B4D">
            <w:pPr>
              <w:jc w:val="both"/>
              <w:rPr>
                <w:lang w:val="de-AT"/>
              </w:rPr>
            </w:pPr>
            <w:r w:rsidRPr="00D97225">
              <w:t>- 1 HS chỉ ra.</w:t>
            </w:r>
          </w:p>
        </w:tc>
        <w:tc>
          <w:tcPr>
            <w:tcW w:w="3396" w:type="dxa"/>
            <w:shd w:val="clear" w:color="auto" w:fill="auto"/>
          </w:tcPr>
          <w:p w:rsidR="00340B4D" w:rsidRPr="00484023" w:rsidRDefault="00340B4D" w:rsidP="00340B4D">
            <w:pPr>
              <w:jc w:val="both"/>
              <w:rPr>
                <w:lang w:val="de-AT"/>
              </w:rPr>
            </w:pPr>
            <w:r>
              <w:rPr>
                <w:b/>
                <w:bCs/>
                <w:lang w:val="de-AT"/>
              </w:rPr>
              <w:t>III.</w:t>
            </w:r>
            <w:r w:rsidRPr="00484023">
              <w:rPr>
                <w:b/>
                <w:bCs/>
                <w:lang w:val="de-AT"/>
              </w:rPr>
              <w:t xml:space="preserve"> Đơn vị vận tốc</w:t>
            </w:r>
          </w:p>
          <w:p w:rsidR="00340B4D" w:rsidRPr="00484023" w:rsidRDefault="00340B4D" w:rsidP="00340B4D">
            <w:pPr>
              <w:jc w:val="both"/>
              <w:rPr>
                <w:lang w:val="de-AT"/>
              </w:rPr>
            </w:pPr>
            <w:r w:rsidRPr="00484023">
              <w:rPr>
                <w:lang w:val="de-AT"/>
              </w:rPr>
              <w:t xml:space="preserve">- Đơn vị </w:t>
            </w:r>
            <w:r>
              <w:rPr>
                <w:lang w:val="de-AT"/>
              </w:rPr>
              <w:t xml:space="preserve">đo lường hợp pháp của </w:t>
            </w:r>
            <w:r w:rsidRPr="00484023">
              <w:rPr>
                <w:lang w:val="de-AT"/>
              </w:rPr>
              <w:t>vận tốc là:</w:t>
            </w:r>
            <w:r>
              <w:rPr>
                <w:lang w:val="de-AT"/>
              </w:rPr>
              <w:t xml:space="preserve"> m/s; km/</w:t>
            </w:r>
            <w:r w:rsidRPr="00484023">
              <w:rPr>
                <w:lang w:val="de-AT"/>
              </w:rPr>
              <w:t>h</w:t>
            </w:r>
          </w:p>
          <w:p w:rsidR="00340B4D" w:rsidRPr="00D97225" w:rsidRDefault="00340B4D" w:rsidP="00340B4D">
            <w:pPr>
              <w:jc w:val="both"/>
              <w:rPr>
                <w:b/>
                <w:bCs/>
                <w:lang w:val="de-AT"/>
              </w:rPr>
            </w:pPr>
            <w:r w:rsidRPr="00777FBA">
              <w:rPr>
                <w:lang w:val="de-AT"/>
              </w:rPr>
              <w:t>- Dụng cụ đo vận tốc goi là tốc kế.</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Pr>
                <w:b/>
                <w:bCs/>
                <w:i/>
                <w:iCs/>
                <w:lang w:val="de-AT"/>
              </w:rPr>
              <w:t xml:space="preserve"> (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GV hướng dẫn HS thảo luận làm C5 đến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Pr="005D36DD" w:rsidRDefault="00340B4D" w:rsidP="00340B4D">
            <w:pPr>
              <w:jc w:val="both"/>
              <w:rPr>
                <w:lang w:val="de-AT"/>
              </w:rPr>
            </w:pPr>
            <w:r w:rsidRPr="005D36DD">
              <w:rPr>
                <w:lang w:val="de-AT"/>
              </w:rPr>
              <w:t xml:space="preserve">- GV chia 4 nhóm yêu cầu hs trả lời vào bảng phụ trong thời gian 5 phút </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3, nhóm 2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F24202" w:rsidRDefault="00340B4D" w:rsidP="00340B4D">
            <w:pPr>
              <w:jc w:val="both"/>
              <w:rPr>
                <w:b/>
                <w:bCs/>
                <w:lang w:val="de-AT"/>
              </w:rPr>
            </w:pPr>
            <w:r w:rsidRPr="00F24202">
              <w:rPr>
                <w:b/>
                <w:bCs/>
                <w:lang w:val="de-AT"/>
              </w:rPr>
              <w:t>IV . Vận dụng</w:t>
            </w:r>
          </w:p>
          <w:p w:rsidR="00340B4D" w:rsidRDefault="00340B4D" w:rsidP="00340B4D">
            <w:pPr>
              <w:jc w:val="both"/>
              <w:rPr>
                <w:lang w:val="de-AT"/>
              </w:rPr>
            </w:pPr>
            <w:r w:rsidRPr="00F24202">
              <w:rPr>
                <w:b/>
                <w:bCs/>
                <w:lang w:val="de-AT"/>
              </w:rPr>
              <w:t>*C11</w:t>
            </w:r>
            <w:r w:rsidRPr="00F24202">
              <w:rPr>
                <w:lang w:val="de-AT"/>
              </w:rPr>
              <w:t>) Khi nói: Khoảng cách từ vật tới mốc không thay đổi thì đứng yên so với vật mốc, không phải lúc nào cũng đúng.</w:t>
            </w:r>
          </w:p>
          <w:p w:rsidR="00340B4D" w:rsidRPr="00F24202" w:rsidRDefault="00340B4D" w:rsidP="00340B4D">
            <w:pPr>
              <w:jc w:val="both"/>
              <w:rPr>
                <w:b/>
                <w:bCs/>
                <w:lang w:val="de-AT"/>
              </w:rPr>
            </w:pPr>
            <w:r>
              <w:rPr>
                <w:lang w:val="de-AT"/>
              </w:rPr>
              <w:t>-</w:t>
            </w:r>
            <w:r w:rsidRPr="00F24202">
              <w:rPr>
                <w:lang w:val="de-AT"/>
              </w:rPr>
              <w:t xml:space="preserve"> Ví du trong chuyển động tròn thì khoảng cách từ vật đến mốc (Tâm) là không đổi, song vật vẫn chuyển đông.</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24202" w:rsidRDefault="00340B4D" w:rsidP="00340B4D">
            <w:pPr>
              <w:jc w:val="both"/>
              <w:rPr>
                <w:lang w:val="de-AT"/>
              </w:rPr>
            </w:pPr>
            <w:r>
              <w:rPr>
                <w:lang w:val="de-AT"/>
              </w:rPr>
              <w:t>- Yêu cầu HS trả lời BT 2.1 đến 2.4 sách 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đọc sgk</w:t>
            </w:r>
          </w:p>
          <w:p w:rsidR="00340B4D" w:rsidRDefault="00340B4D" w:rsidP="00340B4D">
            <w:pPr>
              <w:jc w:val="both"/>
              <w:rPr>
                <w:lang w:val="de-AT"/>
              </w:rPr>
            </w:pPr>
          </w:p>
          <w:p w:rsidR="00340B4D" w:rsidRPr="000237A4" w:rsidRDefault="00340B4D" w:rsidP="00340B4D">
            <w:pPr>
              <w:jc w:val="both"/>
              <w:rPr>
                <w:lang w:val="de-AT"/>
              </w:rPr>
            </w:pPr>
            <w:r>
              <w:rPr>
                <w:lang w:val="de-AT"/>
              </w:rPr>
              <w:t>- HS hoạt động cá nhân trả lời</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sidRPr="000237A4">
        <w:rPr>
          <w:b/>
          <w:lang w:val="pt-BR"/>
        </w:rPr>
        <w:t>3. Hướng dẫn về nhà:</w:t>
      </w:r>
    </w:p>
    <w:p w:rsidR="00340B4D" w:rsidRPr="001120C7" w:rsidRDefault="00340B4D" w:rsidP="00340B4D">
      <w:pPr>
        <w:jc w:val="both"/>
        <w:rPr>
          <w:lang w:val="pt-BR"/>
        </w:rPr>
      </w:pPr>
      <w:r w:rsidRPr="001120C7">
        <w:rPr>
          <w:lang w:val="pt-BR"/>
        </w:rPr>
        <w:t>- Dặn HS học bài cũ</w:t>
      </w:r>
      <w:r>
        <w:rPr>
          <w:lang w:val="pt-BR"/>
        </w:rPr>
        <w:t>,</w:t>
      </w:r>
      <w:r w:rsidRPr="001120C7">
        <w:rPr>
          <w:lang w:val="pt-BR"/>
        </w:rPr>
        <w:t xml:space="preserve"> làm bài tập c</w:t>
      </w:r>
      <w:r>
        <w:rPr>
          <w:lang w:val="pt-BR"/>
        </w:rPr>
        <w:t>òn lại và nghiên cứu trước bài 3: “Chuyển động đều, chuyển động không đều”</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rPr>
          <w:bCs/>
          <w:iCs/>
          <w:lang w:val="nl-NL"/>
        </w:rPr>
      </w:pPr>
      <w:r w:rsidRPr="00783AA6">
        <w:rPr>
          <w:bCs/>
          <w:iCs/>
          <w:lang w:val="nl-NL"/>
        </w:rPr>
        <w:t>..................</w:t>
      </w:r>
      <w:r>
        <w:rPr>
          <w:bCs/>
          <w:iCs/>
          <w:lang w:val="nl-NL"/>
        </w:rPr>
        <w:t>...</w:t>
      </w:r>
      <w:r w:rsidRPr="00783AA6">
        <w:rPr>
          <w:bCs/>
          <w:iCs/>
          <w:lang w:val="nl-NL"/>
        </w:rPr>
        <w:t>........................................................................................................................</w:t>
      </w:r>
    </w:p>
    <w:p w:rsidR="00340B4D" w:rsidRPr="00783AA6" w:rsidRDefault="00340B4D" w:rsidP="00340B4D">
      <w:pPr>
        <w:rPr>
          <w:bCs/>
          <w:iCs/>
          <w:lang w:val="nl-NL"/>
        </w:rPr>
      </w:pPr>
      <w:r w:rsidRPr="00783AA6">
        <w:rPr>
          <w:bCs/>
          <w:iCs/>
          <w:lang w:val="nl-NL"/>
        </w:rPr>
        <w:t>..................</w:t>
      </w:r>
      <w:r>
        <w:rPr>
          <w:bCs/>
          <w:iCs/>
          <w:lang w:val="nl-NL"/>
        </w:rPr>
        <w:t>...</w:t>
      </w:r>
      <w:r w:rsidRPr="00783AA6">
        <w:rPr>
          <w:bCs/>
          <w:iCs/>
          <w:lang w:val="nl-NL"/>
        </w:rPr>
        <w:t>........................................................................................................................</w:t>
      </w: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3</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3</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rPr>
            </w:pPr>
            <w:r>
              <w:rPr>
                <w:b/>
                <w:bCs/>
              </w:rPr>
              <w:t xml:space="preserve">Bài 3: CHUYỂN ĐỘNG ĐỀU </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CHUYỂN ĐỘNG KHÔNG ĐỀ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13</w:t>
            </w:r>
            <w:r w:rsidRPr="00C02F23">
              <w:rPr>
                <w:b/>
                <w:bCs/>
                <w:i/>
                <w:lang w:val="en"/>
              </w:rPr>
              <w:t>/0</w:t>
            </w:r>
            <w:r>
              <w:rPr>
                <w:b/>
                <w:bCs/>
                <w:i/>
                <w:lang w:val="en"/>
              </w:rPr>
              <w:t>9</w:t>
            </w:r>
            <w:r w:rsidRPr="00C02F23">
              <w:rPr>
                <w:b/>
                <w:bCs/>
                <w:i/>
                <w:lang w:val="en"/>
              </w:rPr>
              <w:t>/201</w:t>
            </w:r>
            <w:r>
              <w:rPr>
                <w:b/>
                <w:bCs/>
                <w:i/>
                <w:lang w:val="en"/>
              </w:rPr>
              <w:t>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17</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Pr="00D97225" w:rsidRDefault="00340B4D" w:rsidP="00340B4D">
      <w:pPr>
        <w:jc w:val="both"/>
      </w:pPr>
      <w:r>
        <w:t>- Hiểu được khái niệm</w:t>
      </w:r>
      <w:r w:rsidRPr="00D97225">
        <w:t xml:space="preserve"> chuyển động đều và chuyển động không đều.</w:t>
      </w:r>
    </w:p>
    <w:p w:rsidR="00340B4D" w:rsidRPr="00D97225" w:rsidRDefault="00340B4D" w:rsidP="00340B4D">
      <w:pPr>
        <w:jc w:val="both"/>
      </w:pPr>
      <w:r w:rsidRPr="00D97225">
        <w:t>- Biết được công thức tính vận tốc trung bình của chuyển động</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Nhận biết được chuyển động không đều và chuyển động đều.</w:t>
      </w:r>
    </w:p>
    <w:p w:rsidR="00340B4D" w:rsidRPr="00D97225" w:rsidRDefault="00340B4D" w:rsidP="00340B4D">
      <w:pPr>
        <w:jc w:val="both"/>
      </w:pPr>
      <w:r w:rsidRPr="00D97225">
        <w:t>- Biết cách tính vận tốc trung bình của chuyển động.</w:t>
      </w:r>
    </w:p>
    <w:p w:rsidR="00340B4D" w:rsidRPr="00C917ED" w:rsidRDefault="00340B4D" w:rsidP="00340B4D">
      <w:pPr>
        <w:jc w:val="both"/>
        <w:rPr>
          <w:b/>
          <w:bCs/>
          <w:i/>
          <w:iCs/>
        </w:rPr>
      </w:pPr>
      <w:r w:rsidRPr="00C917ED">
        <w:rPr>
          <w:b/>
          <w:bCs/>
          <w:i/>
          <w:iCs/>
        </w:rPr>
        <w:t>3. Thái độ:</w:t>
      </w:r>
    </w:p>
    <w:p w:rsidR="00340B4D" w:rsidRPr="00D97225" w:rsidRDefault="00340B4D" w:rsidP="00340B4D">
      <w:pPr>
        <w:jc w:val="both"/>
      </w:pPr>
      <w:r>
        <w:t xml:space="preserve">- Nghiêm </w:t>
      </w:r>
      <w:r w:rsidRPr="00D97225">
        <w:t>túc, tự giác có ý thức xây dựng bài,</w:t>
      </w:r>
      <w:r>
        <w:t xml:space="preserve"> có hứng thú h</w:t>
      </w:r>
      <w:r w:rsidRPr="00D97225">
        <w:t>ọ</w:t>
      </w:r>
      <w:r>
        <w:t>c tập</w:t>
      </w:r>
      <w:r w:rsidRPr="00D97225">
        <w:t>.</w:t>
      </w:r>
    </w:p>
    <w:p w:rsidR="00340B4D" w:rsidRPr="00E76A7A" w:rsidRDefault="00340B4D" w:rsidP="00340B4D">
      <w:pPr>
        <w:jc w:val="both"/>
        <w:rPr>
          <w:b/>
          <w:i/>
        </w:rPr>
      </w:pPr>
      <w:r w:rsidRPr="00E76A7A">
        <w:rPr>
          <w:b/>
          <w:i/>
        </w:rPr>
        <w:lastRenderedPageBreak/>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442D1F" w:rsidRDefault="00340B4D" w:rsidP="00340B4D">
      <w:pPr>
        <w:jc w:val="both"/>
        <w:rPr>
          <w:b/>
          <w:bCs/>
          <w:i/>
          <w:iCs/>
        </w:rPr>
      </w:pPr>
      <w:r w:rsidRPr="00442D1F">
        <w:rPr>
          <w:b/>
          <w:bCs/>
          <w:i/>
          <w:iCs/>
        </w:rPr>
        <w:t>1. Đối với GV:</w:t>
      </w:r>
    </w:p>
    <w:p w:rsidR="00340B4D" w:rsidRPr="00D97225" w:rsidRDefault="00340B4D" w:rsidP="00340B4D">
      <w:pPr>
        <w:jc w:val="both"/>
        <w:rPr>
          <w:b/>
          <w:bCs/>
        </w:rPr>
      </w:pPr>
      <w:r w:rsidRPr="00D97225">
        <w:t>- 1 máng nghiêng có độ nghiêng thay đổi, 1 đồng hồ bấm giây, 1 xe lăn</w:t>
      </w:r>
    </w:p>
    <w:p w:rsidR="00340B4D" w:rsidRDefault="00340B4D" w:rsidP="00340B4D">
      <w:pPr>
        <w:jc w:val="both"/>
        <w:rPr>
          <w:b/>
          <w:bCs/>
        </w:rPr>
      </w:pPr>
      <w:r w:rsidRPr="00D97225">
        <w:rPr>
          <w:b/>
          <w:bCs/>
        </w:rPr>
        <w:t xml:space="preserve">2. Đối với mỗi nhóm HS: </w:t>
      </w:r>
    </w:p>
    <w:p w:rsidR="00340B4D" w:rsidRPr="00D97225" w:rsidRDefault="00340B4D" w:rsidP="00340B4D">
      <w:pPr>
        <w:jc w:val="both"/>
        <w:rPr>
          <w:b/>
          <w:bCs/>
        </w:rPr>
      </w:pPr>
      <w:r w:rsidRPr="00D97225">
        <w:t>- Tài liệu và sách tham khảo ….</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Pr="00D97225" w:rsidRDefault="00340B4D" w:rsidP="00340B4D">
      <w:pPr>
        <w:jc w:val="both"/>
      </w:pPr>
      <w:r>
        <w:t>- Nêu khái niệm</w:t>
      </w:r>
      <w:r w:rsidRPr="00D97225">
        <w:t xml:space="preserve"> về vận tốc và cho biết </w:t>
      </w:r>
      <w:r>
        <w:t>độ lớn vận tốc cho biết điều gì</w:t>
      </w:r>
      <w:r w:rsidRPr="00D97225">
        <w:t xml:space="preserve">? Viết công thức tính vận tốc </w:t>
      </w:r>
    </w:p>
    <w:p w:rsidR="00340B4D" w:rsidRPr="00D97225" w:rsidRDefault="00340B4D" w:rsidP="00340B4D">
      <w:pPr>
        <w:jc w:val="both"/>
      </w:pPr>
      <w:r>
        <w:t xml:space="preserve">- Làm bài tập </w:t>
      </w:r>
      <w:r w:rsidRPr="00D97225">
        <w:t>2.4 SGK</w:t>
      </w:r>
    </w:p>
    <w:p w:rsidR="00340B4D" w:rsidRPr="00ED2A76" w:rsidRDefault="00340B4D" w:rsidP="00340B4D">
      <w:pPr>
        <w:jc w:val="both"/>
        <w:rPr>
          <w:b/>
        </w:rPr>
      </w:pPr>
      <w:r w:rsidRPr="00ED2A76">
        <w:rPr>
          <w:b/>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Pr>
                <w:b/>
              </w:rPr>
              <w:t>Nội du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3"/>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jc w:val="both"/>
            </w:pPr>
            <w:r>
              <w:t xml:space="preserve">- </w:t>
            </w:r>
            <w:r w:rsidRPr="00C36F6C">
              <w:t xml:space="preserve">Vận tốc cho </w:t>
            </w:r>
            <w:r>
              <w:t>ta biết điều gì?</w:t>
            </w:r>
          </w:p>
          <w:p w:rsidR="00340B4D" w:rsidRDefault="00340B4D" w:rsidP="00340B4D">
            <w:pPr>
              <w:jc w:val="both"/>
            </w:pPr>
            <w:r>
              <w:t>- Vậy trong t</w:t>
            </w:r>
            <w:r w:rsidRPr="00C36F6C">
              <w:t xml:space="preserve">hực tế khi em đi xe đạp có phải nhanh hoặc chậm như nhau?  </w:t>
            </w:r>
          </w:p>
          <w:p w:rsidR="00340B4D" w:rsidRPr="00C36F6C" w:rsidRDefault="00340B4D" w:rsidP="00340B4D">
            <w:pPr>
              <w:jc w:val="both"/>
            </w:pPr>
            <w:r>
              <w:t xml:space="preserve">=&gt; </w:t>
            </w:r>
            <w:r w:rsidRPr="00C36F6C">
              <w:t xml:space="preserve">Để hiểu rõ </w:t>
            </w:r>
            <w:r>
              <w:t xml:space="preserve">hơn điều này </w:t>
            </w:r>
            <w:r w:rsidRPr="00C36F6C">
              <w:t>hôm nay ta vào bài “Chuyển động đều và chuyển động không đều”.</w:t>
            </w:r>
          </w:p>
          <w:p w:rsidR="00340B4D" w:rsidRPr="00683902" w:rsidRDefault="00340B4D" w:rsidP="00340B4D">
            <w:pPr>
              <w:jc w:val="both"/>
            </w:pPr>
          </w:p>
        </w:tc>
        <w:tc>
          <w:tcPr>
            <w:tcW w:w="3396" w:type="dxa"/>
            <w:shd w:val="clear" w:color="auto" w:fill="auto"/>
          </w:tcPr>
          <w:p w:rsidR="00340B4D" w:rsidRDefault="00340B4D" w:rsidP="00340B4D">
            <w:pPr>
              <w:jc w:val="both"/>
            </w:pPr>
            <w:r>
              <w:t xml:space="preserve">- Cho </w:t>
            </w:r>
            <w:r w:rsidRPr="00C36F6C">
              <w:t>biết mức độ nhanh chậm của chuyển động</w:t>
            </w:r>
          </w:p>
          <w:p w:rsidR="00340B4D" w:rsidRPr="00D97225" w:rsidRDefault="00340B4D" w:rsidP="00340B4D">
            <w:pPr>
              <w:jc w:val="both"/>
            </w:pPr>
            <w:r>
              <w:t>- HS tự đưa ra câu trả lời.</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line="276" w:lineRule="auto"/>
              <w:jc w:val="center"/>
              <w:rPr>
                <w:b/>
                <w:bCs/>
              </w:rPr>
            </w:pPr>
            <w:r>
              <w:rPr>
                <w:b/>
                <w:bCs/>
              </w:rPr>
              <w:t xml:space="preserve">Bài 3: </w:t>
            </w:r>
          </w:p>
          <w:p w:rsidR="00340B4D" w:rsidRDefault="00340B4D" w:rsidP="00340B4D">
            <w:pPr>
              <w:keepNext/>
              <w:keepLines/>
              <w:tabs>
                <w:tab w:val="center" w:pos="4320"/>
                <w:tab w:val="right" w:pos="8640"/>
              </w:tabs>
              <w:autoSpaceDE w:val="0"/>
              <w:autoSpaceDN w:val="0"/>
              <w:adjustRightInd w:val="0"/>
              <w:spacing w:line="276" w:lineRule="auto"/>
              <w:jc w:val="center"/>
              <w:rPr>
                <w:b/>
                <w:bCs/>
              </w:rPr>
            </w:pPr>
            <w:r>
              <w:rPr>
                <w:b/>
                <w:bCs/>
              </w:rPr>
              <w:t xml:space="preserve">CHUYỂN ĐỘNG ĐỀU </w:t>
            </w:r>
          </w:p>
          <w:p w:rsidR="00340B4D" w:rsidRPr="00F24202" w:rsidRDefault="00340B4D" w:rsidP="00340B4D">
            <w:pPr>
              <w:jc w:val="center"/>
              <w:rPr>
                <w:lang w:val="pt-BR"/>
              </w:rPr>
            </w:pPr>
            <w:r>
              <w:rPr>
                <w:b/>
                <w:bCs/>
              </w:rPr>
              <w:t>CHUYỂN ĐỘNG KHÔNG ĐỀU</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6F36D2" w:rsidRDefault="00340B4D" w:rsidP="00340B4D">
            <w:pPr>
              <w:jc w:val="center"/>
              <w:rPr>
                <w:b/>
                <w:bCs/>
                <w:i/>
                <w:iCs/>
                <w:lang w:val="pt-BR"/>
              </w:rPr>
            </w:pPr>
            <w:r w:rsidRPr="006F36D2">
              <w:rPr>
                <w:b/>
                <w:i/>
                <w:lang w:val="pt-BR"/>
              </w:rPr>
              <w:t xml:space="preserve">Họat động 1: </w:t>
            </w:r>
            <w:r w:rsidRPr="006F36D2">
              <w:rPr>
                <w:b/>
                <w:lang w:val="pt-BR"/>
              </w:rPr>
              <w:t xml:space="preserve"> </w:t>
            </w:r>
            <w:r w:rsidRPr="006F36D2">
              <w:rPr>
                <w:b/>
                <w:bCs/>
                <w:lang w:val="pt-BR"/>
              </w:rPr>
              <w:t xml:space="preserve">Tìm hiểu về chuyển động đều và chuyển động không đều </w:t>
            </w:r>
            <w:r w:rsidRPr="006F36D2">
              <w:rPr>
                <w:b/>
                <w:bCs/>
                <w:i/>
                <w:iCs/>
                <w:lang w:val="pt-BR"/>
              </w:rPr>
              <w:t>(15</w:t>
            </w:r>
            <w:r w:rsidRPr="006F36D2">
              <w:rPr>
                <w:b/>
                <w:i/>
                <w:iCs/>
                <w:lang w:val="pt-BR"/>
              </w:rPr>
              <w:t xml:space="preserve"> phút)</w:t>
            </w:r>
          </w:p>
        </w:tc>
      </w:tr>
      <w:tr w:rsidR="00340B4D" w:rsidRPr="00F24202" w:rsidTr="00340B4D">
        <w:tc>
          <w:tcPr>
            <w:tcW w:w="3395" w:type="dxa"/>
            <w:shd w:val="clear" w:color="auto" w:fill="auto"/>
          </w:tcPr>
          <w:p w:rsidR="00340B4D" w:rsidRDefault="00340B4D" w:rsidP="00340B4D">
            <w:pPr>
              <w:ind w:left="-108"/>
              <w:jc w:val="both"/>
              <w:rPr>
                <w:lang w:val="pt-BR"/>
              </w:rPr>
            </w:pPr>
            <w:r w:rsidRPr="006F36D2">
              <w:rPr>
                <w:lang w:val="pt-BR"/>
              </w:rPr>
              <w:t>- Cho HS nghiên cứu SGK</w:t>
            </w:r>
            <w:r>
              <w:rPr>
                <w:lang w:val="pt-BR"/>
              </w:rPr>
              <w:t xml:space="preserve"> 2 phút và cho biết:</w:t>
            </w:r>
          </w:p>
          <w:p w:rsidR="00340B4D" w:rsidRPr="006F36D2" w:rsidRDefault="00340B4D" w:rsidP="00340B4D">
            <w:pPr>
              <w:ind w:left="-108"/>
              <w:jc w:val="both"/>
              <w:rPr>
                <w:lang w:val="pt-BR"/>
              </w:rPr>
            </w:pPr>
            <w:r>
              <w:rPr>
                <w:lang w:val="pt-BR"/>
              </w:rPr>
              <w:t>+ Thế nào là chuyển động đều? Chuyển động không đều? Cho ví dụ.</w:t>
            </w:r>
          </w:p>
          <w:p w:rsidR="00340B4D" w:rsidRPr="006F36D2" w:rsidRDefault="00340B4D" w:rsidP="00340B4D">
            <w:pPr>
              <w:ind w:left="-142"/>
              <w:jc w:val="both"/>
              <w:rPr>
                <w:lang w:val="pt-BR"/>
              </w:rPr>
            </w:pPr>
            <w:r>
              <w:rPr>
                <w:lang w:val="pt-BR"/>
              </w:rPr>
              <w:t xml:space="preserve">+ </w:t>
            </w:r>
            <w:r w:rsidRPr="006F36D2">
              <w:rPr>
                <w:lang w:val="pt-BR"/>
              </w:rPr>
              <w:t>Chuyển động đều và chuyển động không đều có đặc điểm gì khác nhau?</w:t>
            </w:r>
          </w:p>
          <w:p w:rsidR="00340B4D" w:rsidRPr="006F36D2" w:rsidRDefault="00340B4D" w:rsidP="00340B4D">
            <w:pPr>
              <w:jc w:val="both"/>
              <w:rPr>
                <w:lang w:val="pt-BR"/>
              </w:rPr>
            </w:pPr>
            <w:r w:rsidRPr="006F36D2">
              <w:rPr>
                <w:lang w:val="pt-BR"/>
              </w:rPr>
              <w:t>- GV kết luận</w:t>
            </w:r>
          </w:p>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lastRenderedPageBreak/>
              <w:t>1. Chuyển giao nhiệm vụ học tập:</w:t>
            </w:r>
          </w:p>
          <w:p w:rsidR="00340B4D" w:rsidRDefault="00340B4D" w:rsidP="00340B4D">
            <w:pPr>
              <w:jc w:val="both"/>
              <w:rPr>
                <w:lang w:val="de-AT"/>
              </w:rPr>
            </w:pPr>
            <w:r w:rsidRPr="005D36DD">
              <w:rPr>
                <w:lang w:val="de-AT"/>
              </w:rPr>
              <w:t xml:space="preserve">- GV chia 4 nhóm yêu cầu hs </w:t>
            </w:r>
            <w:r>
              <w:rPr>
                <w:lang w:val="de-AT"/>
              </w:rPr>
              <w:t xml:space="preserve">thảo luận và </w:t>
            </w:r>
            <w:r w:rsidRPr="005D36DD">
              <w:rPr>
                <w:lang w:val="de-AT"/>
              </w:rPr>
              <w:t xml:space="preserve">trả lời vào bảng phụ trong thời gian 5 phút </w:t>
            </w:r>
          </w:p>
          <w:p w:rsidR="00340B4D" w:rsidRPr="006B4E3C" w:rsidRDefault="00340B4D" w:rsidP="00340B4D">
            <w:pPr>
              <w:jc w:val="both"/>
              <w:rPr>
                <w:lang w:val="pt-BR"/>
              </w:rPr>
            </w:pPr>
            <w:r w:rsidRPr="006F36D2">
              <w:rPr>
                <w:lang w:val="pt-BR"/>
              </w:rPr>
              <w:t xml:space="preserve">+ Căn cứ vào bảng 3.1/12 sgk tính vận tốc của từng quảng đường, sau đó trả lời </w:t>
            </w:r>
            <w:r>
              <w:rPr>
                <w:lang w:val="pt-BR"/>
              </w:rPr>
              <w:t>C1, C2</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Pr="006B4E3C" w:rsidRDefault="00340B4D" w:rsidP="00340B4D">
            <w:pPr>
              <w:jc w:val="both"/>
              <w:rPr>
                <w:lang w:val="de-AT"/>
              </w:rPr>
            </w:pPr>
            <w:r w:rsidRPr="006B4E3C">
              <w:rPr>
                <w:lang w:val="de-AT"/>
              </w:rPr>
              <w:t>- Yêu cầu đại diện các nhóm treo kết quả lên bảng.</w:t>
            </w:r>
          </w:p>
          <w:p w:rsidR="00340B4D" w:rsidRPr="006B4E3C" w:rsidRDefault="00340B4D" w:rsidP="00340B4D">
            <w:pPr>
              <w:jc w:val="both"/>
              <w:rPr>
                <w:lang w:val="de-AT"/>
              </w:rPr>
            </w:pPr>
            <w:r w:rsidRPr="006B4E3C">
              <w:rPr>
                <w:lang w:val="de-AT"/>
              </w:rPr>
              <w:t>- Yêu cầu nhóm 1 nhận xét nhóm 3, nhóm 2 nhận xét nhóm 4 và ngược lại</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Pr="006B4E3C" w:rsidRDefault="00340B4D" w:rsidP="00340B4D">
            <w:pPr>
              <w:pStyle w:val="ListParagraph"/>
              <w:tabs>
                <w:tab w:val="num" w:pos="993"/>
              </w:tabs>
              <w:spacing w:line="400" w:lineRule="atLeast"/>
              <w:ind w:left="0"/>
              <w:jc w:val="both"/>
              <w:rPr>
                <w:bCs/>
                <w:sz w:val="28"/>
                <w:szCs w:val="28"/>
                <w:lang w:val="de-AT"/>
              </w:rPr>
            </w:pPr>
          </w:p>
          <w:p w:rsidR="00340B4D" w:rsidRPr="006F36D2" w:rsidRDefault="00340B4D" w:rsidP="00340B4D">
            <w:pPr>
              <w:jc w:val="both"/>
              <w:rPr>
                <w:lang w:val="pt-BR"/>
              </w:rPr>
            </w:pPr>
            <w:r w:rsidRPr="006F36D2">
              <w:rPr>
                <w:lang w:val="pt-BR"/>
              </w:rPr>
              <w:t>- Yêu cầu HS lấy ví dụ thực tế về chuyển động đều và chuyển động không đều</w:t>
            </w:r>
          </w:p>
          <w:p w:rsidR="00340B4D" w:rsidRPr="00C2248F" w:rsidRDefault="00340B4D" w:rsidP="00340B4D">
            <w:pPr>
              <w:jc w:val="both"/>
              <w:rPr>
                <w:lang w:val="de-AT"/>
              </w:rPr>
            </w:pPr>
            <w:r w:rsidRPr="006F36D2">
              <w:rPr>
                <w:lang w:val="pt-BR"/>
              </w:rPr>
              <w:t>- GV nhận xét và phân tích kĩ hơn</w:t>
            </w:r>
          </w:p>
        </w:tc>
        <w:tc>
          <w:tcPr>
            <w:tcW w:w="3396" w:type="dxa"/>
            <w:shd w:val="clear" w:color="auto" w:fill="auto"/>
          </w:tcPr>
          <w:p w:rsidR="00340B4D" w:rsidRDefault="00340B4D" w:rsidP="00340B4D">
            <w:pPr>
              <w:jc w:val="both"/>
              <w:rPr>
                <w:lang w:val="de-AT"/>
              </w:rPr>
            </w:pPr>
            <w:r>
              <w:rPr>
                <w:lang w:val="de-AT"/>
              </w:rPr>
              <w:lastRenderedPageBreak/>
              <w:t>- Từng HS đọc đ</w:t>
            </w:r>
            <w:r w:rsidRPr="00D40359">
              <w:rPr>
                <w:lang w:val="de-AT"/>
              </w:rPr>
              <w:t>ịnh nghĩa trong SGK</w:t>
            </w:r>
          </w:p>
          <w:p w:rsidR="00340B4D" w:rsidRPr="00D40359" w:rsidRDefault="00340B4D" w:rsidP="00340B4D">
            <w:pPr>
              <w:jc w:val="both"/>
              <w:rPr>
                <w:lang w:val="de-AT"/>
              </w:rPr>
            </w:pPr>
            <w:r w:rsidRPr="00D40359">
              <w:rPr>
                <w:lang w:val="de-AT"/>
              </w:rPr>
              <w:t xml:space="preserve">- 1 HS trả lời, HS khác nhận xét </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lastRenderedPageBreak/>
              <w:t>1. Thực hiện nhiệm vụ học tập:</w:t>
            </w:r>
          </w:p>
          <w:p w:rsidR="00340B4D" w:rsidRPr="006B4E3C" w:rsidRDefault="00340B4D" w:rsidP="00340B4D">
            <w:pPr>
              <w:jc w:val="both"/>
              <w:rPr>
                <w:lang w:val="de-AT"/>
              </w:rPr>
            </w:pPr>
            <w:r w:rsidRPr="006B4E3C">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w:t>
            </w:r>
            <w:r>
              <w:rPr>
                <w:lang w:val="de-AT"/>
              </w:rPr>
              <w:t xml:space="preserve"> khác</w:t>
            </w:r>
            <w:r w:rsidRPr="00F24202">
              <w:rPr>
                <w:lang w:val="de-AT"/>
              </w:rPr>
              <w:t xml:space="preserve">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6F36D2" w:rsidRDefault="00340B4D" w:rsidP="00340B4D">
            <w:pPr>
              <w:jc w:val="both"/>
              <w:rPr>
                <w:b/>
                <w:bCs/>
                <w:lang w:val="de-AT"/>
              </w:rPr>
            </w:pPr>
            <w:r w:rsidRPr="00C71A02">
              <w:rPr>
                <w:b/>
                <w:bCs/>
                <w:lang w:val="de-AT"/>
              </w:rPr>
              <w:t>*</w:t>
            </w:r>
            <w:r w:rsidRPr="006F36D2">
              <w:rPr>
                <w:b/>
                <w:bCs/>
                <w:lang w:val="de-AT"/>
              </w:rPr>
              <w:t xml:space="preserve">C1) </w:t>
            </w:r>
          </w:p>
          <w:p w:rsidR="00340B4D" w:rsidRPr="006F36D2" w:rsidRDefault="00340B4D" w:rsidP="00340B4D">
            <w:pPr>
              <w:jc w:val="both"/>
              <w:rPr>
                <w:lang w:val="de-AT"/>
              </w:rPr>
            </w:pPr>
            <w:r w:rsidRPr="006F36D2">
              <w:rPr>
                <w:lang w:val="de-AT"/>
              </w:rPr>
              <w:t>- Chuyển động đều trên đoạn DF</w:t>
            </w:r>
          </w:p>
          <w:p w:rsidR="00340B4D" w:rsidRPr="006F36D2" w:rsidRDefault="00340B4D" w:rsidP="00340B4D">
            <w:pPr>
              <w:jc w:val="both"/>
              <w:rPr>
                <w:lang w:val="de-AT"/>
              </w:rPr>
            </w:pPr>
            <w:r w:rsidRPr="006F36D2">
              <w:rPr>
                <w:lang w:val="de-AT"/>
              </w:rPr>
              <w:t>- Chuyển động không đều trên đoạn AD</w:t>
            </w:r>
          </w:p>
          <w:p w:rsidR="00340B4D" w:rsidRPr="006F36D2" w:rsidRDefault="00340B4D" w:rsidP="00340B4D">
            <w:pPr>
              <w:jc w:val="both"/>
              <w:rPr>
                <w:b/>
                <w:bCs/>
                <w:lang w:val="de-AT"/>
              </w:rPr>
            </w:pPr>
            <w:r w:rsidRPr="006F36D2">
              <w:rPr>
                <w:b/>
                <w:bCs/>
                <w:lang w:val="de-AT"/>
              </w:rPr>
              <w:t>* C2)</w:t>
            </w:r>
          </w:p>
          <w:p w:rsidR="00340B4D" w:rsidRPr="006F36D2" w:rsidRDefault="00340B4D" w:rsidP="00340B4D">
            <w:pPr>
              <w:jc w:val="both"/>
              <w:rPr>
                <w:lang w:val="de-AT"/>
              </w:rPr>
            </w:pPr>
            <w:r w:rsidRPr="006F36D2">
              <w:rPr>
                <w:lang w:val="de-AT"/>
              </w:rPr>
              <w:t>- Chuyển động của đầu cánh quạt đang chạy ổn định là chuyển động đều.</w:t>
            </w:r>
          </w:p>
          <w:p w:rsidR="00340B4D" w:rsidRDefault="00340B4D" w:rsidP="00340B4D">
            <w:pPr>
              <w:jc w:val="both"/>
              <w:rPr>
                <w:lang w:val="de-AT"/>
              </w:rPr>
            </w:pPr>
            <w:r w:rsidRPr="006F36D2">
              <w:rPr>
                <w:lang w:val="de-AT"/>
              </w:rPr>
              <w:t>- Chuyển động còn lại là chuyển động không đều.</w:t>
            </w:r>
          </w:p>
          <w:p w:rsidR="00340B4D" w:rsidRPr="006F36D2" w:rsidRDefault="00340B4D" w:rsidP="00340B4D">
            <w:pPr>
              <w:jc w:val="both"/>
              <w:rPr>
                <w:lang w:val="de-AT"/>
              </w:rPr>
            </w:pPr>
          </w:p>
          <w:p w:rsidR="00340B4D" w:rsidRPr="00C2248F" w:rsidRDefault="00340B4D" w:rsidP="00340B4D">
            <w:pPr>
              <w:jc w:val="both"/>
              <w:rPr>
                <w:lang w:val="de-AT"/>
              </w:rPr>
            </w:pPr>
            <w:r w:rsidRPr="00D97225">
              <w:t>- 3 HS lấy ví dụ</w:t>
            </w:r>
          </w:p>
        </w:tc>
        <w:tc>
          <w:tcPr>
            <w:tcW w:w="3396" w:type="dxa"/>
            <w:shd w:val="clear" w:color="auto" w:fill="auto"/>
          </w:tcPr>
          <w:p w:rsidR="00340B4D" w:rsidRPr="00C71A02" w:rsidRDefault="00340B4D" w:rsidP="00340B4D">
            <w:pPr>
              <w:keepNext/>
              <w:keepLines/>
              <w:tabs>
                <w:tab w:val="center" w:pos="4320"/>
                <w:tab w:val="right" w:pos="8640"/>
              </w:tabs>
              <w:autoSpaceDE w:val="0"/>
              <w:autoSpaceDN w:val="0"/>
              <w:adjustRightInd w:val="0"/>
              <w:spacing w:before="40" w:after="40" w:line="276" w:lineRule="auto"/>
              <w:jc w:val="both"/>
              <w:rPr>
                <w:b/>
                <w:bCs/>
                <w:lang w:val="de-AT"/>
              </w:rPr>
            </w:pPr>
            <w:r w:rsidRPr="00C71A02">
              <w:rPr>
                <w:b/>
                <w:bCs/>
                <w:lang w:val="de-AT"/>
              </w:rPr>
              <w:lastRenderedPageBreak/>
              <w:t>I.  Định nghĩa</w:t>
            </w:r>
          </w:p>
          <w:p w:rsidR="00340B4D" w:rsidRDefault="00340B4D" w:rsidP="00340B4D">
            <w:pPr>
              <w:jc w:val="both"/>
              <w:rPr>
                <w:lang w:val="de-AT"/>
              </w:rPr>
            </w:pPr>
            <w:r w:rsidRPr="00C71A02">
              <w:rPr>
                <w:lang w:val="de-AT"/>
              </w:rPr>
              <w:t>- Chuyển động đều là chuyển động có vận tốc không thay đổi theo thời gian.</w:t>
            </w:r>
          </w:p>
          <w:p w:rsidR="00340B4D" w:rsidRPr="00C71A02" w:rsidRDefault="00340B4D" w:rsidP="00340B4D">
            <w:pPr>
              <w:jc w:val="both"/>
              <w:rPr>
                <w:lang w:val="de-AT"/>
              </w:rPr>
            </w:pPr>
            <w:r>
              <w:rPr>
                <w:lang w:val="de-AT"/>
              </w:rPr>
              <w:t>- Ví dụ: Chuyển động của đầu kim đồng hồ, quả đất.</w:t>
            </w:r>
          </w:p>
          <w:p w:rsidR="00340B4D" w:rsidRPr="00C71A02" w:rsidRDefault="00340B4D" w:rsidP="00340B4D">
            <w:pPr>
              <w:jc w:val="both"/>
              <w:rPr>
                <w:lang w:val="de-AT"/>
              </w:rPr>
            </w:pPr>
            <w:r w:rsidRPr="00C71A02">
              <w:rPr>
                <w:lang w:val="de-AT"/>
              </w:rPr>
              <w:t>- Chuyển động không</w:t>
            </w:r>
            <w:r>
              <w:rPr>
                <w:lang w:val="de-AT"/>
              </w:rPr>
              <w:t xml:space="preserve"> </w:t>
            </w:r>
            <w:r w:rsidRPr="00C71A02">
              <w:rPr>
                <w:lang w:val="de-AT"/>
              </w:rPr>
              <w:t xml:space="preserve">đều là chuyển động có vận tốc </w:t>
            </w:r>
            <w:r w:rsidRPr="00C71A02">
              <w:rPr>
                <w:lang w:val="de-AT"/>
              </w:rPr>
              <w:lastRenderedPageBreak/>
              <w:t>thay đổi theo thời gian.</w:t>
            </w:r>
          </w:p>
          <w:p w:rsidR="00340B4D" w:rsidRPr="00C71A02" w:rsidRDefault="00340B4D" w:rsidP="00340B4D">
            <w:pPr>
              <w:jc w:val="both"/>
              <w:rPr>
                <w:lang w:val="de-AT"/>
              </w:rPr>
            </w:pPr>
            <w:r>
              <w:rPr>
                <w:lang w:val="de-AT"/>
              </w:rPr>
              <w:t>Ví dụ: Chyển động của xe lên hoặc xuống dốc.</w:t>
            </w:r>
          </w:p>
          <w:p w:rsidR="00340B4D" w:rsidRPr="00173930" w:rsidRDefault="00340B4D" w:rsidP="00340B4D">
            <w:pPr>
              <w:jc w:val="both"/>
              <w:rPr>
                <w:lang w:val="pt-B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D97225">
              <w:rPr>
                <w:b/>
                <w:bCs/>
                <w:i/>
                <w:iCs/>
                <w:lang w:val="pt-BR"/>
              </w:rPr>
              <w:lastRenderedPageBreak/>
              <w:t xml:space="preserve">Họat động 2: </w:t>
            </w:r>
            <w:r w:rsidRPr="00D40359">
              <w:rPr>
                <w:b/>
                <w:bCs/>
                <w:lang w:val="pt-BR"/>
              </w:rPr>
              <w:t xml:space="preserve">Xác định công thức tính vận tốc trung bình </w:t>
            </w:r>
            <w:r w:rsidRPr="00D97225">
              <w:rPr>
                <w:b/>
                <w:bCs/>
                <w:i/>
                <w:iCs/>
                <w:lang w:val="pt-BR"/>
              </w:rPr>
              <w:t>(</w:t>
            </w:r>
            <w:r>
              <w:rPr>
                <w:b/>
                <w:bCs/>
                <w:i/>
                <w:iCs/>
                <w:lang w:val="pt-BR"/>
              </w:rPr>
              <w:t>10</w:t>
            </w:r>
            <w:r w:rsidRPr="00D97225">
              <w:rPr>
                <w:b/>
                <w:bCs/>
                <w:i/>
                <w:iCs/>
                <w:lang w:val="pt-BR"/>
              </w:rPr>
              <w:t xml:space="preserve"> phút)</w:t>
            </w:r>
          </w:p>
        </w:tc>
      </w:tr>
      <w:tr w:rsidR="00340B4D" w:rsidRPr="00F24202" w:rsidTr="00340B4D">
        <w:tc>
          <w:tcPr>
            <w:tcW w:w="3395" w:type="dxa"/>
            <w:shd w:val="clear" w:color="auto" w:fill="auto"/>
          </w:tcPr>
          <w:p w:rsidR="00340B4D" w:rsidRDefault="00340B4D" w:rsidP="00340B4D">
            <w:pPr>
              <w:jc w:val="both"/>
              <w:rPr>
                <w:lang w:val="pt-BR"/>
              </w:rPr>
            </w:pPr>
            <w:r w:rsidRPr="00D40359">
              <w:rPr>
                <w:lang w:val="pt-BR"/>
              </w:rPr>
              <w:t xml:space="preserve">- GV giới thiệu và chỉ rõ công thức tính vận tốc trung </w:t>
            </w:r>
            <w:r w:rsidRPr="00D40359">
              <w:rPr>
                <w:lang w:val="pt-BR"/>
              </w:rPr>
              <w:lastRenderedPageBreak/>
              <w:t>bình của chuyển động không đều.</w:t>
            </w: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Pr="00D40359" w:rsidRDefault="00340B4D" w:rsidP="00340B4D">
            <w:pPr>
              <w:jc w:val="both"/>
              <w:rPr>
                <w:lang w:val="pt-BR"/>
              </w:rPr>
            </w:pPr>
          </w:p>
        </w:tc>
        <w:tc>
          <w:tcPr>
            <w:tcW w:w="3396" w:type="dxa"/>
            <w:shd w:val="clear" w:color="auto" w:fill="auto"/>
          </w:tcPr>
          <w:p w:rsidR="00340B4D" w:rsidRPr="00D97225" w:rsidRDefault="00340B4D" w:rsidP="00340B4D">
            <w:pPr>
              <w:jc w:val="both"/>
            </w:pPr>
            <w:r w:rsidRPr="00D97225">
              <w:lastRenderedPageBreak/>
              <w:t>-</w:t>
            </w:r>
            <w:r>
              <w:t xml:space="preserve"> </w:t>
            </w:r>
            <w:r w:rsidRPr="00D97225">
              <w:t>HS ghi nhớ</w:t>
            </w:r>
          </w:p>
          <w:p w:rsidR="00340B4D" w:rsidRPr="00766591" w:rsidRDefault="00340B4D" w:rsidP="00340B4D">
            <w:pPr>
              <w:ind w:left="-96"/>
              <w:jc w:val="both"/>
              <w:rPr>
                <w:lang w:val="de-AT"/>
              </w:rPr>
            </w:pPr>
          </w:p>
        </w:tc>
        <w:tc>
          <w:tcPr>
            <w:tcW w:w="3396" w:type="dxa"/>
            <w:shd w:val="clear" w:color="auto" w:fill="auto"/>
          </w:tcPr>
          <w:p w:rsidR="00340B4D" w:rsidRDefault="00340B4D" w:rsidP="00340B4D">
            <w:pPr>
              <w:jc w:val="both"/>
              <w:rPr>
                <w:b/>
                <w:bCs/>
                <w:lang w:val="de-AT"/>
              </w:rPr>
            </w:pPr>
            <w:r>
              <w:rPr>
                <w:b/>
                <w:bCs/>
                <w:lang w:val="de-AT"/>
              </w:rPr>
              <w:t>II.</w:t>
            </w:r>
            <w:r w:rsidRPr="00D40359">
              <w:rPr>
                <w:b/>
                <w:bCs/>
                <w:lang w:val="de-AT"/>
              </w:rPr>
              <w:t xml:space="preserve"> Vận tốc trung bình của chuyển động không đều</w:t>
            </w:r>
          </w:p>
          <w:p w:rsidR="00340B4D" w:rsidRDefault="00340B4D" w:rsidP="00340B4D">
            <w:pPr>
              <w:jc w:val="both"/>
              <w:rPr>
                <w:lang w:val="de-AT"/>
              </w:rPr>
            </w:pPr>
            <w:r>
              <w:rPr>
                <w:b/>
                <w:bCs/>
                <w:lang w:val="de-AT"/>
              </w:rPr>
              <w:lastRenderedPageBreak/>
              <w:t xml:space="preserve">   </w:t>
            </w:r>
            <w:r w:rsidRPr="0056504B">
              <w:rPr>
                <w:lang w:val="de-AT"/>
              </w:rPr>
              <w:t>v</w:t>
            </w:r>
            <w:r w:rsidRPr="0056504B">
              <w:rPr>
                <w:vertAlign w:val="subscript"/>
                <w:lang w:val="de-AT"/>
              </w:rPr>
              <w:t>tb</w:t>
            </w:r>
            <w:r w:rsidRPr="0056504B">
              <w:rPr>
                <w:lang w:val="de-AT"/>
              </w:rPr>
              <w:t xml:space="preserve">  = </w:t>
            </w:r>
            <w:r w:rsidRPr="0056504B">
              <w:rPr>
                <w:lang w:val="de-AT"/>
              </w:rPr>
              <w:fldChar w:fldCharType="begin"/>
            </w:r>
            <w:r w:rsidRPr="0056504B">
              <w:rPr>
                <w:lang w:val="de-AT"/>
              </w:rPr>
              <w:instrText xml:space="preserve"> eq \f(s,t) </w:instrText>
            </w:r>
            <w:r w:rsidRPr="0056504B">
              <w:rPr>
                <w:lang w:val="de-AT"/>
              </w:rPr>
              <w:fldChar w:fldCharType="end"/>
            </w:r>
            <w:r w:rsidRPr="0056504B">
              <w:rPr>
                <w:lang w:val="de-AT"/>
              </w:rPr>
              <w:t xml:space="preserve"> </w:t>
            </w:r>
          </w:p>
          <w:p w:rsidR="00340B4D" w:rsidRDefault="008C475F" w:rsidP="00340B4D">
            <w:pPr>
              <w:jc w:val="both"/>
              <w:rPr>
                <w:lang w:val="de-AT"/>
              </w:rPr>
            </w:pPr>
            <w:r>
              <w:rPr>
                <w:b/>
                <w:bCs/>
                <w:noProof/>
              </w:rPr>
              <mc:AlternateContent>
                <mc:Choice Requires="wpg">
                  <w:drawing>
                    <wp:anchor distT="0" distB="0" distL="114300" distR="114300" simplePos="0" relativeHeight="251631616" behindDoc="0" locked="0" layoutInCell="1" allowOverlap="1">
                      <wp:simplePos x="0" y="0"/>
                      <wp:positionH relativeFrom="column">
                        <wp:posOffset>10795</wp:posOffset>
                      </wp:positionH>
                      <wp:positionV relativeFrom="paragraph">
                        <wp:posOffset>95250</wp:posOffset>
                      </wp:positionV>
                      <wp:extent cx="1905000" cy="768985"/>
                      <wp:effectExtent l="5715" t="8255" r="13335" b="13335"/>
                      <wp:wrapNone/>
                      <wp:docPr id="21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768985"/>
                                <a:chOff x="8018" y="10314"/>
                                <a:chExt cx="3000" cy="1256"/>
                              </a:xfrm>
                            </wpg:grpSpPr>
                            <wpg:grpSp>
                              <wpg:cNvPr id="219" name="Group 4"/>
                              <wpg:cNvGrpSpPr>
                                <a:grpSpLocks/>
                              </wpg:cNvGrpSpPr>
                              <wpg:grpSpPr bwMode="auto">
                                <a:xfrm>
                                  <a:off x="8018" y="10314"/>
                                  <a:ext cx="3000" cy="1256"/>
                                  <a:chOff x="8126" y="9955"/>
                                  <a:chExt cx="3000" cy="1079"/>
                                </a:xfrm>
                              </wpg:grpSpPr>
                              <wps:wsp>
                                <wps:cNvPr id="220" name="Rectangle 5"/>
                                <wps:cNvSpPr>
                                  <a:spLocks noChangeArrowheads="1"/>
                                </wps:cNvSpPr>
                                <wps:spPr bwMode="auto">
                                  <a:xfrm>
                                    <a:off x="8126" y="9955"/>
                                    <a:ext cx="3000" cy="1079"/>
                                  </a:xfrm>
                                  <a:prstGeom prst="rect">
                                    <a:avLst/>
                                  </a:prstGeom>
                                  <a:solidFill>
                                    <a:srgbClr val="FFFFFF"/>
                                  </a:solidFill>
                                  <a:ln w="9525">
                                    <a:solidFill>
                                      <a:srgbClr val="FFFFFF"/>
                                    </a:solidFill>
                                    <a:miter lim="800000"/>
                                    <a:headEnd/>
                                    <a:tailEnd/>
                                  </a:ln>
                                </wps:spPr>
                                <wps:txbx>
                                  <w:txbxContent>
                                    <w:p w:rsidR="00340B4D" w:rsidRPr="00F56DC1" w:rsidRDefault="00340B4D" w:rsidP="00340B4D">
                                      <w:r>
                                        <w:t xml:space="preserve">          S</w:t>
                                      </w:r>
                                      <w:r>
                                        <w:rPr>
                                          <w:vertAlign w:val="subscript"/>
                                        </w:rPr>
                                        <w:t>1</w:t>
                                      </w:r>
                                      <w:r>
                                        <w:t xml:space="preserve"> + S</w:t>
                                      </w:r>
                                      <w:r>
                                        <w:rPr>
                                          <w:vertAlign w:val="subscript"/>
                                        </w:rPr>
                                        <w:t xml:space="preserve">2 </w:t>
                                      </w:r>
                                      <w:r>
                                        <w:t>+ S</w:t>
                                      </w:r>
                                      <w:r>
                                        <w:rPr>
                                          <w:vertAlign w:val="subscript"/>
                                        </w:rPr>
                                        <w:t>3</w:t>
                                      </w:r>
                                      <w:r>
                                        <w:t xml:space="preserve"> + ….</w:t>
                                      </w:r>
                                    </w:p>
                                    <w:p w:rsidR="00340B4D" w:rsidRDefault="00340B4D" w:rsidP="00340B4D">
                                      <w:r>
                                        <w:t>v</w:t>
                                      </w:r>
                                      <w:r w:rsidRPr="00F56DC1">
                                        <w:rPr>
                                          <w:vertAlign w:val="subscript"/>
                                        </w:rPr>
                                        <w:t xml:space="preserve">tb </w:t>
                                      </w:r>
                                      <w:r w:rsidRPr="00F56DC1">
                                        <w:t>=</w:t>
                                      </w:r>
                                    </w:p>
                                    <w:p w:rsidR="00340B4D" w:rsidRPr="00F56DC1" w:rsidRDefault="00340B4D" w:rsidP="00340B4D">
                                      <w:r>
                                        <w:t xml:space="preserve">           t</w:t>
                                      </w:r>
                                      <w:r>
                                        <w:rPr>
                                          <w:vertAlign w:val="subscript"/>
                                        </w:rPr>
                                        <w:t xml:space="preserve">1 </w:t>
                                      </w:r>
                                      <w:r>
                                        <w:t>+ t</w:t>
                                      </w:r>
                                      <w:r>
                                        <w:rPr>
                                          <w:vertAlign w:val="subscript"/>
                                        </w:rPr>
                                        <w:t xml:space="preserve">2 </w:t>
                                      </w:r>
                                      <w:r>
                                        <w:t xml:space="preserve"> + t</w:t>
                                      </w:r>
                                      <w:r>
                                        <w:rPr>
                                          <w:vertAlign w:val="subscript"/>
                                        </w:rPr>
                                        <w:t>3</w:t>
                                      </w:r>
                                      <w:r>
                                        <w:t xml:space="preserve"> + ….</w:t>
                                      </w:r>
                                    </w:p>
                                  </w:txbxContent>
                                </wps:txbx>
                                <wps:bodyPr rot="0" vert="horz" wrap="square" lIns="91440" tIns="45720" rIns="91440" bIns="45720" anchor="t" anchorCtr="0" upright="1">
                                  <a:noAutofit/>
                                </wps:bodyPr>
                              </wps:wsp>
                              <wps:wsp>
                                <wps:cNvPr id="221" name="Line 6"/>
                                <wps:cNvCnPr/>
                                <wps:spPr bwMode="auto">
                                  <a:xfrm>
                                    <a:off x="8978" y="10545"/>
                                    <a:ext cx="20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222" name="Line 7"/>
                              <wps:cNvCnPr/>
                              <wps:spPr bwMode="auto">
                                <a:xfrm>
                                  <a:off x="8848" y="1086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85pt;margin-top:7.5pt;width:150pt;height:60.55pt;z-index:251631616" coordorigin="8018,10314" coordsize="3000,125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bYe8lgMAAJcLAAAOAAAAZHJzL2Uyb0RvYy54bWzsVttu4zYQfS+w/0Do3dElsi0JURaBL0GB tA267QfQEnXBSqSWpCOni/57h0NJjp0gDdLF9mX9IJOa0XDmzJkZXn08tA15YFLVgqeOf+E5hPFM 5DUvU+fPP7azyCFKU57TRnCWOo9MOR+vP/x01XcJC0QlmpxJAka4SvoudSqtu8R1VVaxlqoL0TEO wkLIlmrYytLNJe3Betu4gect3F7IvJMiY0rB27UVOtdovyhYpn8rCsU0aVIHfNP4lPjcmad7fUWT UtKuqrPBDfoOL1paczh0MrWmmpK9rJ+ZautMCiUKfZGJ1hVFUWcMY4BofO8smlsp9h3GUiZ92U0w AbRnOL3bbPbrw70kdZ46gQ+p4rSFJOG55NKA03dlAjq3svvU3UsbISzvRPZZgdg9l5t9aZXJrv9F 5GCO7rVAcA6FbI0JCJscMAePUw7YQZMMXvqxN/c8SFUGsuUiiqO5TVJWQSbNZ5FnPAWp71364Sjc DN9fTh/7wXxhpC5N7MHo7OCcjQw3U5ATEPEpEHjGeaAm1d8KiJciGvF4Hg9NjlD4wQKhiOP5BNML SHjL+FUkoPbUkV7qv9HrU0U7hqxVhjojqgHk1NLrd6hKysuGEfS571Bv5Jey5CJcrCrQYjdSir5i NAe3fIzi5AOzUUDNf2Vb9ByrFzA+R4omnVT6lomWmEXqSHAeyUwf7pS29BpVDLeVaOp8WzcNbmS5 WzWSPFBoP1v8DXk4UWs46VMnngdztHwiU28z0dYa+mhTt6Y+zM+cQxOD24bnuNa0buwaKqLhWLwW O1MBKtGH3QEUzXIn8keAVArbL6G/w6IS8i+H9NArU0d92VPJHNL8zCEtsR+GprniJpwvTarlU8nu qYTyDEyljnaIXa60bcj7TtZlBSf5CAMXN9A4ihpBPno1+A2Etb5+B+b6I3Pvas4INhXjD5B7xe/l gNnbSBgvx941D4eKHVkYeAZE0/YweVPbekbBBrx4jYJcGP5hzr8Bs2AGDQR6lUw0gTigIgzrTEQ4 /L7GXryJNlE4C4PFZhZ66/XsZrsKZ4utv5yvL9er1dr/28Tih0lV5znjxvVxEPvh2zrRcCWwI3Qa xRMM7ql1nAjg4viPTsNseFoLtgAAQnyPXDtOj+/Gu+CEd0tT0u/lXRSOvIsWke0NI+/82NTr/8Q7 7FUj308a3w/emaGMDMTbH9J1uKma6+XTPWod79PX/wAAAP//AwBQSwMEFAAGAAgAAAAhAMYq6qjb AAAACAEAAA8AAABkcnMvZG93bnJldi54bWxMT01Lw0AQvQv+h2UEb3YTQ2uJ2ZRS1FMRbAXpbZpM k9DsbMhuk/TfOz3paXgfvHkvW022VQP1vnFsIJ5FoIgLVzZcGfjevz8tQfmAXGLrmAxcycMqv7/L MC3dyF807EKlJIR9igbqELpUa1/UZNHPXEcs2sn1FoPAvtJlj6OE21Y/R9FCW2xYPtTY0aam4ry7 WAMfI47rJH4btufT5nrYzz9/tjEZ8/gwrV9BBZrCnxlu9aU65NLp6C5cetUKfhGjnLksEjmJbsRR iGQRg84z/X9A/gsAAP//AwBQSwECLQAUAAYACAAAACEAtoM4kv4AAADhAQAAEwAAAAAAAAAAAAAA AAAAAAAAW0NvbnRlbnRfVHlwZXNdLnhtbFBLAQItABQABgAIAAAAIQA4/SH/1gAAAJQBAAALAAAA AAAAAAAAAAAAAC8BAABfcmVscy8ucmVsc1BLAQItABQABgAIAAAAIQAlbYe8lgMAAJcLAAAOAAAA AAAAAAAAAAAAAC4CAABkcnMvZTJvRG9jLnhtbFBLAQItABQABgAIAAAAIQDGKuqo2wAAAAgBAAAP AAAAAAAAAAAAAAAAAPAFAABkcnMvZG93bnJldi54bWxQSwUGAAAAAAQABADzAAAA+AYAAAAA ">
                      <v:group id="Group 4" o:spid="_x0000_s1027" style="position:absolute;left:8018;top:10314;width:3000;height:1256" coordorigin="8126,9955" coordsize="3000,1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LEYMQAAADcAAAADwAAAGRycy9kb3ducmV2LnhtbESPQYvCMBSE78L+h/AW vGlaF2WtRhHZFQ8iqAvi7dE822LzUppsW/+9EQSPw8x8w8yXnSlFQ7UrLCuIhxEI4tTqgjMFf6ff wTcI55E1lpZJwZ0cLBcfvTkm2rZ8oOboMxEg7BJUkHtfJVK6NCeDbmgr4uBdbW3QB1lnUtfYBrgp 5SiKJtJgwWEhx4rWOaW3479RsGmxXX3FP83udl3fL6fx/ryLSan+Z7eagfDU+Xf41d5qBaN4Cs8z 4QjIxQ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ALEYMQAAADcAAAA DwAAAAAAAAAAAAAAAACqAgAAZHJzL2Rvd25yZXYueG1sUEsFBgAAAAAEAAQA+gAAAJsDAAAAAA== ">
                        <v:rect id="Rectangle 5" o:spid="_x0000_s1028" style="position:absolute;left:8126;top:9955;width:3000;height:10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wrIc8AA AADcAAAADwAAAGRycy9kb3ducmV2LnhtbERPy4rCMBTdD/gP4QruxtQiMlSjjFrRhQtfs78kd9oy zU1pola/3iyEWR7Oe7bobC1u1PrKsYLRMAFBrJ2puFBwOW8+v0D4gGywdkwKHuRhMe99zDAz7s5H up1CIWII+wwVlCE0mZRel2TRD11DHLlf11oMEbaFNC3eY7itZZokE2mx4thQYkOrkvTf6WoVHBDX h+dW62X+2I9zWv3k5GqlBv3uewoiUBf+xW/3zihI0zg/nolHQM5fAAAA//8DAFBLAQItABQABgAI AAAAIQDw94q7/QAAAOIBAAATAAAAAAAAAAAAAAAAAAAAAABbQ29udGVudF9UeXBlc10ueG1sUEsB Ai0AFAAGAAgAAAAhADHdX2HSAAAAjwEAAAsAAAAAAAAAAAAAAAAALgEAAF9yZWxzLy5yZWxzUEsB Ai0AFAAGAAgAAAAhADMvBZ5BAAAAOQAAABAAAAAAAAAAAAAAAAAAKQIAAGRycy9zaGFwZXhtbC54 bWxQSwECLQAUAAYACAAAACEAPwrIc8AAAADcAAAADwAAAAAAAAAAAAAAAACYAgAAZHJzL2Rvd25y ZXYueG1sUEsFBgAAAAAEAAQA9QAAAIUDAAAAAA== " strokecolor="white">
                          <v:textbox>
                            <w:txbxContent>
                              <w:p w:rsidR="00340B4D" w:rsidRPr="00F56DC1" w:rsidRDefault="00340B4D" w:rsidP="00340B4D">
                                <w:r>
                                  <w:t xml:space="preserve">          S</w:t>
                                </w:r>
                                <w:r>
                                  <w:rPr>
                                    <w:vertAlign w:val="subscript"/>
                                  </w:rPr>
                                  <w:t>1</w:t>
                                </w:r>
                                <w:r>
                                  <w:t xml:space="preserve"> + S</w:t>
                                </w:r>
                                <w:r>
                                  <w:rPr>
                                    <w:vertAlign w:val="subscript"/>
                                  </w:rPr>
                                  <w:t xml:space="preserve">2 </w:t>
                                </w:r>
                                <w:r>
                                  <w:t>+ S</w:t>
                                </w:r>
                                <w:r>
                                  <w:rPr>
                                    <w:vertAlign w:val="subscript"/>
                                  </w:rPr>
                                  <w:t>3</w:t>
                                </w:r>
                                <w:r>
                                  <w:t xml:space="preserve"> + ….</w:t>
                                </w:r>
                              </w:p>
                              <w:p w:rsidR="00340B4D" w:rsidRDefault="00340B4D" w:rsidP="00340B4D">
                                <w:r>
                                  <w:t>v</w:t>
                                </w:r>
                                <w:r w:rsidRPr="00F56DC1">
                                  <w:rPr>
                                    <w:vertAlign w:val="subscript"/>
                                  </w:rPr>
                                  <w:t xml:space="preserve">tb </w:t>
                                </w:r>
                                <w:r w:rsidRPr="00F56DC1">
                                  <w:t>=</w:t>
                                </w:r>
                              </w:p>
                              <w:p w:rsidR="00340B4D" w:rsidRPr="00F56DC1" w:rsidRDefault="00340B4D" w:rsidP="00340B4D">
                                <w:r>
                                  <w:t xml:space="preserve">           t</w:t>
                                </w:r>
                                <w:r>
                                  <w:rPr>
                                    <w:vertAlign w:val="subscript"/>
                                  </w:rPr>
                                  <w:t xml:space="preserve">1 </w:t>
                                </w:r>
                                <w:r>
                                  <w:t>+ t</w:t>
                                </w:r>
                                <w:r>
                                  <w:rPr>
                                    <w:vertAlign w:val="subscript"/>
                                  </w:rPr>
                                  <w:t xml:space="preserve">2 </w:t>
                                </w:r>
                                <w:r>
                                  <w:t xml:space="preserve"> + t</w:t>
                                </w:r>
                                <w:r>
                                  <w:rPr>
                                    <w:vertAlign w:val="subscript"/>
                                  </w:rPr>
                                  <w:t>3</w:t>
                                </w:r>
                                <w:r>
                                  <w:t xml:space="preserve"> + ….</w:t>
                                </w:r>
                              </w:p>
                            </w:txbxContent>
                          </v:textbox>
                        </v:rect>
                        <v:line id="Line 6" o:spid="_x0000_s1029" style="position:absolute;visibility:visible;mso-wrap-style:square" from="8978,10545" to="11018,10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Wum08UAAADcAAAADwAAAGRycy9kb3ducmV2LnhtbESPQWvCQBSE74L/YXmF3szGHGyJriEE CkUv1nrx9th9TdJm38bsGmN/fbdQ6HGYmW+YTTHZTow0+NaxgmWSgiDWzrRcKzi9vyyeQfiAbLBz TAru5KHYzmcbzI278RuNx1CLCGGfo4ImhD6X0uuGLPrE9cTR+3CDxRDlUEsz4C3CbSezNF1Jiy3H hQZ7qhrSX8erVbA7TGVVo+74IL8rff98Oo+XvVKPD1O5BhFoCv/hv/arUZBlS/g9E4+A3P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xWum08UAAADcAAAADwAAAAAAAAAA AAAAAAChAgAAZHJzL2Rvd25yZXYueG1sUEsFBgAAAAAEAAQA+QAAAJMDAAAAAA== " strokecolor="white"/>
                      </v:group>
                      <v:line id="Line 7" o:spid="_x0000_s1030" style="position:absolute;visibility:visible;mso-wrap-style:square" from="8848,10868" to="10768,108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fcGLsYAAADcAAAADwAAAGRycy9kb3ducmV2LnhtbESPQWvCQBSE7wX/w/IKvdVNUwiSuooo BfUgagvt8Zl9TVKzb8PuNon/3hWEHoeZ+YaZzgfTiI6cry0reBknIIgLq2suFXx+vD9PQPiArLGx TAou5GE+Gz1MMde25wN1x1CKCGGfo4IqhDaX0hcVGfRj2xJH78c6gyFKV0rtsI9w08g0STJpsOa4 UGFLy4qK8/HPKNi97rNusdmuh69NdipWh9P3b++UenocFm8gAg3hP3xvr7WCNE3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n3Bi7GAAAA3AAAAA8AAAAAAAAA AAAAAAAAoQIAAGRycy9kb3ducmV2LnhtbFBLBQYAAAAABAAEAPkAAACUAwAAAAA= "/>
                    </v:group>
                  </w:pict>
                </mc:Fallback>
              </mc:AlternateConten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xml:space="preserve">Trong đó: </w:t>
            </w:r>
          </w:p>
          <w:p w:rsidR="00340B4D" w:rsidRDefault="00340B4D" w:rsidP="00340B4D">
            <w:pPr>
              <w:jc w:val="both"/>
              <w:rPr>
                <w:lang w:val="de-AT"/>
              </w:rPr>
            </w:pPr>
            <w:r>
              <w:rPr>
                <w:lang w:val="de-AT"/>
              </w:rPr>
              <w:t>+ S: Quảng đường</w:t>
            </w:r>
          </w:p>
          <w:p w:rsidR="00340B4D" w:rsidRDefault="00340B4D" w:rsidP="00340B4D">
            <w:pPr>
              <w:jc w:val="both"/>
              <w:rPr>
                <w:lang w:val="de-AT"/>
              </w:rPr>
            </w:pPr>
            <w:r>
              <w:rPr>
                <w:lang w:val="de-AT"/>
              </w:rPr>
              <w:t>+ t: Thời gian đi hết quảng đường.</w:t>
            </w:r>
          </w:p>
          <w:p w:rsidR="00340B4D" w:rsidRPr="0056504B" w:rsidRDefault="00340B4D" w:rsidP="00340B4D">
            <w:pPr>
              <w:jc w:val="both"/>
              <w:rPr>
                <w:lang w:val="de-AT"/>
              </w:rPr>
            </w:pPr>
            <w:r>
              <w:rPr>
                <w:lang w:val="de-AT"/>
              </w:rPr>
              <w:t xml:space="preserve">+ </w:t>
            </w:r>
            <w:r w:rsidRPr="0056504B">
              <w:rPr>
                <w:lang w:val="de-AT"/>
              </w:rPr>
              <w:t>v</w:t>
            </w:r>
            <w:r w:rsidRPr="0056504B">
              <w:rPr>
                <w:vertAlign w:val="subscript"/>
                <w:lang w:val="de-AT"/>
              </w:rPr>
              <w:t>tb</w:t>
            </w:r>
            <w:r>
              <w:rPr>
                <w:lang w:val="de-AT"/>
              </w:rPr>
              <w:t>: Vận tốc trung bình</w:t>
            </w:r>
          </w:p>
          <w:p w:rsidR="00340B4D" w:rsidRPr="00BA48F8" w:rsidRDefault="00340B4D" w:rsidP="00340B4D">
            <w:pPr>
              <w:jc w:val="both"/>
              <w:rPr>
                <w:lang w:val="de-AT"/>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4</w:t>
            </w:r>
            <w:r w:rsidRPr="00484023">
              <w:rPr>
                <w:lang w:val="de-AT"/>
              </w:rPr>
              <w:t xml:space="preserve"> đến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Pr="005D36DD" w:rsidRDefault="00340B4D" w:rsidP="00340B4D">
            <w:pPr>
              <w:jc w:val="both"/>
              <w:rPr>
                <w:lang w:val="de-AT"/>
              </w:rPr>
            </w:pPr>
            <w:r w:rsidRPr="005D36DD">
              <w:rPr>
                <w:lang w:val="de-AT"/>
              </w:rPr>
              <w:t xml:space="preserve">- GV chia 4 nhóm yêu cầu hs trả lời vào bảng phụ trong thời gian 5 phút </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3, nhóm 2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40359" w:rsidRDefault="00340B4D" w:rsidP="00340B4D">
            <w:pPr>
              <w:jc w:val="both"/>
              <w:rPr>
                <w:b/>
                <w:bCs/>
                <w:lang w:val="pt-BR"/>
              </w:rPr>
            </w:pPr>
            <w:r>
              <w:rPr>
                <w:b/>
                <w:bCs/>
                <w:lang w:val="pt-BR"/>
              </w:rPr>
              <w:t>III.</w:t>
            </w:r>
            <w:r w:rsidRPr="00D40359">
              <w:rPr>
                <w:b/>
                <w:bCs/>
                <w:lang w:val="pt-BR"/>
              </w:rPr>
              <w:t xml:space="preserve"> Vận dụng </w:t>
            </w:r>
          </w:p>
          <w:p w:rsidR="00340B4D" w:rsidRPr="00D40359" w:rsidRDefault="00340B4D" w:rsidP="00340B4D">
            <w:pPr>
              <w:jc w:val="both"/>
              <w:rPr>
                <w:b/>
                <w:bCs/>
                <w:lang w:val="pt-BR"/>
              </w:rPr>
            </w:pPr>
            <w:r>
              <w:rPr>
                <w:b/>
                <w:bCs/>
                <w:lang w:val="pt-BR"/>
              </w:rPr>
              <w:t xml:space="preserve">* </w:t>
            </w:r>
            <w:r w:rsidRPr="00D40359">
              <w:rPr>
                <w:b/>
                <w:bCs/>
                <w:lang w:val="pt-BR"/>
              </w:rPr>
              <w:t>C4</w:t>
            </w:r>
            <w:r>
              <w:rPr>
                <w:b/>
                <w:bCs/>
                <w:lang w:val="pt-BR"/>
              </w:rPr>
              <w:t>)</w:t>
            </w:r>
            <w:r w:rsidRPr="00D40359">
              <w:rPr>
                <w:b/>
                <w:bCs/>
                <w:lang w:val="pt-BR"/>
              </w:rPr>
              <w:t xml:space="preserve"> </w:t>
            </w:r>
            <w:r w:rsidRPr="00D40359">
              <w:rPr>
                <w:lang w:val="pt-BR"/>
              </w:rPr>
              <w:t>Khi nói ô tô chạy</w:t>
            </w:r>
            <w:r>
              <w:rPr>
                <w:lang w:val="pt-BR"/>
              </w:rPr>
              <w:t xml:space="preserve"> từ HN đến HP với vận tốc 50 km</w:t>
            </w:r>
            <w:r w:rsidRPr="00D40359">
              <w:rPr>
                <w:lang w:val="pt-BR"/>
              </w:rPr>
              <w:t>/h là nói vận tốc trung bình</w:t>
            </w:r>
            <w:r w:rsidRPr="00D40359">
              <w:rPr>
                <w:b/>
                <w:bCs/>
                <w:lang w:val="pt-BR"/>
              </w:rPr>
              <w:t>.</w:t>
            </w:r>
          </w:p>
          <w:p w:rsidR="00382820" w:rsidRDefault="00382820" w:rsidP="00340B4D">
            <w:pPr>
              <w:jc w:val="both"/>
              <w:rPr>
                <w:b/>
                <w:bCs/>
                <w:lang w:val="pt-BR"/>
              </w:rPr>
            </w:pPr>
          </w:p>
          <w:p w:rsidR="00340B4D" w:rsidRDefault="00340B4D" w:rsidP="00340B4D">
            <w:pPr>
              <w:jc w:val="both"/>
              <w:rPr>
                <w:b/>
                <w:bCs/>
                <w:lang w:val="pt-BR"/>
              </w:rPr>
            </w:pPr>
            <w:r>
              <w:rPr>
                <w:b/>
                <w:bCs/>
                <w:lang w:val="pt-BR"/>
              </w:rPr>
              <w:t>*C5)</w:t>
            </w:r>
            <w:r w:rsidRPr="00D40359">
              <w:rPr>
                <w:b/>
                <w:bCs/>
                <w:lang w:val="pt-BR"/>
              </w:rPr>
              <w:t xml:space="preserve"> </w:t>
            </w:r>
            <w:r w:rsidRPr="00D40359">
              <w:rPr>
                <w:lang w:val="pt-BR"/>
              </w:rPr>
              <w:t>Vận tốc của xe trên quãng đường dốc là</w:t>
            </w:r>
            <w:r w:rsidRPr="00D40359">
              <w:rPr>
                <w:b/>
                <w:bCs/>
                <w:lang w:val="pt-BR"/>
              </w:rPr>
              <w:t>:</w:t>
            </w:r>
          </w:p>
          <w:p w:rsidR="00340B4D" w:rsidRDefault="00340B4D" w:rsidP="00340B4D">
            <w:pPr>
              <w:jc w:val="both"/>
              <w:rPr>
                <w:b/>
                <w:bCs/>
                <w:lang w:val="pt-BR"/>
              </w:rPr>
            </w:pPr>
          </w:p>
          <w:p w:rsidR="00C37B0D" w:rsidRDefault="008C475F" w:rsidP="00340B4D">
            <w:pPr>
              <w:jc w:val="both"/>
              <w:rPr>
                <w:b/>
                <w:bCs/>
                <w:lang w:val="pt-BR"/>
              </w:rPr>
            </w:pPr>
            <w:r>
              <w:rPr>
                <w:b/>
                <w:bCs/>
                <w:noProof/>
              </w:rPr>
              <mc:AlternateContent>
                <mc:Choice Requires="wpg">
                  <w:drawing>
                    <wp:anchor distT="0" distB="0" distL="114300" distR="114300" simplePos="0" relativeHeight="251638784" behindDoc="0" locked="0" layoutInCell="1" allowOverlap="1">
                      <wp:simplePos x="0" y="0"/>
                      <wp:positionH relativeFrom="column">
                        <wp:posOffset>-12700</wp:posOffset>
                      </wp:positionH>
                      <wp:positionV relativeFrom="paragraph">
                        <wp:posOffset>72390</wp:posOffset>
                      </wp:positionV>
                      <wp:extent cx="1950720" cy="723900"/>
                      <wp:effectExtent l="10795" t="5080" r="10160" b="13970"/>
                      <wp:wrapNone/>
                      <wp:docPr id="21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723900"/>
                                <a:chOff x="8018" y="2082"/>
                                <a:chExt cx="3120" cy="1073"/>
                              </a:xfrm>
                            </wpg:grpSpPr>
                            <wps:wsp>
                              <wps:cNvPr id="215" name="Rectangle 26"/>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t>v</w:t>
                                    </w:r>
                                    <w:r w:rsidRPr="00A71315">
                                      <w:t xml:space="preserve">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16" name="Line 27"/>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8"/>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left:0;text-align:left;margin-left:-1pt;margin-top:5.7pt;width:153.6pt;height:57pt;z-index:251638784" coordorigin="8018,2082" coordsize="3120,10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6nss+cQMAAJEKAAAOAAAAZHJzL2Uyb0RvYy54bWzsVktv4zYQvhfofyB4d/SI/BKiLAI/ggJp N9js9k5LlERUIlWSjpwt+t87HEqOkxRpmgI51QeZ5JDDmW++meHFp0PbkHuujVAyo9FZSAmXuSqE rDL67et2sqDEWCYL1ijJM/rADf10+eMPF32X8ljVqim4JqBEmrTvMlpb26VBYPKat8ycqY5LEJZK t8zCVFdBoVkP2tsmiMNwFvRKF51WOTcGVtdeSC9Rf1ny3H4uS8MtaTIKtln8avzu3De4vGBppVlX i3wwg73DipYJCZceVa2ZZWSvxQtVrci1Mqq0Z7lqA1WWIufoA3gThc+8udZq36EvVdpX3REmgPYZ Tu9Wm/9yf6uJKDIaRwklkrUQJLyXxFOHTt9VKWy61t1dd6u9izC8UflvBsTBc7mbV34z2fU/qwL0 sb1ViM6h1K1TAX6TAwbh4RgEfrAkh8VoOQ3nMcQqB9k8Pl+GQ5TyGkLpji3CCFgF0jhcxD6Ceb0Z jp9H49konJ87acBSfy/aOtjmHAPGmUdQzX8D9a5mHcdYGYfXEdTpCOoX4CKTVcNJPPPA4sYRVeMh JVKtatjGr7RWfc1ZAXZF6IYzGDT7A25iICD/iPHfgDUi/QpULO20sddctcQNMqrBegwhu78x1qM6 bnERNaoRxVY0DU50tVs1mtwzyLot/oZAPNnWSNJndDkFor1XRSsslI9GtI4V7ufuYanDbSMLHFsm Gj8GIjQSKeux8xywh90BEwBRdrjuVPEAyGrlqwVUNxjUSn+npIdKkVHz+55pTknzk4ToLKMkcaUF J8kUuatPJbtTCZM5qMqopcQPV9aXo32nRVXDTRGiIdUVZE0pEOtHqwbzgbgfxuDZyOAbIYG88xPy ruStBpDfTsZ5CPngMncWDaEayZjEsU95XD/m7AsiNmDEa0SUyrEQI/9mfiFzxnufUBQK8ECjVynF UnAD8sJxzzmElf+PZbjcLDaLZJLEs80kCdfrydV2lUxm22g+XZ+vV6t19KfzJUrSWhQFl870sQtF ydsK0tAPff849qEjDMFT7VgOwcTxH42GwniaEZ7/ACGufyTV5k+ptvi3VCNlI7pfxxQauswySUAv kg5aAzJjJN0MCgb2mTH4Y4MaS9tQ/f4n3bMXy4eQDvs1vHuQq8MbzT2sTudI0seX5OVfAAAA//8D AFBLAwQUAAYACAAAACEAZZVUFt8AAAAJAQAADwAAAGRycy9kb3ducmV2LnhtbEyPQWvCQBCF74X+ h2UKvekm0ZQSsxGRticpVAvF25odk2B2NmTXJP77Tk/1OO893nwvX0+2FQP2vnGkIJ5HIJBKZxqq FHwf3mevIHzQZHTrCBXc0MO6eHzIdWbcSF847EMluIR8phXUIXSZlL6s0Wo/dx0Se2fXWx347Ctp ej1yuW1lEkUv0uqG+EOtO9zWWF72V6vgY9TjZhG/DbvLeXs7HtLPn12MSj0/TZsViIBT+A/DHz6j Q8FMJ3cl40WrYJbwlMB6vATB/iJKExAnFpJ0CbLI5f2C4hcAAP//AwBQSwECLQAUAAYACAAAACEA toM4kv4AAADhAQAAEwAAAAAAAAAAAAAAAAAAAAAAW0NvbnRlbnRfVHlwZXNdLnhtbFBLAQItABQA BgAIAAAAIQA4/SH/1gAAAJQBAAALAAAAAAAAAAAAAAAAAC8BAABfcmVscy8ucmVsc1BLAQItABQA BgAIAAAAIQB6nss+cQMAAJEKAAAOAAAAAAAAAAAAAAAAAC4CAABkcnMvZTJvRG9jLnhtbFBLAQIt ABQABgAIAAAAIQBllVQW3wAAAAkBAAAPAAAAAAAAAAAAAAAAAMsFAABkcnMvZG93bnJldi54bWxQ SwUGAAAAAAQABADzAAAA1wYAAAAA ">
                      <v:rect id="Rectangle 26" o:spid="_x0000_s1032" style="position:absolute;left:8018;top:2082;width:3120;height:10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RGhVsQA AADcAAAADwAAAGRycy9kb3ducmV2LnhtbESPQWvCQBSE7wX/w/IK3upG0SLRTag2pR560LTeH7uv SWj2bchuNfrr3ULB4zAz3zDrfLCtOFHvG8cKppMEBLF2puFKwdfn29MShA/IBlvHpOBCHvJs9LDG 1LgzH+hUhkpECPsUFdQhdKmUXtdk0U9cRxy9b9dbDFH2lTQ9niPctnKWJM/SYsNxocaOtjXpn/LX Ktgjvu6v71pvisvHvKDtsSDXKjV+HF5WIAIN4R7+b++Mgtl0AX9n4hGQ2Q0AAP//AwBQSwECLQAU AAYACAAAACEA8PeKu/0AAADiAQAAEwAAAAAAAAAAAAAAAAAAAAAAW0NvbnRlbnRfVHlwZXNdLnht bFBLAQItABQABgAIAAAAIQAx3V9h0gAAAI8BAAALAAAAAAAAAAAAAAAAAC4BAABfcmVscy8ucmVs c1BLAQItABQABgAIAAAAIQAzLwWeQQAAADkAAAAQAAAAAAAAAAAAAAAAACkCAABkcnMvc2hhcGV4 bWwueG1sUEsBAi0AFAAGAAgAAAAhAOERoVbEAAAA3AAAAA8AAAAAAAAAAAAAAAAAmAIAAGRycy9k b3ducmV2LnhtbFBLBQYAAAAABAAEAPUAAACJAwAAAAA= "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t>v</w:t>
                              </w:r>
                              <w:r w:rsidRPr="00A71315">
                                <w:t xml:space="preserve">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27" o:spid="_x0000_s1033" style="position:absolute;visibility:visible;mso-wrap-style:square" from="8705,2610" to="9127,2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KDKkMYAAADcAAAADwAAAGRycy9kb3ducmV2LnhtbESPT2vCQBTE7wW/w/IKvdWNFoKkriKV gvZQ6h+ox2f2mUSzb8PuNonf3i0IHoeZ+Q0znfemFi05X1lWMBomIIhzqysuFOx3n68TED4ga6wt k4IreZjPBk9TzLTteEPtNhQiQthnqKAMocmk9HlJBv3QNsTRO1lnMETpCqkddhFuajlOklQarDgu lNjQR0n5ZftnFHy//aTtYv216n/X6TFfbo6Hc+eUennuF+8gAvXhEb63V1rBeJTC/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igypDGAAAA3AAAAA8AAAAAAAAA AAAAAAAAoQIAAGRycy9kb3ducmV2LnhtbFBLBQYAAAAABAAEAPkAAACUAwAAAAA= "/>
                      <v:line id="Line 28" o:spid="_x0000_s1034" style="position:absolute;flip:y;visibility:visible;mso-wrap-style:square" from="9447,2620" to="10047,2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sjudMYAAADcAAAADwAAAGRycy9kb3ducmV2LnhtbESPQWsCMRSE7wX/Q3hCL0WzSqm6GkUK hR68VGXF23Pz3Cy7edkmqW7/fVMo9DjMzDfMatPbVtzIh9qxgsk4A0FcOl1zpeB4eBvNQYSIrLF1 TAq+KcBmPXhYYa7dnT/oto+VSBAOOSowMXa5lKE0ZDGMXUecvKvzFmOSvpLa4z3BbSunWfYiLdac Fgx29GqobPZfVoGc754+/fby3BTN6bQwRVl0551Sj8N+uwQRqY//4b/2u1Ywnczg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7I7nTGAAAA3AAAAA8AAAAAAAAA AAAAAAAAoQIAAGRycy9kb3ducmV2LnhtbFBLBQYAAAAABAAEAPkAAACUAwAAAAA= "/>
                    </v:group>
                  </w:pict>
                </mc:Fallback>
              </mc:AlternateContent>
            </w:r>
          </w:p>
          <w:p w:rsidR="00C37B0D" w:rsidRDefault="00C37B0D" w:rsidP="00340B4D">
            <w:pPr>
              <w:jc w:val="both"/>
              <w:rPr>
                <w:b/>
                <w:bCs/>
                <w:lang w:val="pt-BR"/>
              </w:rPr>
            </w:pPr>
          </w:p>
          <w:p w:rsidR="00340B4D" w:rsidRDefault="00340B4D" w:rsidP="00340B4D">
            <w:pPr>
              <w:jc w:val="both"/>
              <w:rPr>
                <w:b/>
                <w:bCs/>
                <w:lang w:val="pt-BR"/>
              </w:rPr>
            </w:pPr>
          </w:p>
          <w:p w:rsidR="00340B4D" w:rsidRPr="003E7541" w:rsidRDefault="008C475F" w:rsidP="00340B4D">
            <w:pPr>
              <w:jc w:val="both"/>
              <w:rPr>
                <w:b/>
                <w:bCs/>
                <w:lang w:val="pt-BR"/>
              </w:rPr>
            </w:pPr>
            <w:r>
              <w:rPr>
                <w:b/>
                <w:bCs/>
                <w:noProof/>
              </w:rPr>
              <mc:AlternateContent>
                <mc:Choice Requires="wpg">
                  <w:drawing>
                    <wp:anchor distT="0" distB="0" distL="114300" distR="114300" simplePos="0" relativeHeight="251637760" behindDoc="0" locked="0" layoutInCell="1" allowOverlap="1">
                      <wp:simplePos x="0" y="0"/>
                      <wp:positionH relativeFrom="column">
                        <wp:posOffset>-1905</wp:posOffset>
                      </wp:positionH>
                      <wp:positionV relativeFrom="paragraph">
                        <wp:posOffset>-32077660</wp:posOffset>
                      </wp:positionV>
                      <wp:extent cx="1950720" cy="681355"/>
                      <wp:effectExtent l="12065" t="12700" r="8890" b="10795"/>
                      <wp:wrapNone/>
                      <wp:docPr id="210"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681355"/>
                                <a:chOff x="8018" y="2082"/>
                                <a:chExt cx="3120" cy="1073"/>
                              </a:xfrm>
                            </wpg:grpSpPr>
                            <wps:wsp>
                              <wps:cNvPr id="211" name="Rectangle 22"/>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12" name="Line 23"/>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4"/>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15pt;margin-top:-2525.8pt;width:153.6pt;height:53.65pt;z-index:251637760" coordorigin="8018,2082" coordsize="3120,10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n650aAMAAJEKAAAOAAAAZHJzL2Uyb0RvYy54bWzsVttu4zYQfS/QfyD47uhi+SZEWQS+BAXS Nui2faclSiJKkSpJR84W/fcOR5JjZ4vU2AKLPtQPMqkhh2fOnBnq9sOxkeSZGyu0ymh0E1LCVa4L oaqM/vLzbrKkxDqmCia14hl94ZZ+uPv2m9uuTXmsay0Lbgg4UTbt2ozWzrVpENi85g2zN7rlCoyl Ng1zMDVVUBjWgfdGBnEYzoNOm6I1OufWwttNb6R36L8see5+LEvLHZEZBWwOnwafe/8M7m5ZWhnW 1iIfYLAvQNEwoeDQk6sNc4wcjPjMVSNyo60u3U2um0CXpcg5xgDRROGbaB6MPrQYS5V2VXuiCah9 w9MXu81/eH4yRBQZjSPgR7EGkoTnkjjy7HRtlcKiB9N+bJ9MHyIMH3X+mwVz8Nbu51W/mOy773UB /tjBaWTnWJrGu4C4yRGT8HJKAj86ksPLaDULFzFgycE2X0bT2azPUl5DKv22ZRiBqsAah8t4tG2H 7dNo3BuFi6m3Biztz0WsAzYfGCjOvpJq/x2pH2vWcsyV9XydSI1GUn8CLTJVSU5iBO3Ph4Ujq7an lCi9rmEZvzdGdzVnBeDCRAD6sw1+YiEh/8jx35A1Mv0OVSxtjXUPXDfEDzJqAD2mkD0/WtezOi7x GbVaimInpMSJqfZracgzg6rb4W9IxMUyqUiX0dUsnqHnC5u9zkUjHLQPKRqvCv/r5eB526oCYLLU MSH7MQhBKpRsz12vAXfcH/sC8Hs9r3tdvACzRvfdArobDGptPlHSQafIqP39wAynRH6nIDurKEl8 a8FJMkPtmnPL/tzCVA6uMuoo6Ydr17ejQ2tEVcNJEbKh9D1UTSmQ61dUA3wQ7ldTcDwq+FEoEC/W 1KDFtXoyA2nXiXERzvrKnUO3wfSMYkygKrDk8f2pZj8TogQQ7wlRaa9CdH21vlA547kXMoQGPMjo XUmxFMKAuvB68wFh5/9jFa62y+0ymSTxfDtJws1mcr9bJ5P5LlrMNtPNer2J/vSxRElai6LgykMf b6Eoua4hDfdhf3+c7qETDcGld2yHAHH8R9DYWnwCz/UPFOL7rym16aXUkrEioU9eJTVSStH+OpbQ cMuskmQxiA6uhgvRzaFh/C+6/6ro8L6G7x7U6vCN5j+szuco0tcvybu/AAAA//8DAFBLAwQUAAYA CAAAACEAXL4KqOMAAAANAQAADwAAAGRycy9kb3ducmV2LnhtbEyPTWvDMAyG74P9B6PBbq2d5YM1 i1NK2XYqg7WDsZsbq0lobIfYTdJ/P+20noSkh1ePivVsOjbi4FtnJURLAQxt5XRrawlfh7fFMzAf lNWqcxYlXNHDury/K1Su3WQ/cdyHmlGI9bmS0ITQ55z7qkGj/NL1aGl3coNRgdqh5npQE4Wbjj8J kXGjWksXGtXjtsHqvL8YCe+TmjZx9Druzqft9eeQfnzvIpTy8WHevAALOId/GP70SR1Kcjq6i9We dRIWMYFUUpFGGTAiYpGtgB1plqySJAZeFvz2i/IXAAD//wMAUEsBAi0AFAAGAAgAAAAhALaDOJL+ AAAA4QEAABMAAAAAAAAAAAAAAAAAAAAAAFtDb250ZW50X1R5cGVzXS54bWxQSwECLQAUAAYACAAA ACEAOP0h/9YAAACUAQAACwAAAAAAAAAAAAAAAAAvAQAAX3JlbHMvLnJlbHNQSwECLQAUAAYACAAA ACEAUZ+udGgDAACRCgAADgAAAAAAAAAAAAAAAAAuAgAAZHJzL2Uyb0RvYy54bWxQSwECLQAUAAYA CAAAACEAXL4KqOMAAAANAQAADwAAAAAAAAAAAAAAAADCBQAAZHJzL2Rvd25yZXYueG1sUEsFBgAA AAAEAAQA8wAAANIGAAAAAA== ">
                      <v:rect id="Rectangle 22" o:spid="_x0000_s1036" style="position:absolute;left:8018;top:2082;width:3120;height:10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iqnVcMA AADcAAAADwAAAGRycy9kb3ducmV2LnhtbESPQWvCQBSE74X+h+UVvNVNRESiq6iN2IMHG/X+2H1N QrNvQ3arsb/eFYQeh5n5hpkve9uIC3W+dqwgHSYgiLUzNZcKTsft+xSED8gGG8ek4EYelovXlzlm xl35iy5FKEWEsM9QQRVCm0npdUUW/dC1xNH7dp3FEGVXStPhNcJtI0dJMpEWa44LFba0qUj/FL9W wQHx4/C303qd3/bjnDbnnFyj1OCtX81ABOrDf/jZ/jQKRmkKjzPxCMjFHQAA//8DAFBLAQItABQA BgAIAAAAIQDw94q7/QAAAOIBAAATAAAAAAAAAAAAAAAAAAAAAABbQ29udGVudF9UeXBlc10ueG1s UEsBAi0AFAAGAAgAAAAhADHdX2HSAAAAjwEAAAsAAAAAAAAAAAAAAAAALgEAAF9yZWxzLy5yZWxz UEsBAi0AFAAGAAgAAAAhADMvBZ5BAAAAOQAAABAAAAAAAAAAAAAAAAAAKQIAAGRycy9zaGFwZXht bC54bWxQSwECLQAUAAYACAAAACEAniqnVcMAAADcAAAADwAAAAAAAAAAAAAAAACYAgAAZHJzL2Rv d25yZXYueG1sUEsFBgAAAAAEAAQA9QAAAIgDAAAAAA== "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23" o:spid="_x0000_s1037" style="position:absolute;visibility:visible;mso-wrap-style:square" from="8705,2610" to="9127,2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5vMk8YAAADcAAAADwAAAGRycy9kb3ducmV2LnhtbESPzWrDMBCE74G+g9hCb4kcF0xxo4TQ Ukh6KPmD5rixNrZba2Uk1XbePgoUchxm5htmthhMIzpyvrasYDpJQBAXVtdcKjjsP8YvIHxA1thY JgUX8rCYP4xmmGvb85a6XShFhLDPUUEVQptL6YuKDPqJbYmjd7bOYIjSlVI77CPcNDJNkkwarDku VNjSW0XF7+7PKPh63mTdcv25Gr7X2al4356OP71T6ulxWL6CCDSEe/i/vdIK0mkKtzPxCMj5F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ebzJPGAAAA3AAAAA8AAAAAAAAA AAAAAAAAoQIAAGRycy9kb3ducmV2LnhtbFBLBQYAAAAABAAEAPkAAACUAwAAAAA= "/>
                      <v:line id="Line 24" o:spid="_x0000_s1038" style="position:absolute;flip:y;visibility:visible;mso-wrap-style:square" from="9447,2620" to="10047,2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fPod8YAAADcAAAADwAAAGRycy9kb3ducmV2LnhtbESPQWsCMRSE7wX/Q3hCL0Wz2iK6GkUK hR68VGXF23Pz3Cy7edkmqW7/fVMo9DjMzDfMatPbVtzIh9qxgsk4A0FcOl1zpeB4eBvNQYSIrLF1 TAq+KcBmPXhYYa7dnT/oto+VSBAOOSowMXa5lKE0ZDGMXUecvKvzFmOSvpLa4z3BbSunWTaTFmtO CwY7ejVUNvsvq0DOd0+ffnt5aYrmdFqYoiy6806px2G/XYKI1Mf/8F/7XSuYTp7h90w6AnL9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Hz6HfGAAAA3AAAAA8AAAAAAAAA AAAAAAAAoQIAAGRycy9kb3ducmV2LnhtbFBLBQYAAAAABAAEAPkAAACUAwAAAAA= "/>
                    </v:group>
                  </w:pict>
                </mc:Fallback>
              </mc:AlternateContent>
            </w:r>
            <w:r>
              <w:rPr>
                <w:noProof/>
              </w:rPr>
              <mc:AlternateContent>
                <mc:Choice Requires="wpg">
                  <w:drawing>
                    <wp:anchor distT="0" distB="0" distL="114300" distR="114300" simplePos="0" relativeHeight="251632640" behindDoc="0" locked="0" layoutInCell="1" allowOverlap="1">
                      <wp:simplePos x="0" y="0"/>
                      <wp:positionH relativeFrom="column">
                        <wp:posOffset>-42545</wp:posOffset>
                      </wp:positionH>
                      <wp:positionV relativeFrom="paragraph">
                        <wp:posOffset>-56278145</wp:posOffset>
                      </wp:positionV>
                      <wp:extent cx="1950720" cy="681355"/>
                      <wp:effectExtent l="9525" t="12700" r="11430" b="10795"/>
                      <wp:wrapNone/>
                      <wp:docPr id="20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681355"/>
                                <a:chOff x="8018" y="2082"/>
                                <a:chExt cx="3120" cy="1073"/>
                              </a:xfrm>
                            </wpg:grpSpPr>
                            <wps:wsp>
                              <wps:cNvPr id="207" name="Rectangle 9"/>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08" name="Line 10"/>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1"/>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39" style="position:absolute;left:0;text-align:left;margin-left:-3.35pt;margin-top:-4431.35pt;width:153.6pt;height:53.65pt;z-index:251632640" coordorigin="8018,2082" coordsize="3120,107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qw/1dQMAAI8KAAAOAAAAZHJzL2Uyb0RvYy54bWzsVttu3DYQfQ/QfyD4vtbF2ptgOTD2YhRw EiO3d65ESUQlUiW51jpB/73DobT2OoHrpoCfug9aUkMNZ84cnuHF20PbkDuujVAyo9FZSAmXuSqE rDL65fN2sqDEWCYL1ijJM3rPDX17+dubi75Leaxq1RRcE3AiTdp3Ga2t7dIgMHnNW2bOVMclGEul W2Zhqqug0KwH720TxGE4C3qli06rnBsDb9feSC/Rf1ny3H4oS8MtaTIKsVl8anzu3DO4vGBppVlX i3wIg/1CFC0TEjY9ulozy8heix9ctSLXyqjSnuWqDVRZipxjDpBNFD7J5lqrfYe5VGlfdUeYANon OP2y2/z93a0moshoHM4okayFIuG+ZOHA6bsqhTXXuvvU3WqfIQxvVP6HAXPw1O7mlV9Mdv07VYA7 trcKwTmUunUuIG1ywBrcH2vAD5bk8DJaTsN5DKXKwTZbROfTqS9SXkMl3WeLMAJSgTUOF/Fo2wyf n0fjt1E4P3fWgKV+X4x1iM0lBoQzD5ia/4bpp5p1HEtlHF5HTOcjph+BikxWDSdLjyuuG0E1HlEi 1aqGVfxKa9XXnBUQVoRZuHjBsf/ATQzU4x8h/glWI9DPIMXSTht7zVVL3CCjGoLHCrK7G2M9qOMS V1CjGlFsRdPgRFe7VaPJHYMzt8XfUIeTZY0kfUaX03iKnk9s5mUuWmFBPBrROlK4n9uHpQ63jSxw bJlo/Bh40EhkrMfOU8AedgekP3LF4bpTxT0gq5XXCtA2GNRKf6OkB53IqPlzzzSnpPldQnWWUZI4 YcFJMkXq6seW3WMLkzm4yqilxA9X1ovRvtOiqmGnCNGQ6goOTSkQ64eohvCBt69GYDhqXhRuhOQk QogHLq7krQaQX07GeTj1B3fm/bB0JGMSx/7Eo//jkf2BiA0E8RwRpXIsxMq/mF/InHHfExqC/A40 epZSmAacC8c9lxDq/vdluNwsNotkksSzzSQJ1+vJ1XaVTGbbaD5dn69Xq3X0l8slStJaFAWXLvSx B0XJy/Ro6Ia+exy70BGG4NQ7qiGEOP5j0KCLj0+E5z9AiO9fk2rLU6qh7v0bqpGyEd3X8QgNTWaZ JKDBrlvMoDMgM0bSzUAwsM2MxR/70yhtg/r9T7on95VXIR22a7j1IFeHG5q7Vj2eI0kf7pGXfwMA AP//AwBQSwMEFAAGAAgAAAAhABugkG7jAAAADgEAAA8AAABkcnMvZG93bnJldi54bWxMj81uwjAQ hO+V+g7WVuoN7EATojQOQqjtCVUqVKp6M/GSRMR2FJskvH2XUznt32jm23w9mZYN2PvGWQnRXABD Wzrd2ErC9+F9lgLzQVmtWmdRwhU9rIvHh1xl2o32C4d9qBiZWJ8pCXUIXca5L2s0ys9dh5ZuJ9cb FWjsK657NZK5aflCiIQb1VhKqFWH2xrL8/5iJHyMatwso7dhdz5tr7+H+PNnF6GUz0/T5hVYwCn8 i+GGT+hQENPRXaz2rJUwS1akpJqmyYJakiyFiIEdb7tVHL8AL3J+/0bxBwAA//8DAFBLAQItABQA BgAIAAAAIQC2gziS/gAAAOEBAAATAAAAAAAAAAAAAAAAAAAAAABbQ29udGVudF9UeXBlc10ueG1s UEsBAi0AFAAGAAgAAAAhADj9If/WAAAAlAEAAAsAAAAAAAAAAAAAAAAALwEAAF9yZWxzLy5yZWxz UEsBAi0AFAAGAAgAAAAhAGqrD/V1AwAAjwoAAA4AAAAAAAAAAAAAAAAALgIAAGRycy9lMm9Eb2Mu eG1sUEsBAi0AFAAGAAgAAAAhABugkG7jAAAADgEAAA8AAAAAAAAAAAAAAAAAzwUAAGRycy9kb3du cmV2LnhtbFBLBQYAAAAABAAEAPMAAADfBgAAAAA= ">
                      <v:rect id="Rectangle 9" o:spid="_x0000_s1040" style="position:absolute;left:8018;top:2082;width:3120;height:107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YMZ8QA AADcAAAADwAAAGRycy9kb3ducmV2LnhtbESPQWvCQBSE7wX/w/KE3upGKbZEN6FqSj30YFO9P3af SWj2bciuGv31bqHQ4zAz3zDLfLCtOFPvG8cKppMEBLF2puFKwf77/ekVhA/IBlvHpOBKHvJs9LDE 1LgLf9G5DJWIEPYpKqhD6FIpva7Jop+4jjh6R9dbDFH2lTQ9XiLctnKWJHNpseG4UGNH65r0T3my CnaIm93tQ+tVcf18Lmh9KMi1Sj2Oh7cFiEBD+A//tbdGwSx5gd8z8QjI7A4AAP//AwBQSwECLQAU AAYACAAAACEA8PeKu/0AAADiAQAAEwAAAAAAAAAAAAAAAAAAAAAAW0NvbnRlbnRfVHlwZXNdLnht bFBLAQItABQABgAIAAAAIQAx3V9h0gAAAI8BAAALAAAAAAAAAAAAAAAAAC4BAABfcmVscy8ucmVs c1BLAQItABQABgAIAAAAIQAzLwWeQQAAADkAAAAQAAAAAAAAAAAAAAAAACkCAABkcnMvc2hhcGV4 bWwueG1sUEsBAi0AFAAGAAgAAAAhAPtWDGfEAAAA3AAAAA8AAAAAAAAAAAAAAAAAmAIAAGRycy9k b3ducmV2LnhtbFBLBQYAAAAABAAEAPUAAACJAwAAAAA= "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10" o:spid="_x0000_s1041" style="position:absolute;visibility:visible;mso-wrap-style:square" from="8705,2610" to="9127,261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6ptpMMAAADcAAAADwAAAGRycy9kb3ducmV2LnhtbERPy2rCQBTdF/oPwy24qxMVQomOIpaC uij1Abq8Zq5JNHMnzIxJ+vedRcHl4bxni97UoiXnK8sKRsMEBHFudcWFguPh6/0DhA/IGmvLpOCX PCzmry8zzLTteEftPhQihrDPUEEZQpNJ6fOSDPqhbYgjd7XOYIjQFVI77GK4qeU4SVJpsOLYUGJD q5Ly+/5hFHxPftJ2udmu+9MmveSfu8v51jmlBm/9cgoiUB+e4n/3WisYJ3FtPBOPgJz/A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OqbaTDAAAA3AAAAA8AAAAAAAAAAAAA AAAAoQIAAGRycy9kb3ducmV2LnhtbFBLBQYAAAAABAAEAPkAAACRAwAAAAA= "/>
                      <v:line id="Line 11" o:spid="_x0000_s1042" style="position:absolute;flip:y;visibility:visible;mso-wrap-style:square" from="9447,2620" to="10047,26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cJJQMYAAADcAAAADwAAAGRycy9kb3ducmV2LnhtbESPQWsCMRSE7wX/Q3gFL0WzlVJ0axQp CB681MqKt9fN62bZzcuaRN3++0YQPA4z8w0zX/a2FRfyoXas4HWcgSAuna65UrD/Xo+mIEJE1tg6 JgV/FGC5GDzNMdfuyl902cVKJAiHHBWYGLtcylAashjGriNO3q/zFmOSvpLa4zXBbSsnWfYuLdac Fgx29GmobHZnq0BOty8nv/p5a4rmcJiZoiy641ap4XO/+gARqY+P8L290Qom2QxuZ9IRkIt/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XCSUDGAAAA3AAAAA8AAAAAAAAA AAAAAAAAoQIAAGRycy9kb3ducmV2LnhtbFBLBQYAAAAABAAEAPkAAACUAwAAAAA= "/>
                    </v:group>
                  </w:pict>
                </mc:Fallback>
              </mc:AlternateContent>
            </w:r>
          </w:p>
          <w:p w:rsidR="00340B4D" w:rsidRPr="00D40359" w:rsidRDefault="00340B4D" w:rsidP="00340B4D">
            <w:pPr>
              <w:jc w:val="both"/>
              <w:rPr>
                <w:b/>
                <w:bCs/>
                <w:lang w:val="pt-BR"/>
              </w:rPr>
            </w:pPr>
            <w:r w:rsidRPr="00D40359">
              <w:rPr>
                <w:lang w:val="pt-BR"/>
              </w:rPr>
              <w:t>- Vận tốc của xe trên quãng đường bằng là</w:t>
            </w:r>
          </w:p>
          <w:p w:rsidR="00340B4D" w:rsidRPr="00D40359" w:rsidRDefault="008C475F" w:rsidP="00340B4D">
            <w:pPr>
              <w:jc w:val="both"/>
              <w:rPr>
                <w:b/>
                <w:bCs/>
                <w:lang w:val="pt-BR"/>
              </w:rPr>
            </w:pPr>
            <w:r>
              <w:rPr>
                <w:noProof/>
              </w:rPr>
              <mc:AlternateContent>
                <mc:Choice Requires="wps">
                  <w:drawing>
                    <wp:anchor distT="0" distB="0" distL="114300" distR="114300" simplePos="0" relativeHeight="251633664" behindDoc="0" locked="0" layoutInCell="1" allowOverlap="1">
                      <wp:simplePos x="0" y="0"/>
                      <wp:positionH relativeFrom="column">
                        <wp:posOffset>-38735</wp:posOffset>
                      </wp:positionH>
                      <wp:positionV relativeFrom="paragraph">
                        <wp:posOffset>83820</wp:posOffset>
                      </wp:positionV>
                      <wp:extent cx="1981200" cy="718820"/>
                      <wp:effectExtent l="13335" t="5080" r="5715" b="9525"/>
                      <wp:wrapNone/>
                      <wp:docPr id="205"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718820"/>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2       </w:t>
                                  </w:r>
                                  <w:r>
                                    <w:t xml:space="preserve">  60m</w:t>
                                  </w:r>
                                </w:p>
                                <w:p w:rsidR="00340B4D" w:rsidRPr="00A71315" w:rsidRDefault="00340B4D" w:rsidP="00340B4D">
                                  <w:r>
                                    <w:t>v</w:t>
                                  </w:r>
                                  <w:r w:rsidRPr="00A71315">
                                    <w:t xml:space="preserve"> = </w:t>
                                  </w:r>
                                  <w:r>
                                    <w:t xml:space="preserve">      =            =2.5m/s</w:t>
                                  </w:r>
                                </w:p>
                                <w:p w:rsidR="00340B4D" w:rsidRPr="00EC6BBF" w:rsidRDefault="00340B4D" w:rsidP="00340B4D">
                                  <w:r>
                                    <w:t xml:space="preserve">          t</w:t>
                                  </w:r>
                                  <w:r>
                                    <w:rPr>
                                      <w:vertAlign w:val="subscript"/>
                                    </w:rPr>
                                    <w:t xml:space="preserve">2        </w:t>
                                  </w:r>
                                  <w:r>
                                    <w:t xml:space="preserve"> 24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43" style="position:absolute;left:0;text-align:left;margin-left:-3.05pt;margin-top:6.6pt;width:156pt;height:56.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7MhhKgIAAFEEAAAOAAAAZHJzL2Uyb0RvYy54bWysVNuO0zAQfUfiHyy/01zUsm3UdLXqUoS0 sCsWPsBxnMTCsc3YbVK+nrHTli68IEQeLDszPjlzzkzWt2OvyEGAk0aXNJullAjNTS11W9KvX3Zv lpQ4z3TNlNGipEfh6O3m9av1YAuRm86oWgBBEO2KwZa0894WSeJ4J3rmZsYKjcHGQM88HqFNamAD ovcqydP0bTIYqC0YLpzDt/dTkG4iftMI7h+bxglPVEmRm48rxLUKa7JZs6IFZjvJTzTYP7DomdT4 0QvUPfOM7EH+AdVLDsaZxs+46RPTNJKLWANWk6W/VfPcMStiLSiOsxeZ3P+D5Z8OT0BkXdI8XVCi WY8mfUbZmG6VIFkeFBqsKzDx2T5BqNHZB8O/OaLNtsM0cQdghk6wGnllIT95cSEcHF4l1fDR1AjP 9t5EscYG+gCIMpAxenK8eCJGTzi+zFbLDI2mhGPsJlsu82haworzbQvOvxemJ2FTUkDyEZ0dHpwP bFhxTonsjZL1TioVD9BWWwXkwLA/dvGJBWCR12lKk6Gkq0W+iMgvYu7vIHrpsdGV7Eu6TMMztV6Q 7Z2uYxt6JtW0R8pKn3QM0k0W+LEao1XzsymVqY8oLJipr3EOcdMZ+EHJgD1dUvd9z0BQoj5oNGeV zedhCOJhvrhBKQlcR6rrCNMcoUrqKZm2Wz8Nzt6CbDv8UhbV0OYODW1k1DqYPbE60ce+jRacZiwM xvU5Zv36E2x+AgAA//8DAFBLAwQUAAYACAAAACEAvjQ5CN4AAAAJAQAADwAAAGRycy9kb3ducmV2 LnhtbEyPT0/CQBDF7yZ+h82YeIMtBRut3RLFGi8cEPA+dMe2cf803QWKn97xpMd57+XN7xXL0Rpx oiF03imYTRMQ5GqvO9co2O9eJ/cgQkSn0XhHCi4UYFleXxWYa39273TaxkZwiQs5Kmhj7HMpQ92S xTD1PTn2Pv1gMfI5NFIPeOZya2SaJJm02Dn+0GJPq5bqr+3RKtggvmy+3+r6ubqsFxWtPiryRqnb m/HpEUSkMf6F4Ref0aFkpoM/Oh2EUTDJZpxkfZ6CYH+e3D2AOLCQZguQZSH/Lyh/AAAA//8DAFBL AQItABQABgAIAAAAIQC2gziS/gAAAOEBAAATAAAAAAAAAAAAAAAAAAAAAABbQ29udGVudF9UeXBl c10ueG1sUEsBAi0AFAAGAAgAAAAhADj9If/WAAAAlAEAAAsAAAAAAAAAAAAAAAAALwEAAF9yZWxz Ly5yZWxzUEsBAi0AFAAGAAgAAAAhABjsyGEqAgAAUQQAAA4AAAAAAAAAAAAAAAAALgIAAGRycy9l Mm9Eb2MueG1sUEsBAi0AFAAGAAgAAAAhAL40OQjeAAAACQEAAA8AAAAAAAAAAAAAAAAAhAQAAGRy cy9kb3ducmV2LnhtbFBLBQYAAAAABAAEAPMAAACPBQAAAAA= " strokecolor="white">
                      <v:textbox>
                        <w:txbxContent>
                          <w:p w:rsidR="00340B4D" w:rsidRPr="00EC6BBF" w:rsidRDefault="00340B4D" w:rsidP="00340B4D">
                            <w:r>
                              <w:t xml:space="preserve">      </w:t>
                            </w:r>
                            <w:r w:rsidRPr="00A71315">
                              <w:t xml:space="preserve">  S</w:t>
                            </w:r>
                            <w:r>
                              <w:rPr>
                                <w:vertAlign w:val="subscript"/>
                              </w:rPr>
                              <w:t xml:space="preserve">2       </w:t>
                            </w:r>
                            <w:r>
                              <w:t xml:space="preserve">  60m</w:t>
                            </w:r>
                          </w:p>
                          <w:p w:rsidR="00340B4D" w:rsidRPr="00A71315" w:rsidRDefault="00340B4D" w:rsidP="00340B4D">
                            <w:r>
                              <w:t>v</w:t>
                            </w:r>
                            <w:r w:rsidRPr="00A71315">
                              <w:t xml:space="preserve"> = </w:t>
                            </w:r>
                            <w:r>
                              <w:t xml:space="preserve">      =            =2.5m/s</w:t>
                            </w:r>
                          </w:p>
                          <w:p w:rsidR="00340B4D" w:rsidRPr="00EC6BBF" w:rsidRDefault="00340B4D" w:rsidP="00340B4D">
                            <w:r>
                              <w:t xml:space="preserve">          t</w:t>
                            </w:r>
                            <w:r>
                              <w:rPr>
                                <w:vertAlign w:val="subscript"/>
                              </w:rPr>
                              <w:t xml:space="preserve">2        </w:t>
                            </w:r>
                            <w:r>
                              <w:t xml:space="preserve"> 24 s</w:t>
                            </w:r>
                          </w:p>
                        </w:txbxContent>
                      </v:textbox>
                    </v:rect>
                  </w:pict>
                </mc:Fallback>
              </mc:AlternateContent>
            </w:r>
          </w:p>
          <w:p w:rsidR="00340B4D" w:rsidRPr="00D40359" w:rsidRDefault="00340B4D" w:rsidP="00340B4D">
            <w:pPr>
              <w:jc w:val="both"/>
              <w:rPr>
                <w:b/>
                <w:bCs/>
                <w:lang w:val="pt-BR"/>
              </w:rPr>
            </w:pPr>
          </w:p>
          <w:p w:rsidR="00340B4D" w:rsidRPr="00D40359" w:rsidRDefault="008C475F" w:rsidP="00340B4D">
            <w:pPr>
              <w:jc w:val="both"/>
              <w:rPr>
                <w:b/>
                <w:bCs/>
                <w:lang w:val="pt-BR"/>
              </w:rPr>
            </w:pPr>
            <w:r>
              <w:rPr>
                <w:noProof/>
              </w:rPr>
              <mc:AlternateContent>
                <mc:Choice Requires="wps">
                  <w:drawing>
                    <wp:anchor distT="0" distB="0" distL="114300" distR="114300" simplePos="0" relativeHeight="251635712" behindDoc="0" locked="0" layoutInCell="1" allowOverlap="1">
                      <wp:simplePos x="0" y="0"/>
                      <wp:positionH relativeFrom="column">
                        <wp:posOffset>808355</wp:posOffset>
                      </wp:positionH>
                      <wp:positionV relativeFrom="paragraph">
                        <wp:posOffset>19685</wp:posOffset>
                      </wp:positionV>
                      <wp:extent cx="381000" cy="0"/>
                      <wp:effectExtent l="12700" t="6985" r="6350" b="12065"/>
                      <wp:wrapNone/>
                      <wp:docPr id="20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1.55pt" to="93.65pt,1.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ac9OEwIAACoEAAAOAAAAZHJzL2Uyb0RvYy54bWysU8GO2jAQvVfqP1i+QxI2U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S5hgp 0oFIW6E4yvLQnN64AmIqtbOhPHpWL2ar6XeHlK5aog48kny9GMjLQkbyJiVsnIEr9v1nzSCGHL2O nTo3tguQ0AN0joJc7oLws0cUDp/mWZqCbHRwJaQY8ox1/hPXHQpGiSVwjrjktHU+8CDFEBKuUXoj pIxyS4X6Ei+mk2lMcFoKFpwhzNnDvpIWnUgYmPjFosDzGGb1UbEI1nLC1jfbEyGvNlwuVcCDSoDO zbpOxI9FuljP1/N8lE9m61Ge1vXo46bKR7NN9mFaP9VVVWc/A7UsL1rBGFeB3TCdWf536t/eyXWu 7vN5b0PyFj32C8gO/0g6ShnUu87BXrPLzg4Sw0DG4NvjCRP/uAf78YmvfgEAAP//AwBQSwMEFAAG AAgAAAAhAPhqn5LYAAAABwEAAA8AAABkcnMvZG93bnJldi54bWxMjsFOwzAQRO9I/IO1SFwq6jSR oApxKgTkxoUC4rqNlyQiXqex2wa+ng0XOD7NaOYVm8n16khj6DwbWC0TUMS1tx03Bl5fqqs1qBCR LfaeycAXBdiU52cF5taf+JmO29goGeGQo4E2xiHXOtQtOQxLPxBL9uFHh1FwbLQd8STjrtdpklxr hx3LQ4sD3bdUf24PzkCo3mhffS/qRfKeNZ7S/cPTIxpzeTHd3YKKNMW/Msz6og6lOO38gW1QvXB6 k0nVQLYCNefrmXe/rMtC//cvfwAAAP//AwBQSwECLQAUAAYACAAAACEAtoM4kv4AAADhAQAAEwAA AAAAAAAAAAAAAAAAAAAAW0NvbnRlbnRfVHlwZXNdLnhtbFBLAQItABQABgAIAAAAIQA4/SH/1gAA AJQBAAALAAAAAAAAAAAAAAAAAC8BAABfcmVscy8ucmVsc1BLAQItABQABgAIAAAAIQCWac9OEwIA ACoEAAAOAAAAAAAAAAAAAAAAAC4CAABkcnMvZTJvRG9jLnhtbFBLAQItABQABgAIAAAAIQD4ap+S 2AAAAAcBAAAPAAAAAAAAAAAAAAAAAG0EAABkcnMvZG93bnJldi54bWxQSwUGAAAAAAQABADzAAAA cgUAAAAA "/>
                  </w:pict>
                </mc:Fallback>
              </mc:AlternateContent>
            </w:r>
            <w:r>
              <w:rPr>
                <w:noProof/>
              </w:rPr>
              <mc:AlternateContent>
                <mc:Choice Requires="wps">
                  <w:drawing>
                    <wp:anchor distT="0" distB="0" distL="114300" distR="114300" simplePos="0" relativeHeight="251634688" behindDoc="0" locked="0" layoutInCell="1" allowOverlap="1">
                      <wp:simplePos x="0" y="0"/>
                      <wp:positionH relativeFrom="column">
                        <wp:posOffset>389255</wp:posOffset>
                      </wp:positionH>
                      <wp:positionV relativeFrom="paragraph">
                        <wp:posOffset>29210</wp:posOffset>
                      </wp:positionV>
                      <wp:extent cx="228600" cy="0"/>
                      <wp:effectExtent l="12700" t="6985" r="6350" b="12065"/>
                      <wp:wrapNone/>
                      <wp:docPr id="20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2.3pt" to="48.65pt,2.3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kMQXFAIAACoEAAAOAAAAZHJzL2Uyb0RvYy54bWysU8uu2yAQ3VfqPyD2iR95NLHiXFV20s1t G+nefgABHKNiQEDiRFX/vQOJo9x2U1X1Ag/MzOHMnGH1dO4kOnHrhFYlzsYpRlxRzYQ6lPjb63a0 wMh5ohiRWvESX7jDT+v371a9KXiuWy0ZtwhAlCt6U+LWe1MkiaMt74gba8MVOBttO+Jhaw8Js6QH 9E4meZrOk15bZqym3Dk4ra9OvI74TcOp/9o0jnskSwzcfFxtXPdhTdYrUhwsMa2gNxrkH1h0RCi4 9A5VE0/Q0Yo/oDpBrXa68WOqu0Q3jaA81gDVZOlv1by0xPBYCzTHmXub3P+DpV9OO4sEK3GeTjBS pAORnoXiKJuE5vTGFRBTqZ0N5dGzejHPmn53SOmqJerAI8nXi4G8LGQkb1LCxhm4Yt9/1gxiyNHr 2KlzY7sACT1A5yjI5S4IP3tE4TDPF/MUZKODKyHFkGes85+47lAwSiyBc8Qlp2fnAw9SDCHhGqW3 Qsoot1SoL/Fyls9igtNSsOAMYc4e9pW06ETCwMQvFgWexzCrj4pFsJYTtrnZngh5teFyqQIeVAJ0 btZ1In4s0+VmsVlMR9N8vhlN07oefdxW09F8m32Y1ZO6qursZ6CWTYtWMMZVYDdMZzb9O/Vv7+Q6 V/f5vLcheYse+wVkh38kHaUM6l3nYK/ZZWcHiWEgY/Dt8YSJf9yD/fjE178AAAD//wMAUEsDBBQA BgAIAAAAIQBBjXsV2QAAAAUBAAAPAAAAZHJzL2Rvd25yZXYueG1sTI7BTsMwEETvSPyDtUhcqtZp i1IIcSoE5MalBcR1Gy9JRLxOY7cNfD0LFzg+zWjm5evRdepIQ2g9G5jPElDElbct1wZensvpNagQ kS12nsnAJwVYF+dnOWbWn3hDx22slYxwyNBAE2OfaR2qhhyGme+JJXv3g8MoONTaDniScdfpRZKk 2mHL8tBgT/cNVR/bgzMQylfal1+TapK8LWtPi/3D0yMac3kx3t2CijTGvzL86Is6FOK08we2QXUG 0vlSmgauUlAS36wEd7+oi1z/ty++AQAA//8DAFBLAQItABQABgAIAAAAIQC2gziS/gAAAOEBAAAT AAAAAAAAAAAAAAAAAAAAAABbQ29udGVudF9UeXBlc10ueG1sUEsBAi0AFAAGAAgAAAAhADj9If/W AAAAlAEAAAsAAAAAAAAAAAAAAAAALwEAAF9yZWxzLy5yZWxzUEsBAi0AFAAGAAgAAAAhABKQxBcU AgAAKgQAAA4AAAAAAAAAAAAAAAAALgIAAGRycy9lMm9Eb2MueG1sUEsBAi0AFAAGAAgAAAAhAEGN exXZAAAABQEAAA8AAAAAAAAAAAAAAAAAbgQAAGRycy9kb3ducmV2LnhtbFBLBQYAAAAABAAEAPMA AAB0BQAAAAA= "/>
                  </w:pict>
                </mc:Fallback>
              </mc:AlternateContent>
            </w:r>
          </w:p>
          <w:p w:rsidR="00340B4D" w:rsidRDefault="00340B4D" w:rsidP="00340B4D">
            <w:pPr>
              <w:jc w:val="both"/>
              <w:rPr>
                <w:lang w:val="pt-BR"/>
              </w:rPr>
            </w:pPr>
          </w:p>
          <w:p w:rsidR="00340B4D" w:rsidRPr="00D40359" w:rsidRDefault="00340B4D" w:rsidP="00340B4D">
            <w:pPr>
              <w:jc w:val="both"/>
              <w:rPr>
                <w:b/>
                <w:bCs/>
                <w:lang w:val="pt-BR"/>
              </w:rPr>
            </w:pPr>
            <w:r w:rsidRPr="00D40359">
              <w:rPr>
                <w:lang w:val="pt-BR"/>
              </w:rPr>
              <w:t>- Vận tốc của xe trên cả hai quãng đường là</w:t>
            </w:r>
          </w:p>
          <w:p w:rsidR="00340B4D" w:rsidRPr="00D40359" w:rsidRDefault="008C475F" w:rsidP="00340B4D">
            <w:pPr>
              <w:jc w:val="both"/>
              <w:rPr>
                <w:b/>
                <w:bCs/>
                <w:lang w:val="pt-BR"/>
              </w:rPr>
            </w:pPr>
            <w:r>
              <w:rPr>
                <w:noProof/>
              </w:rPr>
              <mc:AlternateContent>
                <mc:Choice Requires="wpg">
                  <w:drawing>
                    <wp:anchor distT="0" distB="0" distL="114300" distR="114300" simplePos="0" relativeHeight="251636736" behindDoc="0" locked="0" layoutInCell="1" allowOverlap="1">
                      <wp:simplePos x="0" y="0"/>
                      <wp:positionH relativeFrom="column">
                        <wp:posOffset>1270</wp:posOffset>
                      </wp:positionH>
                      <wp:positionV relativeFrom="paragraph">
                        <wp:posOffset>118110</wp:posOffset>
                      </wp:positionV>
                      <wp:extent cx="1905000" cy="706120"/>
                      <wp:effectExtent l="5715" t="8890" r="13335" b="8890"/>
                      <wp:wrapNone/>
                      <wp:docPr id="197"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706120"/>
                                <a:chOff x="8022" y="5817"/>
                                <a:chExt cx="3000" cy="1112"/>
                              </a:xfrm>
                            </wpg:grpSpPr>
                            <wpg:grpSp>
                              <wpg:cNvPr id="198" name="Group 16"/>
                              <wpg:cNvGrpSpPr>
                                <a:grpSpLocks/>
                              </wpg:cNvGrpSpPr>
                              <wpg:grpSpPr bwMode="auto">
                                <a:xfrm>
                                  <a:off x="8022" y="5817"/>
                                  <a:ext cx="3000" cy="1112"/>
                                  <a:chOff x="8126" y="9955"/>
                                  <a:chExt cx="3000" cy="1079"/>
                                </a:xfrm>
                              </wpg:grpSpPr>
                              <wps:wsp>
                                <wps:cNvPr id="199" name="Rectangle 17"/>
                                <wps:cNvSpPr>
                                  <a:spLocks noChangeArrowheads="1"/>
                                </wps:cNvSpPr>
                                <wps:spPr bwMode="auto">
                                  <a:xfrm>
                                    <a:off x="8126" y="9955"/>
                                    <a:ext cx="3000" cy="1079"/>
                                  </a:xfrm>
                                  <a:prstGeom prst="rect">
                                    <a:avLst/>
                                  </a:prstGeom>
                                  <a:solidFill>
                                    <a:srgbClr val="FFFFFF"/>
                                  </a:solidFill>
                                  <a:ln w="9525">
                                    <a:solidFill>
                                      <a:srgbClr val="FFFFFF"/>
                                    </a:solidFill>
                                    <a:miter lim="800000"/>
                                    <a:headEnd/>
                                    <a:tailEnd/>
                                  </a:ln>
                                </wps:spPr>
                                <wps:txbx>
                                  <w:txbxContent>
                                    <w:p w:rsidR="00340B4D" w:rsidRPr="00562C68" w:rsidRDefault="00340B4D" w:rsidP="00340B4D">
                                      <w:r>
                                        <w:t xml:space="preserve">        S</w:t>
                                      </w:r>
                                      <w:r>
                                        <w:rPr>
                                          <w:vertAlign w:val="subscript"/>
                                        </w:rPr>
                                        <w:t>1</w:t>
                                      </w:r>
                                      <w:r>
                                        <w:t xml:space="preserve"> + S</w:t>
                                      </w:r>
                                      <w:r>
                                        <w:rPr>
                                          <w:vertAlign w:val="subscript"/>
                                        </w:rPr>
                                        <w:t xml:space="preserve">2 </w:t>
                                      </w:r>
                                      <w:r>
                                        <w:t xml:space="preserve">   120 +60</w:t>
                                      </w:r>
                                    </w:p>
                                    <w:p w:rsidR="00340B4D" w:rsidRDefault="00340B4D" w:rsidP="00340B4D">
                                      <w:r w:rsidRPr="00F56DC1">
                                        <w:t>V</w:t>
                                      </w:r>
                                      <w:r w:rsidRPr="00F56DC1">
                                        <w:rPr>
                                          <w:vertAlign w:val="subscript"/>
                                        </w:rPr>
                                        <w:t xml:space="preserve">tb </w:t>
                                      </w:r>
                                      <w:r w:rsidRPr="00F56DC1">
                                        <w:t>=</w:t>
                                      </w:r>
                                      <w:r>
                                        <w:t xml:space="preserve">            = </w:t>
                                      </w:r>
                                    </w:p>
                                    <w:p w:rsidR="00340B4D" w:rsidRPr="00F56DC1" w:rsidRDefault="00340B4D" w:rsidP="00340B4D">
                                      <w:r>
                                        <w:t xml:space="preserve">         t</w:t>
                                      </w:r>
                                      <w:r>
                                        <w:rPr>
                                          <w:vertAlign w:val="subscript"/>
                                        </w:rPr>
                                        <w:t xml:space="preserve">1 </w:t>
                                      </w:r>
                                      <w:r>
                                        <w:t>+ t</w:t>
                                      </w:r>
                                      <w:r>
                                        <w:rPr>
                                          <w:vertAlign w:val="subscript"/>
                                        </w:rPr>
                                        <w:t xml:space="preserve">2 </w:t>
                                      </w:r>
                                      <w:r>
                                        <w:t xml:space="preserve">     30 + 24</w:t>
                                      </w:r>
                                    </w:p>
                                  </w:txbxContent>
                                </wps:txbx>
                                <wps:bodyPr rot="0" vert="horz" wrap="square" lIns="91440" tIns="45720" rIns="91440" bIns="45720" anchor="t" anchorCtr="0" upright="1">
                                  <a:noAutofit/>
                                </wps:bodyPr>
                              </wps:wsp>
                              <wps:wsp>
                                <wps:cNvPr id="200" name="Line 18"/>
                                <wps:cNvCnPr/>
                                <wps:spPr bwMode="auto">
                                  <a:xfrm>
                                    <a:off x="8978" y="10545"/>
                                    <a:ext cx="20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201" name="Line 19"/>
                              <wps:cNvCnPr/>
                              <wps:spPr bwMode="auto">
                                <a:xfrm>
                                  <a:off x="8738" y="636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0"/>
                              <wps:cNvCnPr/>
                              <wps:spPr bwMode="auto">
                                <a:xfrm>
                                  <a:off x="9848" y="6354"/>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44" style="position:absolute;left:0;text-align:left;margin-left:.1pt;margin-top:9.3pt;width:150pt;height:55.6pt;z-index:251636736" coordorigin="8022,5817" coordsize="3000,111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EpfOvgMAAAoOAAAOAAAAZHJzL2Uyb0RvYy54bWzsV21vpDYQ/l6p/8Hi+wZMYBdQyCnal6hS 2ka9ux/gBfOigk1tNmxa9b93PAaSTaI0Snt3X24/sDY245lnnnkGLj4c24bccaVrKVKHnnkO4SKT eS3K1Pn8abeIHKJ7JnLWSMFT555r58Pljz9cDF3CfVnJJueKgBGhk6FLnarvu8R1dVbxlukz2XEB i4VULethqko3V2wA623j+p63dAep8k7JjGsNdzd20blE+0XBs/7XotC8J03qgG89XhVe9+bqXl6w pFSsq+psdIO9w4uW1QIOnU1tWM/IQdXPTLV1pqSWRX+WydaVRVFnHGOAaKj3JJprJQ8dxlImQ9nN MAG0T3B6t9nsl7tbReocchevHCJYC0nCcwkNDTpDVyaw6Vp1H7tbZUOE4Y3Mftew7D5dN/PSbib7 4WeZgz126CWicyxUa0xA3OSISbifk8CPPcngJo290PMgVxmsrbwl9ccsZRWk0jwWeb7vEFgNI7qy Gcyq7fj4+fwspdQ3qy5L7Lno6+ibDQwnc4wzEMDZEyCWXxqIFyKa4HgeD0sekKD+EpGI4xCzZdZe QMJbxa8iAbWnH+il/xu9Plas48habZgzoxpPqP4GVclE2XBi0zd0uHHil7bkIkKuK9jGr5SSQ8VZ Dn5RDOPkATPRQM1/ZVv0HKwXQH4KFUs6pftrLltiBqmjwHskM7u70b3l17TFcFvLps53ddPgRJX7 daPIHQP92eFvTMTJtkaQIXXi0A/R8smafpuJtu5BSJu6NfVhfuYclhjctiLHcc/qxo6hJBqBxWux MyWgk/64P6IUjIWvk73M7wFZJa1ugs7DoJLqT4cMoJmpo/84MMUd0vwkIDsxDQIjsjgJwhVULlGP V/aPV5jIwFTq9A6xw3VvhfnQqbqs4CSKaAh5BfpR1Ii18dN6NboPxLXef3EGQ7uZGHxTCyBvZCAe ubgWt2qcvY2M8QpUBjSMemEwlu7ERt8zKBr5wyTO+vWMig248RoVhTQ8xNz/DwyDZjQS6VVSsQTi gMow7DMRYRf8K/bibbSNgkXgL7eLwNtsFle7dbBY7ugq3Jxv1usN/dvEQoOkqvOcC+P61JFp8DZJ Gt8NbC+de/IMg3tqHVsDuDj9o9PQJB7XhOUaQIj3kWwPbeSrEY+eEg/F/L3EW51b4i3Pl2jHZsl0 XqzXb0Q7lKyJ7if69512pjl/NarBm5V990GNs+9e76RaHAUT1cLAtqNJ4qJvqHDfqfYmhYMPDhTG 8ePIfNE8nqMiPnzCXf4DAAD//wMAUEsDBBQABgAIAAAAIQATuYW43AAAAAcBAAAPAAAAZHJzL2Rv d25yZXYueG1sTI5BS8NAEIXvgv9hGcGb3U2KJcZsSinqqQi2gnibZqdJaHY3ZLdJ+u8dT3qc7z3e fMV6tp0YaQitdxqShQJBrvKmdbWGz8PrQwYiRHQGO+9Iw5UCrMvbmwJz4yf3QeM+1oJHXMhRQxNj n0sZqoYshoXvyXF28oPFyOdQSzPgxOO2k6lSK2mxdfyhwZ62DVXn/cVqeJtw2iyTl3F3Pm2v34fH 969dQlrf382bZxCR5vhXhl99VoeSnY7+4kwQnYaUe0yzFQhOl0oxODJInzKQZSH/+5c/AAAA//8D AFBLAQItABQABgAIAAAAIQC2gziS/gAAAOEBAAATAAAAAAAAAAAAAAAAAAAAAABbQ29udGVudF9U eXBlc10ueG1sUEsBAi0AFAAGAAgAAAAhADj9If/WAAAAlAEAAAsAAAAAAAAAAAAAAAAALwEAAF9y ZWxzLy5yZWxzUEsBAi0AFAAGAAgAAAAhAJESl86+AwAACg4AAA4AAAAAAAAAAAAAAAAALgIAAGRy cy9lMm9Eb2MueG1sUEsBAi0AFAAGAAgAAAAhABO5hbjcAAAABwEAAA8AAAAAAAAAAAAAAAAAGAYA AGRycy9kb3ducmV2LnhtbFBLBQYAAAAABAAEAPMAAAAhBwAAAAA= ">
                      <v:group id="Group 16" o:spid="_x0000_s1045" style="position:absolute;left:8022;top:5817;width:3000;height:1112" coordorigin="8126,9955" coordsize="3000,107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bgD3cYAAADcAAAADwAAAGRycy9kb3ducmV2LnhtbESPT2vCQBDF74V+h2UK vdVNLC02uoqIigcp+AeKtyE7JsHsbMiuSfz2nUOhtxnem/d+M1sMrlYdtaHybCAdJaCIc28rLgyc T5u3CagQkS3WnsnAgwIs5s9PM8ys7/lA3TEWSkI4ZGigjLHJtA55SQ7DyDfEol196zDK2hbatthL uKv1OEk+tcOKpaHEhlYl5bfj3RnY9tgv39N1t79dV4/L6eP7Z5+SMa8vw3IKKtIQ/81/1zsr+F9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duAPdxgAAANwA AAAPAAAAAAAAAAAAAAAAAKoCAABkcnMvZG93bnJldi54bWxQSwUGAAAAAAQABAD6AAAAnQMAAAAA ">
                        <v:rect id="Rectangle 17" o:spid="_x0000_s1046" style="position:absolute;left:8126;top:9955;width:3000;height:10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qrJdcEA AADcAAAADwAAAGRycy9kb3ducmV2LnhtbERPS2vCQBC+C/6HZYTedNNSxKSu0mrEHjz46n3YnSah 2dmQXTX667uC4G0+vudM552txZlaXzlW8DpKQBBrZyouFBwPq+EEhA/IBmvHpOBKHuazfm+KmXEX 3tF5HwoRQ9hnqKAMocmk9Loki37kGuLI/brWYoiwLaRp8RLDbS3fkmQsLVYcG0psaFGS/tufrIIt 4nJ7W2v9lV837zktfnJytVIvg+7zA0SgLjzFD/e3ifPTFO7PxAvk7B8AAP//AwBQSwECLQAUAAYA CAAAACEA8PeKu/0AAADiAQAAEwAAAAAAAAAAAAAAAAAAAAAAW0NvbnRlbnRfVHlwZXNdLnhtbFBL AQItABQABgAIAAAAIQAx3V9h0gAAAI8BAAALAAAAAAAAAAAAAAAAAC4BAABfcmVscy8ucmVsc1BL AQItABQABgAIAAAAIQAzLwWeQQAAADkAAAAQAAAAAAAAAAAAAAAAACkCAABkcnMvc2hhcGV4bWwu eG1sUEsBAi0AFAAGAAgAAAAhANaqyXXBAAAA3AAAAA8AAAAAAAAAAAAAAAAAmAIAAGRycy9kb3du cmV2LnhtbFBLBQYAAAAABAAEAPUAAACGAwAAAAA= " strokecolor="white">
                          <v:textbox>
                            <w:txbxContent>
                              <w:p w:rsidR="00340B4D" w:rsidRPr="00562C68" w:rsidRDefault="00340B4D" w:rsidP="00340B4D">
                                <w:r>
                                  <w:t xml:space="preserve">        S</w:t>
                                </w:r>
                                <w:r>
                                  <w:rPr>
                                    <w:vertAlign w:val="subscript"/>
                                  </w:rPr>
                                  <w:t>1</w:t>
                                </w:r>
                                <w:r>
                                  <w:t xml:space="preserve"> + S</w:t>
                                </w:r>
                                <w:r>
                                  <w:rPr>
                                    <w:vertAlign w:val="subscript"/>
                                  </w:rPr>
                                  <w:t xml:space="preserve">2 </w:t>
                                </w:r>
                                <w:r>
                                  <w:t xml:space="preserve">   120 +60</w:t>
                                </w:r>
                              </w:p>
                              <w:p w:rsidR="00340B4D" w:rsidRDefault="00340B4D" w:rsidP="00340B4D">
                                <w:r w:rsidRPr="00F56DC1">
                                  <w:t>V</w:t>
                                </w:r>
                                <w:r w:rsidRPr="00F56DC1">
                                  <w:rPr>
                                    <w:vertAlign w:val="subscript"/>
                                  </w:rPr>
                                  <w:t xml:space="preserve">tb </w:t>
                                </w:r>
                                <w:r w:rsidRPr="00F56DC1">
                                  <w:t>=</w:t>
                                </w:r>
                                <w:r>
                                  <w:t xml:space="preserve">            = </w:t>
                                </w:r>
                              </w:p>
                              <w:p w:rsidR="00340B4D" w:rsidRPr="00F56DC1" w:rsidRDefault="00340B4D" w:rsidP="00340B4D">
                                <w:r>
                                  <w:t xml:space="preserve">         t</w:t>
                                </w:r>
                                <w:r>
                                  <w:rPr>
                                    <w:vertAlign w:val="subscript"/>
                                  </w:rPr>
                                  <w:t xml:space="preserve">1 </w:t>
                                </w:r>
                                <w:r>
                                  <w:t>+ t</w:t>
                                </w:r>
                                <w:r>
                                  <w:rPr>
                                    <w:vertAlign w:val="subscript"/>
                                  </w:rPr>
                                  <w:t xml:space="preserve">2 </w:t>
                                </w:r>
                                <w:r>
                                  <w:t xml:space="preserve">     30 + 24</w:t>
                                </w:r>
                              </w:p>
                            </w:txbxContent>
                          </v:textbox>
                        </v:rect>
                        <v:line id="Line 18" o:spid="_x0000_s1047" style="position:absolute;visibility:visible;mso-wrap-style:square" from="8978,10545" to="11018,105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ZJfKMIAAADcAAAADwAAAGRycy9kb3ducmV2LnhtbESPQYvCMBSE7wv+h/CEva2pHtylGkUK guhFXS/eHsmzrTYvtYm17q83C4LHYWa+YabzzlaipcaXjhUMBwkIYu1MybmCw+/y6weED8gGK8ek 4EEe5rPexxRT4+68o3YfchEh7FNUUIRQp1J6XZBFP3A1cfROrrEYomxyaRq8R7it5ChJxtJiyXGh wJqygvRlf7MK1ttukeWoK97Kv0w/zt/H9rpR6rPfLSYgAnXhHX61V0ZBJML/mXgE5Ow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4ZJfKMIAAADcAAAADwAAAAAAAAAAAAAA AAChAgAAZHJzL2Rvd25yZXYueG1sUEsFBgAAAAAEAAQA+QAAAJADAAAAAA== " strokecolor="white"/>
                      </v:group>
                      <v:line id="Line 19" o:spid="_x0000_s1048" style="position:absolute;visibility:visible;mso-wrap-style:square" from="8738,6369" to="9458,63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pDEOcYAAADcAAAADwAAAGRycy9kb3ducmV2LnhtbESPT2vCQBTE7wW/w/IKvdWNFoKkriKV gvZQ6h+ox2f2mUSzb8PuNonf3i0IHoeZ+Q0znfemFi05X1lWMBomIIhzqysuFOx3n68TED4ga6wt k4IreZjPBk9TzLTteEPtNhQiQthnqKAMocmk9HlJBv3QNsTRO1lnMETpCqkddhFuajlOklQarDgu lNjQR0n5ZftnFHy//aTtYv216n/X6TFfbo6Hc+eUennuF+8gAvXhEb63V1rBOBnB/5l4BOTsB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CKQxDnGAAAA3AAAAA8AAAAAAAAA AAAAAAAAoQIAAGRycy9kb3ducmV2LnhtbFBLBQYAAAAABAAEAPkAAACUAwAAAAA= "/>
                      <v:line id="Line 20" o:spid="_x0000_s1049" style="position:absolute;visibility:visible;mso-wrap-style:square" from="9848,6354" to="10688,635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kJaTsYAAADcAAAADwAAAGRycy9kb3ducmV2LnhtbESPQWvCQBSE7wX/w/IKvdVNUwiSuooo BfUgagvt8Zl9TVKzb8PuNon/3hWEHoeZ+YaZzgfTiI6cry0reBknIIgLq2suFXx+vD9PQPiArLGx TAou5GE+Gz1MMde25wN1x1CKCGGfo4IqhDaX0hcVGfRj2xJH78c6gyFKV0rtsI9w08g0STJpsOa4 UGFLy4qK8/HPKNi97rNusdmuh69NdipWh9P3b++UenocFm8gAg3hP3xvr7WCNEnhdiYeATm7Ag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CWk7GAAAA3AAAAA8AAAAAAAAA AAAAAAAAoQIAAGRycy9kb3ducmV2LnhtbFBLBQYAAAAABAAEAPkAAACUAwAAAAA= "/>
                    </v:group>
                  </w:pict>
                </mc:Fallback>
              </mc:AlternateContent>
            </w:r>
          </w:p>
          <w:p w:rsidR="00340B4D" w:rsidRPr="00D40359" w:rsidRDefault="00340B4D" w:rsidP="00340B4D">
            <w:pPr>
              <w:jc w:val="both"/>
              <w:rPr>
                <w:b/>
                <w:bCs/>
                <w:lang w:val="pt-BR"/>
              </w:rPr>
            </w:pPr>
          </w:p>
          <w:p w:rsidR="00340B4D" w:rsidRPr="00D40359" w:rsidRDefault="00340B4D" w:rsidP="00340B4D">
            <w:pPr>
              <w:jc w:val="both"/>
              <w:rPr>
                <w:b/>
                <w:bCs/>
                <w:lang w:val="pt-BR"/>
              </w:rPr>
            </w:pPr>
          </w:p>
          <w:p w:rsidR="00340B4D" w:rsidRPr="00D40359" w:rsidRDefault="00340B4D" w:rsidP="00340B4D">
            <w:pPr>
              <w:jc w:val="both"/>
              <w:rPr>
                <w:b/>
                <w:bCs/>
                <w:lang w:val="pt-BR"/>
              </w:rPr>
            </w:pPr>
          </w:p>
          <w:p w:rsidR="00340B4D" w:rsidRPr="00073644" w:rsidRDefault="00340B4D" w:rsidP="00340B4D">
            <w:pPr>
              <w:jc w:val="both"/>
              <w:rPr>
                <w:lang w:val="pt-BR"/>
              </w:rPr>
            </w:pPr>
            <w:r w:rsidRPr="00073644">
              <w:rPr>
                <w:lang w:val="pt-BR"/>
              </w:rPr>
              <w:t>Vậy v</w:t>
            </w:r>
            <w:r w:rsidRPr="00073644">
              <w:rPr>
                <w:vertAlign w:val="subscript"/>
                <w:lang w:val="pt-BR"/>
              </w:rPr>
              <w:t>tb</w:t>
            </w:r>
            <w:r w:rsidRPr="00073644">
              <w:rPr>
                <w:lang w:val="pt-BR"/>
              </w:rPr>
              <w:t xml:space="preserve"> = 3,3 m/s</w:t>
            </w:r>
          </w:p>
          <w:p w:rsidR="00340B4D" w:rsidRPr="00073644" w:rsidRDefault="00340B4D" w:rsidP="00340B4D">
            <w:pPr>
              <w:jc w:val="both"/>
              <w:rPr>
                <w:lang w:val="pt-BR"/>
              </w:rPr>
            </w:pPr>
          </w:p>
          <w:p w:rsidR="00340B4D" w:rsidRPr="00073644" w:rsidRDefault="00340B4D" w:rsidP="00340B4D">
            <w:pPr>
              <w:jc w:val="both"/>
              <w:rPr>
                <w:b/>
                <w:bCs/>
                <w:lang w:val="pt-BR"/>
              </w:rPr>
            </w:pPr>
            <w:r w:rsidRPr="00073644">
              <w:rPr>
                <w:b/>
                <w:bCs/>
                <w:lang w:val="pt-BR"/>
              </w:rPr>
              <w:t xml:space="preserve">*C6) </w:t>
            </w:r>
          </w:p>
          <w:p w:rsidR="00340B4D" w:rsidRPr="00073644" w:rsidRDefault="00340B4D" w:rsidP="00340B4D">
            <w:pPr>
              <w:jc w:val="both"/>
              <w:rPr>
                <w:lang w:val="pt-BR"/>
              </w:rPr>
            </w:pPr>
            <w:r w:rsidRPr="00073644">
              <w:rPr>
                <w:lang w:val="pt-BR"/>
              </w:rPr>
              <w:lastRenderedPageBreak/>
              <w:t>- Quãng đường đoàn tàu đi được là:</w:t>
            </w:r>
          </w:p>
          <w:p w:rsidR="00340B4D" w:rsidRDefault="00340B4D" w:rsidP="00340B4D">
            <w:pPr>
              <w:jc w:val="both"/>
              <w:rPr>
                <w:lang w:val="pt-BR"/>
              </w:rPr>
            </w:pPr>
            <w:r>
              <w:rPr>
                <w:lang w:val="pt-BR"/>
              </w:rPr>
              <w:t>S = v</w:t>
            </w:r>
            <w:r w:rsidRPr="00D97225">
              <w:rPr>
                <w:lang w:val="pt-BR"/>
              </w:rPr>
              <w:t>.</w:t>
            </w:r>
            <w:r>
              <w:rPr>
                <w:lang w:val="pt-BR"/>
              </w:rPr>
              <w:t xml:space="preserve"> t = 5 x 30</w:t>
            </w:r>
          </w:p>
          <w:p w:rsidR="00340B4D" w:rsidRDefault="00340B4D" w:rsidP="00340B4D">
            <w:pPr>
              <w:jc w:val="both"/>
              <w:rPr>
                <w:lang w:val="pt-BR"/>
              </w:rPr>
            </w:pPr>
            <w:r w:rsidRPr="00D97225">
              <w:rPr>
                <w:lang w:val="pt-BR"/>
              </w:rPr>
              <w:t xml:space="preserve">S </w:t>
            </w:r>
            <w:r>
              <w:rPr>
                <w:lang w:val="pt-BR"/>
              </w:rPr>
              <w:t xml:space="preserve">=  </w:t>
            </w:r>
            <w:r w:rsidRPr="00D97225">
              <w:rPr>
                <w:lang w:val="pt-BR"/>
              </w:rPr>
              <w:t xml:space="preserve">150 </w:t>
            </w:r>
            <w:r>
              <w:rPr>
                <w:lang w:val="pt-BR"/>
              </w:rPr>
              <w:t>(km/</w:t>
            </w:r>
            <w:r w:rsidRPr="00D97225">
              <w:rPr>
                <w:lang w:val="pt-BR"/>
              </w:rPr>
              <w:t>h</w:t>
            </w:r>
            <w:r>
              <w:rPr>
                <w:lang w:val="pt-BR"/>
              </w:rPr>
              <w:t>)</w:t>
            </w:r>
          </w:p>
          <w:p w:rsidR="00340B4D" w:rsidRPr="00F24202"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Pr="00F24202" w:rsidRDefault="00340B4D" w:rsidP="00340B4D">
            <w:pPr>
              <w:jc w:val="both"/>
              <w:rPr>
                <w:lang w:val="de-AT"/>
              </w:rPr>
            </w:pPr>
            <w:r>
              <w:rPr>
                <w:lang w:val="de-AT"/>
              </w:rPr>
              <w:t xml:space="preserve">- GV giới thiệu </w:t>
            </w:r>
            <w:r w:rsidRPr="00073644">
              <w:rPr>
                <w:lang w:val="de-AT"/>
              </w:rPr>
              <w:t>vận tốc trung</w:t>
            </w:r>
            <w:r>
              <w:rPr>
                <w:lang w:val="de-AT"/>
              </w:rPr>
              <w:t xml:space="preserve"> bình của một số chuyển động như</w:t>
            </w:r>
            <w:r w:rsidRPr="00073644">
              <w:rPr>
                <w:lang w:val="de-AT"/>
              </w:rPr>
              <w:t>: Tàu hỏa</w:t>
            </w:r>
            <w:r>
              <w:rPr>
                <w:lang w:val="de-AT"/>
              </w:rPr>
              <w:t xml:space="preserve"> 54km/h</w:t>
            </w:r>
            <w:r w:rsidRPr="00073644">
              <w:rPr>
                <w:lang w:val="de-AT"/>
              </w:rPr>
              <w:t>, ô tô du lịch</w:t>
            </w:r>
            <w:r>
              <w:rPr>
                <w:lang w:val="de-AT"/>
              </w:rPr>
              <w:t>: 54km/h</w:t>
            </w:r>
            <w:r w:rsidRPr="00073644">
              <w:rPr>
                <w:lang w:val="de-AT"/>
              </w:rPr>
              <w:t>, người đi bộ</w:t>
            </w:r>
            <w:r>
              <w:rPr>
                <w:lang w:val="de-AT"/>
              </w:rPr>
              <w:t>: 5,4km/h</w:t>
            </w:r>
            <w:r w:rsidRPr="00073644">
              <w:rPr>
                <w:lang w:val="de-AT"/>
              </w:rPr>
              <w:t>, người đi xe đạp</w:t>
            </w:r>
            <w:r>
              <w:rPr>
                <w:lang w:val="de-AT"/>
              </w:rPr>
              <w:t xml:space="preserve"> khoảng 14,4km/h</w:t>
            </w:r>
            <w:r w:rsidRPr="00073644">
              <w:rPr>
                <w:lang w:val="de-AT"/>
              </w:rPr>
              <w:t xml:space="preserve"> ,máy bay dân dụng phản lực</w:t>
            </w:r>
            <w:r>
              <w:rPr>
                <w:lang w:val="de-AT"/>
              </w:rPr>
              <w:t>: 720km/h</w:t>
            </w:r>
            <w:r w:rsidRPr="00073644">
              <w:rPr>
                <w:lang w:val="de-AT"/>
              </w:rPr>
              <w:t>, vận tốc của âm thanh trong không khí</w:t>
            </w:r>
            <w:r>
              <w:rPr>
                <w:lang w:val="de-AT"/>
              </w:rPr>
              <w:t>: 340m/s, vận tốc ánh sá</w:t>
            </w:r>
            <w:r w:rsidRPr="00073644">
              <w:rPr>
                <w:lang w:val="de-AT"/>
              </w:rPr>
              <w:t>ng trong không khí</w:t>
            </w:r>
            <w:r>
              <w:rPr>
                <w:lang w:val="de-AT"/>
              </w:rPr>
              <w:t>: 300.000.000km/s...</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có thể ghi nhớ vào sổ tay học tập</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3: “Biểu diễn lực”</w:t>
      </w:r>
      <w:r w:rsidRPr="001120C7">
        <w:rPr>
          <w:lang w:val="pt-BR"/>
        </w:rPr>
        <w:t>.</w:t>
      </w:r>
    </w:p>
    <w:p w:rsidR="00340B4D" w:rsidRDefault="00340B4D" w:rsidP="00340B4D">
      <w:pPr>
        <w:jc w:val="both"/>
        <w:rPr>
          <w:b/>
          <w:bCs/>
          <w:i/>
          <w:iCs/>
          <w:lang w:val="nl-NL"/>
        </w:rPr>
      </w:pPr>
      <w:r>
        <w:rPr>
          <w:b/>
          <w:bCs/>
          <w:i/>
          <w:iCs/>
          <w:lang w:val="nl-NL"/>
        </w:rPr>
        <w:t>* Rút kinh nghiệm:</w:t>
      </w:r>
    </w:p>
    <w:p w:rsidR="00A32B8D" w:rsidRDefault="00A32B8D" w:rsidP="00340B4D">
      <w:pPr>
        <w:jc w:val="both"/>
        <w:rPr>
          <w:bCs/>
          <w:iCs/>
          <w:lang w:val="nl-NL"/>
        </w:rPr>
      </w:pPr>
      <w:r w:rsidRPr="00A32B8D">
        <w:rPr>
          <w:bCs/>
          <w:iCs/>
          <w:lang w:val="nl-NL"/>
        </w:rPr>
        <w:t>............................................................................................................................</w:t>
      </w:r>
    </w:p>
    <w:p w:rsidR="00A32B8D" w:rsidRPr="00A32B8D" w:rsidRDefault="00A32B8D" w:rsidP="00A32B8D">
      <w:pPr>
        <w:jc w:val="both"/>
        <w:rPr>
          <w:bCs/>
          <w:iCs/>
          <w:lang w:val="nl-NL"/>
        </w:rPr>
      </w:pPr>
      <w:r w:rsidRPr="00A32B8D">
        <w:rPr>
          <w:bCs/>
          <w:iCs/>
          <w:lang w:val="nl-NL"/>
        </w:rPr>
        <w:t>............................................................................................................................</w:t>
      </w:r>
    </w:p>
    <w:p w:rsidR="00A32B8D" w:rsidRPr="00A32B8D" w:rsidRDefault="00A32B8D" w:rsidP="00A32B8D">
      <w:pPr>
        <w:jc w:val="both"/>
        <w:rPr>
          <w:bCs/>
          <w:iCs/>
          <w:lang w:val="nl-NL"/>
        </w:rPr>
      </w:pPr>
      <w:r w:rsidRPr="00A32B8D">
        <w:rPr>
          <w:bCs/>
          <w:iCs/>
          <w:lang w:val="nl-NL"/>
        </w:rPr>
        <w:t>............................................................................................................................</w:t>
      </w: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Pr="00A32B8D" w:rsidRDefault="00A32B8D" w:rsidP="00340B4D">
      <w:pPr>
        <w:jc w:val="both"/>
        <w:rPr>
          <w:bCs/>
          <w:iCs/>
          <w:lang w:val="nl-NL"/>
        </w:rPr>
      </w:pPr>
    </w:p>
    <w:p w:rsidR="00A32B8D" w:rsidRDefault="00A32B8D" w:rsidP="00340B4D">
      <w:pPr>
        <w:jc w:val="both"/>
        <w:rPr>
          <w:b/>
          <w:bCs/>
          <w:i/>
          <w:iCs/>
          <w:lang w:val="nl-NL"/>
        </w:rPr>
      </w:pPr>
    </w:p>
    <w:p w:rsidR="00A32B8D" w:rsidRDefault="00A32B8D" w:rsidP="00340B4D">
      <w:pPr>
        <w:jc w:val="both"/>
        <w:rPr>
          <w:b/>
          <w:bCs/>
          <w:i/>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4</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4</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Bài 4: BIỂU DIỄN LỰC</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20</w:t>
            </w:r>
            <w:r w:rsidRPr="00C02F23">
              <w:rPr>
                <w:b/>
                <w:bCs/>
                <w:i/>
                <w:lang w:val="en"/>
              </w:rPr>
              <w:t>/0</w:t>
            </w:r>
            <w:r>
              <w:rPr>
                <w:b/>
                <w:bCs/>
                <w:i/>
                <w:lang w:val="en"/>
              </w:rPr>
              <w:t>9</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4</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Default="00340B4D" w:rsidP="00340B4D">
      <w:pPr>
        <w:jc w:val="both"/>
      </w:pPr>
      <w:r w:rsidRPr="00D97225">
        <w:t xml:space="preserve">- </w:t>
      </w:r>
      <w:r>
        <w:t>Nêu được ví dụ thể hiện lực tác dụng làm thay đổi vận tốc.</w:t>
      </w:r>
    </w:p>
    <w:p w:rsidR="00340B4D" w:rsidRPr="00D97225" w:rsidRDefault="00340B4D" w:rsidP="00340B4D">
      <w:pPr>
        <w:jc w:val="both"/>
      </w:pPr>
      <w:r>
        <w:t xml:space="preserve">- </w:t>
      </w:r>
      <w:r w:rsidRPr="00D97225">
        <w:t>HS hiểu được thế nào là một đại lượng véc tơ. Xác định được một số đại lượng véc tơ trong các đại lượng đã học.</w:t>
      </w:r>
    </w:p>
    <w:p w:rsidR="00340B4D" w:rsidRPr="00D97225" w:rsidRDefault="00340B4D" w:rsidP="00340B4D">
      <w:pPr>
        <w:jc w:val="both"/>
      </w:pPr>
      <w:r w:rsidRPr="00D97225">
        <w:t>- Nhận biết được các yếu tố của lực</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Biểu diễn được một số véc tơ lực đơn giản khi biết các yếu tố của lực và ngược lại xác định được các yếu tố của lực khi cho một véc tơ.</w:t>
      </w:r>
    </w:p>
    <w:p w:rsidR="00340B4D" w:rsidRPr="00C917ED" w:rsidRDefault="00340B4D" w:rsidP="00340B4D">
      <w:pPr>
        <w:jc w:val="both"/>
        <w:rPr>
          <w:b/>
          <w:bCs/>
          <w:i/>
          <w:iCs/>
        </w:rPr>
      </w:pPr>
      <w:r w:rsidRPr="00C917ED">
        <w:rPr>
          <w:b/>
          <w:bCs/>
          <w:i/>
          <w:iCs/>
        </w:rPr>
        <w:t>3. Thái độ:</w:t>
      </w:r>
    </w:p>
    <w:p w:rsidR="00340B4D" w:rsidRPr="00D97225" w:rsidRDefault="00340B4D" w:rsidP="00340B4D">
      <w:pPr>
        <w:jc w:val="both"/>
      </w:pPr>
      <w:r w:rsidRPr="00D97225">
        <w:t>- Rèn tính kiên trì, tính cẩn thận cho HS …</w:t>
      </w:r>
    </w:p>
    <w:p w:rsidR="00340B4D" w:rsidRPr="00E76A7A" w:rsidRDefault="00340B4D" w:rsidP="00340B4D">
      <w:pPr>
        <w:jc w:val="both"/>
        <w:rPr>
          <w:b/>
          <w:i/>
        </w:rPr>
      </w:pPr>
      <w:r w:rsidRPr="00E76A7A">
        <w:rPr>
          <w:b/>
          <w:i/>
        </w:rPr>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3F1725" w:rsidRDefault="00340B4D" w:rsidP="00340B4D">
      <w:pPr>
        <w:jc w:val="both"/>
        <w:rPr>
          <w:b/>
          <w:bCs/>
          <w:i/>
          <w:iCs/>
        </w:rPr>
      </w:pPr>
      <w:r w:rsidRPr="003F1725">
        <w:rPr>
          <w:b/>
          <w:bCs/>
          <w:i/>
          <w:iCs/>
        </w:rPr>
        <w:t>1. Đối với GV:</w:t>
      </w:r>
    </w:p>
    <w:p w:rsidR="00340B4D" w:rsidRDefault="00340B4D" w:rsidP="00340B4D">
      <w:pPr>
        <w:jc w:val="both"/>
      </w:pPr>
      <w:r>
        <w:lastRenderedPageBreak/>
        <w:t>- 04</w:t>
      </w:r>
      <w:r w:rsidRPr="00C36F6C">
        <w:t xml:space="preserve"> bộ thí nghiệm, giá đỡ, xe lăn, nam châm thẳng, 1 thỏi sắt.</w:t>
      </w:r>
    </w:p>
    <w:p w:rsidR="00340B4D" w:rsidRPr="00D97225" w:rsidRDefault="00340B4D" w:rsidP="00340B4D">
      <w:pPr>
        <w:jc w:val="both"/>
      </w:pPr>
      <w:r w:rsidRPr="00D97225">
        <w:t>- Giáo án tài liệu tham khảo …</w:t>
      </w:r>
    </w:p>
    <w:p w:rsidR="00340B4D" w:rsidRPr="003F1725" w:rsidRDefault="00340B4D" w:rsidP="00340B4D">
      <w:pPr>
        <w:jc w:val="both"/>
        <w:rPr>
          <w:b/>
          <w:bCs/>
          <w:i/>
          <w:iCs/>
        </w:rPr>
      </w:pPr>
      <w:r w:rsidRPr="003F1725">
        <w:rPr>
          <w:b/>
          <w:bCs/>
          <w:i/>
          <w:iCs/>
        </w:rPr>
        <w:t>2. Đối với HS:</w:t>
      </w:r>
    </w:p>
    <w:p w:rsidR="00340B4D" w:rsidRDefault="00340B4D" w:rsidP="00340B4D">
      <w:pPr>
        <w:jc w:val="both"/>
      </w:pPr>
      <w:r w:rsidRPr="00D97225">
        <w:t>- Xem lại kiến thức về lực – Hai lực cân bằng ở lớp 6.</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Pr="00D97225" w:rsidRDefault="00340B4D" w:rsidP="00340B4D">
      <w:pPr>
        <w:jc w:val="both"/>
      </w:pPr>
      <w:r>
        <w:t xml:space="preserve">- </w:t>
      </w:r>
      <w:r w:rsidRPr="00D97225">
        <w:t>Phân biệt chuyển động đều với chuyển động không đều,</w:t>
      </w:r>
      <w:r>
        <w:t xml:space="preserve"> cho ví dụ và viết</w:t>
      </w:r>
      <w:r w:rsidRPr="00D97225">
        <w:t xml:space="preserve"> công thức tính vận tốc của chuyển động không đều.</w:t>
      </w:r>
    </w:p>
    <w:p w:rsidR="00340B4D" w:rsidRPr="00D97225" w:rsidRDefault="00340B4D" w:rsidP="00340B4D">
      <w:pPr>
        <w:jc w:val="both"/>
      </w:pPr>
      <w:r>
        <w:t xml:space="preserve">- </w:t>
      </w:r>
      <w:r w:rsidRPr="00D97225">
        <w:t>Làm bài tập 3.6 SBT</w:t>
      </w:r>
    </w:p>
    <w:p w:rsidR="00340B4D" w:rsidRPr="00ED2A76" w:rsidRDefault="00340B4D" w:rsidP="00340B4D">
      <w:pPr>
        <w:jc w:val="both"/>
        <w:rPr>
          <w:b/>
        </w:rPr>
      </w:pPr>
      <w:r w:rsidRPr="00ED2A76">
        <w:rPr>
          <w:b/>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4"/>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yêu cầu mỗi HS bẻ cong 1 cây thước dẻo hoặc 1 cuốn vở. Cho biết hiện tượng gì xảy ra.</w:t>
            </w:r>
          </w:p>
          <w:p w:rsidR="00340B4D" w:rsidRPr="006B4E3C" w:rsidRDefault="00340B4D" w:rsidP="00340B4D">
            <w:pPr>
              <w:jc w:val="both"/>
              <w:rPr>
                <w:lang w:val="pt-BR"/>
              </w:rPr>
            </w:pPr>
            <w:r>
              <w:rPr>
                <w:lang w:val="de-AT"/>
              </w:rPr>
              <w:t xml:space="preserve">- Yêu cầu HS liên hệ thực tế khi bắn bi, viên bi này bắn trúng viên bi kia thì sẽ như thế nào </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sidRPr="006B4E3C">
              <w:rPr>
                <w:lang w:val="de-AT"/>
              </w:rPr>
              <w:t xml:space="preserve">- Yêu cầu </w:t>
            </w:r>
            <w:r>
              <w:rPr>
                <w:lang w:val="de-AT"/>
              </w:rPr>
              <w:t>1 đến 3 HS trả lời, lớp nhận xét.</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jc w:val="both"/>
              <w:rPr>
                <w:lang w:val="de-AT"/>
              </w:rPr>
            </w:pPr>
            <w:r>
              <w:rPr>
                <w:lang w:val="de-AT"/>
              </w:rPr>
              <w:t>- Vì sao cây thước, quyển vở bị uống cong, hoặc viên bi thay đổi chuyển động?</w:t>
            </w:r>
          </w:p>
          <w:p w:rsidR="00340B4D" w:rsidRPr="00352363" w:rsidRDefault="00340B4D" w:rsidP="00340B4D">
            <w:pPr>
              <w:jc w:val="both"/>
              <w:rPr>
                <w:lang w:val="de-AT"/>
              </w:rPr>
            </w:pPr>
            <w:r>
              <w:rPr>
                <w:lang w:val="de-AT"/>
              </w:rPr>
              <w:t>=&gt; Vậy lực là gì, cách biểu diễn lực như thế nào 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HS tiến hành làm việc theo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xml:space="preserve">- </w:t>
            </w:r>
            <w:r>
              <w:rPr>
                <w:lang w:val="de-AT"/>
              </w:rPr>
              <w:t>Cây thước hoặc cuốn vở sẽ bị uống cong</w:t>
            </w:r>
          </w:p>
          <w:p w:rsidR="00340B4D" w:rsidRPr="00F24202" w:rsidRDefault="00340B4D" w:rsidP="00340B4D">
            <w:pPr>
              <w:jc w:val="both"/>
              <w:rPr>
                <w:lang w:val="de-AT"/>
              </w:rPr>
            </w:pPr>
            <w:r>
              <w:rPr>
                <w:lang w:val="de-AT"/>
              </w:rPr>
              <w:t xml:space="preserve">- HS tự liên hệ và nêu ra kết quả. </w:t>
            </w: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BE6B9A" w:rsidRDefault="00340B4D" w:rsidP="00340B4D">
            <w:pPr>
              <w:jc w:val="both"/>
              <w:rPr>
                <w:sz w:val="10"/>
                <w:lang w:val="de-AT"/>
              </w:rPr>
            </w:pPr>
          </w:p>
          <w:p w:rsidR="00340B4D" w:rsidRPr="00352363" w:rsidRDefault="00340B4D" w:rsidP="00340B4D">
            <w:pPr>
              <w:jc w:val="both"/>
              <w:rPr>
                <w:lang w:val="de-AT"/>
              </w:rPr>
            </w:pPr>
            <w:r>
              <w:rPr>
                <w:lang w:val="de-AT"/>
              </w:rPr>
              <w:t>- Vì có lực tác dụng vào nó</w:t>
            </w:r>
          </w:p>
        </w:tc>
        <w:tc>
          <w:tcPr>
            <w:tcW w:w="3396" w:type="dxa"/>
            <w:shd w:val="clear" w:color="auto" w:fill="auto"/>
          </w:tcPr>
          <w:p w:rsidR="00340B4D" w:rsidRPr="00F24202" w:rsidRDefault="00340B4D" w:rsidP="00340B4D">
            <w:pPr>
              <w:jc w:val="center"/>
              <w:rPr>
                <w:lang w:val="pt-BR"/>
              </w:rPr>
            </w:pPr>
            <w:r>
              <w:rPr>
                <w:b/>
                <w:bCs/>
              </w:rPr>
              <w:t>Bài 4: BIỂU DIỄN LỰC</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B74BD0" w:rsidRDefault="00340B4D" w:rsidP="00340B4D">
            <w:pPr>
              <w:jc w:val="center"/>
              <w:rPr>
                <w:b/>
                <w:bCs/>
                <w:i/>
                <w:iCs/>
                <w:lang w:val="pt-BR"/>
              </w:rPr>
            </w:pPr>
            <w:r w:rsidRPr="00B74BD0">
              <w:rPr>
                <w:b/>
                <w:i/>
                <w:lang w:val="pt-BR"/>
              </w:rPr>
              <w:t xml:space="preserve">Họat động 1: </w:t>
            </w:r>
            <w:r w:rsidRPr="00B74BD0">
              <w:rPr>
                <w:b/>
                <w:lang w:val="pt-BR"/>
              </w:rPr>
              <w:t xml:space="preserve"> </w:t>
            </w:r>
            <w:r w:rsidRPr="00B74BD0">
              <w:rPr>
                <w:b/>
                <w:bCs/>
                <w:lang w:val="pt-BR"/>
              </w:rPr>
              <w:t>Nhắc lại kiến thức về lực</w:t>
            </w:r>
            <w:r w:rsidRPr="00B74BD0">
              <w:rPr>
                <w:b/>
                <w:bCs/>
                <w:i/>
                <w:iCs/>
                <w:lang w:val="pt-BR"/>
              </w:rPr>
              <w:t xml:space="preserve"> (10</w:t>
            </w:r>
            <w:r w:rsidRPr="00B74BD0">
              <w:rPr>
                <w:b/>
                <w:i/>
                <w:iCs/>
                <w:lang w:val="pt-BR"/>
              </w:rPr>
              <w:t xml:space="preserve"> phút)</w:t>
            </w:r>
          </w:p>
        </w:tc>
      </w:tr>
      <w:tr w:rsidR="00340B4D" w:rsidRPr="00F24202" w:rsidTr="00340B4D">
        <w:tc>
          <w:tcPr>
            <w:tcW w:w="3395" w:type="dxa"/>
            <w:shd w:val="clear" w:color="auto" w:fill="auto"/>
          </w:tcPr>
          <w:p w:rsidR="00340B4D" w:rsidRPr="00B74BD0" w:rsidRDefault="00340B4D" w:rsidP="00340B4D">
            <w:pPr>
              <w:jc w:val="both"/>
              <w:rPr>
                <w:lang w:val="pt-BR"/>
              </w:rPr>
            </w:pPr>
            <w:r w:rsidRPr="00B74BD0">
              <w:rPr>
                <w:lang w:val="pt-BR"/>
              </w:rPr>
              <w:t>- GV đưa ra 1 số thí dụ về lực tác dụng lên vật hoặc có thể làm thí nghiệm về lực tác dụng vào 1 vật nào đó, yêu cầu HS nhắc lại:</w:t>
            </w:r>
          </w:p>
          <w:p w:rsidR="00340B4D" w:rsidRPr="00B74BD0" w:rsidRDefault="00340B4D" w:rsidP="00340B4D">
            <w:pPr>
              <w:jc w:val="both"/>
              <w:rPr>
                <w:lang w:val="pt-BR"/>
              </w:rPr>
            </w:pPr>
            <w:r w:rsidRPr="00B74BD0">
              <w:rPr>
                <w:lang w:val="pt-BR"/>
              </w:rPr>
              <w:t xml:space="preserve">+ Khái niệm về lực </w:t>
            </w:r>
          </w:p>
          <w:p w:rsidR="00340B4D" w:rsidRPr="00B74BD0" w:rsidRDefault="00340B4D" w:rsidP="00340B4D">
            <w:pPr>
              <w:jc w:val="both"/>
              <w:rPr>
                <w:lang w:val="pt-BR"/>
              </w:rPr>
            </w:pPr>
            <w:r w:rsidRPr="00B74BD0">
              <w:rPr>
                <w:lang w:val="pt-BR"/>
              </w:rPr>
              <w:t xml:space="preserve">+ Kết quả gây ra do lực tác dụng </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Vậy giữa lực và vận tốc có sự liên quan nào không?</w:t>
            </w:r>
          </w:p>
          <w:p w:rsidR="00340B4D" w:rsidRPr="00B74BD0" w:rsidRDefault="00340B4D" w:rsidP="00340B4D">
            <w:pPr>
              <w:jc w:val="both"/>
              <w:rPr>
                <w:lang w:val="pt-BR"/>
              </w:rPr>
            </w:pPr>
            <w:r w:rsidRPr="00B74BD0">
              <w:rPr>
                <w:lang w:val="pt-BR"/>
              </w:rPr>
              <w:t>- Yêu cầu HS thảo luận nhóm làm C1</w:t>
            </w:r>
          </w:p>
          <w:p w:rsidR="00340B4D" w:rsidRPr="00B74BD0" w:rsidRDefault="00340B4D" w:rsidP="00340B4D">
            <w:pPr>
              <w:jc w:val="both"/>
              <w:rPr>
                <w:lang w:val="pt-BR"/>
              </w:rPr>
            </w:pPr>
            <w:r w:rsidRPr="00B74BD0">
              <w:rPr>
                <w:lang w:val="pt-BR"/>
              </w:rPr>
              <w:t>- GV nhận xét, nhắc lại và giới thiệu phần 2.</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C2248F" w:rsidRDefault="00340B4D" w:rsidP="00340B4D">
            <w:pPr>
              <w:jc w:val="both"/>
              <w:rPr>
                <w:lang w:val="de-AT"/>
              </w:rPr>
            </w:pPr>
            <w:r w:rsidRPr="00B74BD0">
              <w:rPr>
                <w:lang w:val="pt-BR"/>
              </w:rPr>
              <w:t>- Yêu cầu HS đưa ra 2 ví dụ về lực t/d làm vật thay đổi vận tốc và vật biến dạng?</w:t>
            </w:r>
          </w:p>
        </w:tc>
        <w:tc>
          <w:tcPr>
            <w:tcW w:w="3396" w:type="dxa"/>
            <w:shd w:val="clear" w:color="auto" w:fill="auto"/>
          </w:tcPr>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HS suy nghĩ và nhắc lại:</w:t>
            </w:r>
          </w:p>
          <w:p w:rsidR="00340B4D" w:rsidRPr="00B74BD0" w:rsidRDefault="00340B4D" w:rsidP="00340B4D">
            <w:pPr>
              <w:jc w:val="both"/>
              <w:rPr>
                <w:lang w:val="pt-BR"/>
              </w:rPr>
            </w:pPr>
            <w:r w:rsidRPr="00B74BD0">
              <w:rPr>
                <w:lang w:val="pt-BR"/>
              </w:rPr>
              <w:t>+ Tác dụng đẩy, kéo của vật này lên vật khác gọi là lực.</w:t>
            </w:r>
          </w:p>
          <w:p w:rsidR="00340B4D" w:rsidRPr="00B74BD0" w:rsidRDefault="00340B4D" w:rsidP="00340B4D">
            <w:pPr>
              <w:jc w:val="both"/>
              <w:rPr>
                <w:lang w:val="pt-BR"/>
              </w:rPr>
            </w:pPr>
            <w:r w:rsidRPr="00B74BD0">
              <w:rPr>
                <w:lang w:val="pt-BR"/>
              </w:rPr>
              <w:t>+ Kết quả gây ra do lực tác dụng là: Làm vật biến đổi chuyển động (thay đổi vận tốc) hoặc biến dạng</w:t>
            </w:r>
          </w:p>
          <w:p w:rsidR="00340B4D" w:rsidRPr="00B74BD0" w:rsidRDefault="00340B4D" w:rsidP="00340B4D">
            <w:pPr>
              <w:jc w:val="both"/>
              <w:rPr>
                <w:lang w:val="pt-BR"/>
              </w:rPr>
            </w:pPr>
            <w:r w:rsidRPr="00B74BD0">
              <w:rPr>
                <w:lang w:val="pt-BR"/>
              </w:rPr>
              <w:t>- HS suy nghĩ trả lời.</w:t>
            </w: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HS thảo luận nhóm trả lời C1.</w:t>
            </w:r>
          </w:p>
          <w:p w:rsidR="00340B4D" w:rsidRPr="00B74BD0" w:rsidRDefault="00340B4D" w:rsidP="00340B4D">
            <w:pPr>
              <w:jc w:val="both"/>
              <w:rPr>
                <w:lang w:val="pt-BR"/>
              </w:rPr>
            </w:pPr>
            <w:r w:rsidRPr="00B74BD0">
              <w:rPr>
                <w:lang w:val="pt-BR"/>
              </w:rPr>
              <w:t>+ H4.1: Lực hút của nam châm tác dụng lên lá thép làm cho xe lăn chuyển động nhanh lên.</w:t>
            </w:r>
          </w:p>
          <w:p w:rsidR="00340B4D" w:rsidRPr="00B74BD0" w:rsidRDefault="00340B4D" w:rsidP="00340B4D">
            <w:pPr>
              <w:jc w:val="both"/>
              <w:rPr>
                <w:lang w:val="pt-BR"/>
              </w:rPr>
            </w:pPr>
            <w:r w:rsidRPr="00B74BD0">
              <w:rPr>
                <w:lang w:val="pt-BR"/>
              </w:rPr>
              <w:t>+ Lực tác dụng của vợt lên quả cầu làm quả cầu biến dạng và ngược lại.</w:t>
            </w:r>
          </w:p>
          <w:p w:rsidR="00340B4D" w:rsidRPr="00C2248F" w:rsidRDefault="00340B4D" w:rsidP="00340B4D">
            <w:pPr>
              <w:jc w:val="both"/>
              <w:rPr>
                <w:lang w:val="de-AT"/>
              </w:rPr>
            </w:pPr>
            <w:r w:rsidRPr="00B74BD0">
              <w:rPr>
                <w:lang w:val="pt-BR"/>
              </w:rPr>
              <w:t>- HS tự đưa ra ví dụ</w:t>
            </w:r>
          </w:p>
        </w:tc>
        <w:tc>
          <w:tcPr>
            <w:tcW w:w="3396" w:type="dxa"/>
            <w:shd w:val="clear" w:color="auto" w:fill="auto"/>
          </w:tcPr>
          <w:p w:rsidR="00340B4D" w:rsidRPr="00B74BD0" w:rsidRDefault="00340B4D" w:rsidP="00340B4D">
            <w:pPr>
              <w:jc w:val="both"/>
              <w:rPr>
                <w:b/>
                <w:bCs/>
                <w:lang w:val="de-AT"/>
              </w:rPr>
            </w:pPr>
          </w:p>
          <w:p w:rsidR="00340B4D" w:rsidRPr="00B74BD0" w:rsidRDefault="00340B4D" w:rsidP="00340B4D">
            <w:pPr>
              <w:jc w:val="both"/>
              <w:rPr>
                <w:b/>
                <w:bCs/>
                <w:lang w:val="de-AT"/>
              </w:rPr>
            </w:pPr>
            <w:r w:rsidRPr="00B74BD0">
              <w:rPr>
                <w:b/>
                <w:bCs/>
                <w:lang w:val="de-AT"/>
              </w:rPr>
              <w:t>I.  Ôn lại khía niệm lực:</w:t>
            </w:r>
          </w:p>
          <w:p w:rsidR="00340B4D" w:rsidRPr="00B74BD0" w:rsidRDefault="00340B4D" w:rsidP="00340B4D">
            <w:pPr>
              <w:jc w:val="both"/>
              <w:rPr>
                <w:lang w:val="de-AT"/>
              </w:rPr>
            </w:pPr>
            <w:r w:rsidRPr="00B74BD0">
              <w:rPr>
                <w:lang w:val="de-AT"/>
              </w:rPr>
              <w:t>- Tác dụng đẩy, kéo của vật này lên vật khác gọi là lực.</w:t>
            </w:r>
          </w:p>
          <w:p w:rsidR="00340B4D" w:rsidRPr="00B74BD0" w:rsidRDefault="00340B4D" w:rsidP="00340B4D">
            <w:pPr>
              <w:jc w:val="both"/>
              <w:rPr>
                <w:lang w:val="de-AT"/>
              </w:rPr>
            </w:pPr>
            <w:r w:rsidRPr="00B74BD0">
              <w:rPr>
                <w:lang w:val="de-AT"/>
              </w:rPr>
              <w:t>- Lực có thể làm biến dạng hoặc thay đổi chuyển động (thay đổi vận tốc) của vật</w:t>
            </w:r>
          </w:p>
          <w:p w:rsidR="00340B4D" w:rsidRPr="00B74BD0" w:rsidRDefault="00340B4D" w:rsidP="00340B4D">
            <w:pPr>
              <w:jc w:val="both"/>
              <w:rPr>
                <w:lang w:val="de-AT"/>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D97225">
              <w:rPr>
                <w:b/>
                <w:bCs/>
                <w:i/>
                <w:iCs/>
                <w:lang w:val="pt-BR"/>
              </w:rPr>
              <w:t xml:space="preserve">Họat động 2: </w:t>
            </w:r>
            <w:r w:rsidRPr="003F1725">
              <w:rPr>
                <w:b/>
                <w:bCs/>
                <w:lang w:val="pt-BR"/>
              </w:rPr>
              <w:t>Tìm hiểu về các yếu tố  của lực và cách biểu diễn lực</w:t>
            </w:r>
            <w:r w:rsidRPr="00D97225">
              <w:rPr>
                <w:b/>
                <w:bCs/>
                <w:i/>
                <w:iCs/>
                <w:lang w:val="pt-BR"/>
              </w:rPr>
              <w:t xml:space="preserve"> (</w:t>
            </w:r>
            <w:r>
              <w:rPr>
                <w:b/>
                <w:bCs/>
                <w:i/>
                <w:iCs/>
                <w:lang w:val="pt-BR"/>
              </w:rPr>
              <w:t>15</w:t>
            </w:r>
            <w:r w:rsidRPr="00D97225">
              <w:rPr>
                <w:b/>
                <w:bCs/>
                <w:i/>
                <w:iCs/>
                <w:lang w:val="pt-BR"/>
              </w:rPr>
              <w:t xml:space="preserve"> phút)</w:t>
            </w:r>
          </w:p>
        </w:tc>
      </w:tr>
      <w:tr w:rsidR="00340B4D" w:rsidRPr="00F24202" w:rsidTr="00340B4D">
        <w:tc>
          <w:tcPr>
            <w:tcW w:w="3395" w:type="dxa"/>
            <w:shd w:val="clear" w:color="auto" w:fill="auto"/>
          </w:tcPr>
          <w:p w:rsidR="00340B4D" w:rsidRDefault="00340B4D" w:rsidP="00340B4D">
            <w:pPr>
              <w:jc w:val="both"/>
              <w:rPr>
                <w:lang w:val="pt-BR"/>
              </w:rPr>
            </w:pPr>
            <w:r w:rsidRPr="003F1725">
              <w:rPr>
                <w:lang w:val="pt-BR"/>
              </w:rPr>
              <w:t>- GV đưa ra các yếu tố của lực</w:t>
            </w:r>
            <w:r>
              <w:rPr>
                <w:lang w:val="pt-BR"/>
              </w:rPr>
              <w:t xml:space="preserve">: Lực không những có độ lớn mà còn có phương, chiều của nó nữa. </w:t>
            </w:r>
          </w:p>
          <w:p w:rsidR="00340B4D" w:rsidRPr="003F1725" w:rsidRDefault="00340B4D" w:rsidP="00340B4D">
            <w:pPr>
              <w:jc w:val="both"/>
              <w:rPr>
                <w:lang w:val="pt-BR"/>
              </w:rPr>
            </w:pPr>
            <w:r>
              <w:rPr>
                <w:lang w:val="pt-BR"/>
              </w:rPr>
              <w:t>+ Một đại lượng mà có độ lớn, có phương, chiều thì là 1 đại lượng véc tơ. Do đó lực là</w:t>
            </w:r>
            <w:r w:rsidRPr="003F1725">
              <w:rPr>
                <w:lang w:val="pt-BR"/>
              </w:rPr>
              <w:t xml:space="preserve"> đại lượng véc tơ.</w:t>
            </w:r>
          </w:p>
          <w:p w:rsidR="00340B4D" w:rsidRPr="003F1725" w:rsidRDefault="00340B4D" w:rsidP="00340B4D">
            <w:pPr>
              <w:jc w:val="both"/>
              <w:rPr>
                <w:lang w:val="pt-BR"/>
              </w:rPr>
            </w:pPr>
            <w:r w:rsidRPr="003F1725">
              <w:rPr>
                <w:lang w:val="pt-BR"/>
              </w:rPr>
              <w:t xml:space="preserve">- </w:t>
            </w:r>
            <w:r>
              <w:rPr>
                <w:lang w:val="pt-BR"/>
              </w:rPr>
              <w:t xml:space="preserve">GV đưa ra ví dụ: </w:t>
            </w:r>
            <w:r w:rsidRPr="003F1725">
              <w:rPr>
                <w:lang w:val="pt-BR"/>
              </w:rPr>
              <w:t>Trong các đại lượng</w:t>
            </w:r>
            <w:r>
              <w:rPr>
                <w:lang w:val="pt-BR"/>
              </w:rPr>
              <w:t xml:space="preserve">: vận tốc, </w:t>
            </w:r>
            <w:r w:rsidRPr="003F1725">
              <w:rPr>
                <w:lang w:val="pt-BR"/>
              </w:rPr>
              <w:t>khối lượng, trọng lượng,</w:t>
            </w:r>
            <w:r>
              <w:rPr>
                <w:lang w:val="pt-BR"/>
              </w:rPr>
              <w:t xml:space="preserve"> khối lượng riêng. Đại lượng nào là </w:t>
            </w:r>
            <w:r w:rsidRPr="003F1725">
              <w:rPr>
                <w:lang w:val="pt-BR"/>
              </w:rPr>
              <w:t>đại lượng véc tơ? Vì sao?</w:t>
            </w:r>
          </w:p>
          <w:p w:rsidR="00340B4D" w:rsidRPr="003F1725" w:rsidRDefault="00340B4D" w:rsidP="00340B4D">
            <w:pPr>
              <w:jc w:val="both"/>
              <w:rPr>
                <w:lang w:val="pt-BR"/>
              </w:rPr>
            </w:pPr>
            <w:r w:rsidRPr="003F1725">
              <w:rPr>
                <w:lang w:val="pt-BR"/>
              </w:rPr>
              <w:lastRenderedPageBreak/>
              <w:t>- Khi b</w:t>
            </w:r>
            <w:r>
              <w:rPr>
                <w:lang w:val="pt-BR"/>
              </w:rPr>
              <w:t>i</w:t>
            </w:r>
            <w:r w:rsidRPr="003F1725">
              <w:rPr>
                <w:lang w:val="pt-BR"/>
              </w:rPr>
              <w:t>ểu diễn một lực ta phải biểu diễn như thế nào?</w:t>
            </w:r>
          </w:p>
          <w:p w:rsidR="00340B4D" w:rsidRDefault="00340B4D" w:rsidP="00340B4D">
            <w:pPr>
              <w:jc w:val="both"/>
              <w:rPr>
                <w:lang w:val="pt-BR"/>
              </w:rPr>
            </w:pPr>
            <w:r>
              <w:rPr>
                <w:lang w:val="pt-BR"/>
              </w:rPr>
              <w:t>-</w:t>
            </w:r>
            <w:r w:rsidRPr="003F1725">
              <w:rPr>
                <w:lang w:val="pt-BR"/>
              </w:rPr>
              <w:t xml:space="preserve"> GV giới thiệu và hướng dẫn HS cách biểu diễn lực</w:t>
            </w:r>
            <w:r>
              <w:rPr>
                <w:lang w:val="pt-BR"/>
              </w:rPr>
              <w:t xml:space="preserve">: </w:t>
            </w:r>
          </w:p>
          <w:p w:rsidR="00340B4D" w:rsidRDefault="00340B4D" w:rsidP="00340B4D">
            <w:pPr>
              <w:jc w:val="both"/>
              <w:rPr>
                <w:lang w:val="pt-BR"/>
              </w:rPr>
            </w:pPr>
            <w:r>
              <w:rPr>
                <w:lang w:val="pt-BR"/>
              </w:rPr>
              <w:t>* Để biểu diễn véc tơ</w:t>
            </w:r>
            <w:r w:rsidRPr="003F1725">
              <w:rPr>
                <w:lang w:val="pt-BR"/>
              </w:rPr>
              <w:t xml:space="preserve"> </w:t>
            </w:r>
            <w:r>
              <w:rPr>
                <w:lang w:val="pt-BR"/>
              </w:rPr>
              <w:t>lực người ta dùng mũi tên, có:</w:t>
            </w:r>
          </w:p>
          <w:p w:rsidR="00340B4D" w:rsidRDefault="00340B4D" w:rsidP="00340B4D">
            <w:pPr>
              <w:jc w:val="both"/>
              <w:rPr>
                <w:lang w:val="pt-BR"/>
              </w:rPr>
            </w:pPr>
            <w:r>
              <w:rPr>
                <w:lang w:val="pt-BR"/>
              </w:rPr>
              <w:t>+ Gốc là điểm mà lực tác dụng lên vật (gọi là điểm đặt)</w:t>
            </w:r>
          </w:p>
          <w:p w:rsidR="00340B4D" w:rsidRDefault="00340B4D" w:rsidP="00340B4D">
            <w:pPr>
              <w:jc w:val="both"/>
              <w:rPr>
                <w:lang w:val="pt-BR"/>
              </w:rPr>
            </w:pPr>
            <w:r>
              <w:rPr>
                <w:lang w:val="pt-BR"/>
              </w:rPr>
              <w:t>+ Phương, chiều của véc tơ là phương, chiều của lực.</w:t>
            </w:r>
          </w:p>
          <w:p w:rsidR="00340B4D" w:rsidRDefault="00340B4D" w:rsidP="00340B4D">
            <w:pPr>
              <w:jc w:val="both"/>
              <w:rPr>
                <w:lang w:val="pt-BR"/>
              </w:rPr>
            </w:pPr>
            <w:r>
              <w:rPr>
                <w:lang w:val="pt-BR"/>
              </w:rPr>
              <w:t>- Độ dài véc tơ biểu diễn độ lớn của lực theo 1 tỉ xích cho trước.</w:t>
            </w:r>
          </w:p>
          <w:p w:rsidR="00340B4D" w:rsidRPr="003F1725" w:rsidRDefault="008C475F" w:rsidP="00340B4D">
            <w:pPr>
              <w:jc w:val="both"/>
              <w:rPr>
                <w:lang w:val="pt-BR"/>
              </w:rPr>
            </w:pPr>
            <w:r>
              <w:rPr>
                <w:noProof/>
              </w:rPr>
              <mc:AlternateContent>
                <mc:Choice Requires="wps">
                  <w:drawing>
                    <wp:anchor distT="0" distB="0" distL="114300" distR="114300" simplePos="0" relativeHeight="251639808" behindDoc="0" locked="0" layoutInCell="1" allowOverlap="1">
                      <wp:simplePos x="0" y="0"/>
                      <wp:positionH relativeFrom="column">
                        <wp:posOffset>746760</wp:posOffset>
                      </wp:positionH>
                      <wp:positionV relativeFrom="paragraph">
                        <wp:posOffset>419735</wp:posOffset>
                      </wp:positionV>
                      <wp:extent cx="266700" cy="0"/>
                      <wp:effectExtent l="8890" t="59055" r="19685" b="55245"/>
                      <wp:wrapNone/>
                      <wp:docPr id="19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pt,33.05pt" to="79.8pt,3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SFIfKgIAAEwEAAAOAAAAZHJzL2Uyb0RvYy54bWysVNuO2jAQfa/Uf7D8Drk0sBARVlUCfaFd pN1+gLEdYtWxLdsQUNV/79hcutu+VFXz4IwzM2fO3LJ4PPUSHbl1QqsKZ+MUI66oZkLtK/z1ZT2a YeQ8UYxIrXiFz9zhx+X7d4vBlDzXnZaMWwQgypWDqXDnvSmTxNGO98SNteEKlK22PfFwtfuEWTIA ei+TPE2nyaAtM1ZT7hx8bS5KvIz4bcupf2pbxz2SFQZuPp42nrtwJssFKfeWmE7QKw3yDyx6IhQE vUM1xBN0sOIPqF5Qq51u/ZjqPtFtKyiPOUA2WfpbNs8dMTzmAsVx5l4m9/9g6Zfj1iLBoHfzKUaK 9NCkjVAc5fNQnMG4EmxqtbUhPXpSz2aj6TeHlK47ovY8knw5G/DLgkfyxiVcnIEQu+GzZmBDDl7H Sp1a2wdIqAE6xYac7w3hJ48ofMyn04cU2kZvqoSUNz9jnf/EdY+CUGEJnCMuOW6cDzxIeTMJYZRe Cylju6VCQ4Xnk3wSHZyWggVlMHN2v6ulRUcSBiY+MSnQvDaz+qBYBOs4Yaur7ImQICMfq+GtgPpI jkO0njOMJIcdCdKFnlQhIuQKhK/SZWa+z9P5araaFaMin65GRdo0o4/ruhhN19nDpPnQ1HWT/Qjk s6LsBGNcBf63+c2Kv5uP6yZdJu8+wfdCJW/RY0WB7O0dScdmh/5eJmWn2XlrQ3ah7zCy0fi6XmEn Xt+j1a+fwPInAAAA//8DAFBLAwQUAAYACAAAACEAIFbryt4AAAAJAQAADwAAAGRycy9kb3ducmV2 LnhtbEyPwU7DMBBE70j8g7VI3KgTJEIIcSqEVC4tVG0RgpsbL0lEvI5spw1/z1Yc4DizT7Mz5Xyy vTigD50jBeksAYFUO9NRo+B1t7jKQYSoyejeESr4xgDz6vys1IVxR9rgYRsbwSEUCq2gjXEopAx1 i1aHmRuQ+PbpvNWRpW+k8frI4baX10mSSas74g+tHvCxxfprO1oFm9Vimb8tx6n2H0/py269en4P uVKXF9PDPYiIU/yD4VSfq0PFnfZuJBNEzzq9zRhVkGUpiBNwc8fG/teQVSn/L6h+AAAA//8DAFBL AQItABQABgAIAAAAIQC2gziS/gAAAOEBAAATAAAAAAAAAAAAAAAAAAAAAABbQ29udGVudF9UeXBl c10ueG1sUEsBAi0AFAAGAAgAAAAhADj9If/WAAAAlAEAAAsAAAAAAAAAAAAAAAAALwEAAF9yZWxz Ly5yZWxzUEsBAi0AFAAGAAgAAAAhAMNIUh8qAgAATAQAAA4AAAAAAAAAAAAAAAAALgIAAGRycy9l Mm9Eb2MueG1sUEsBAi0AFAAGAAgAAAAhACBW68reAAAACQEAAA8AAAAAAAAAAAAAAAAAhAQAAGRy cy9kb3ducmV2LnhtbFBLBQYAAAAABAAEAPMAAACPBQAAAAA= ">
                      <v:stroke endarrow="block"/>
                    </v:line>
                  </w:pict>
                </mc:Fallback>
              </mc:AlternateContent>
            </w:r>
            <w:r w:rsidR="00340B4D">
              <w:rPr>
                <w:lang w:val="pt-BR"/>
              </w:rPr>
              <w:t>* Véc tơ lực được ký hiệu bằng chữ F có dấu mũi tên trên đầu (  F  )</w:t>
            </w:r>
          </w:p>
          <w:p w:rsidR="00340B4D" w:rsidRPr="003F1725" w:rsidRDefault="00340B4D" w:rsidP="00340B4D">
            <w:pPr>
              <w:jc w:val="both"/>
              <w:rPr>
                <w:lang w:val="pt-BR"/>
              </w:rPr>
            </w:pPr>
            <w:r w:rsidRPr="003F1725">
              <w:rPr>
                <w:lang w:val="pt-BR"/>
              </w:rPr>
              <w:t>- GV lấy ví dụ mịnh hoạ.</w:t>
            </w:r>
          </w:p>
          <w:p w:rsidR="00340B4D" w:rsidRPr="003F1725" w:rsidRDefault="00340B4D" w:rsidP="00340B4D">
            <w:pPr>
              <w:jc w:val="both"/>
              <w:rPr>
                <w:lang w:val="pt-BR"/>
              </w:rPr>
            </w:pPr>
            <w:r w:rsidRPr="003F1725">
              <w:rPr>
                <w:lang w:val="pt-BR"/>
              </w:rPr>
              <w:t>- Gọi HS lên bảng chỉ ra các yếu tố của lực ở hình 4.3 SGK</w:t>
            </w:r>
          </w:p>
          <w:p w:rsidR="00340B4D" w:rsidRPr="00D40359" w:rsidRDefault="00340B4D" w:rsidP="00340B4D">
            <w:pPr>
              <w:jc w:val="both"/>
              <w:rPr>
                <w:lang w:val="pt-BR"/>
              </w:rPr>
            </w:pPr>
            <w:r w:rsidRPr="00B74BD0">
              <w:rPr>
                <w:lang w:val="pt-BR"/>
              </w:rPr>
              <w:t>- GV nhận xét và đưa ra kết luận</w:t>
            </w:r>
          </w:p>
        </w:tc>
        <w:tc>
          <w:tcPr>
            <w:tcW w:w="3396" w:type="dxa"/>
            <w:shd w:val="clear" w:color="auto" w:fill="auto"/>
          </w:tcPr>
          <w:p w:rsidR="00340B4D" w:rsidRPr="003F1725" w:rsidRDefault="00340B4D" w:rsidP="00340B4D">
            <w:pPr>
              <w:jc w:val="both"/>
              <w:rPr>
                <w:lang w:val="pt-BR"/>
              </w:rPr>
            </w:pPr>
            <w:r w:rsidRPr="003F1725">
              <w:rPr>
                <w:lang w:val="pt-BR"/>
              </w:rPr>
              <w:lastRenderedPageBreak/>
              <w:t>- HS ghi nhớ</w:t>
            </w:r>
          </w:p>
          <w:p w:rsidR="00340B4D" w:rsidRPr="003F1725"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Pr="003F1725" w:rsidRDefault="00340B4D" w:rsidP="00340B4D">
            <w:pPr>
              <w:jc w:val="both"/>
              <w:rPr>
                <w:lang w:val="pt-BR"/>
              </w:rPr>
            </w:pPr>
          </w:p>
          <w:p w:rsidR="00340B4D" w:rsidRPr="003F1725" w:rsidRDefault="00340B4D" w:rsidP="00340B4D">
            <w:pPr>
              <w:jc w:val="both"/>
              <w:rPr>
                <w:lang w:val="pt-BR"/>
              </w:rPr>
            </w:pPr>
            <w:r>
              <w:rPr>
                <w:lang w:val="pt-BR"/>
              </w:rPr>
              <w:t>-  Từng HS suy nghĩ trả lời</w:t>
            </w:r>
            <w:r w:rsidRPr="003F1725">
              <w:rPr>
                <w:lang w:val="pt-BR"/>
              </w:rPr>
              <w:t xml:space="preserve">: </w:t>
            </w:r>
            <w:r>
              <w:rPr>
                <w:lang w:val="pt-BR"/>
              </w:rPr>
              <w:t xml:space="preserve">+ </w:t>
            </w:r>
            <w:r w:rsidRPr="003F1725">
              <w:rPr>
                <w:lang w:val="pt-BR"/>
              </w:rPr>
              <w:t xml:space="preserve">Vận tốc và trọng lượng </w:t>
            </w:r>
            <w:r>
              <w:rPr>
                <w:lang w:val="pt-BR"/>
              </w:rPr>
              <w:t>là đại lượng véc tơ. V</w:t>
            </w:r>
            <w:r w:rsidRPr="003F1725">
              <w:rPr>
                <w:lang w:val="pt-BR"/>
              </w:rPr>
              <w:t>ì nó có đủ các yếu tố của lực.</w:t>
            </w:r>
          </w:p>
          <w:p w:rsidR="00340B4D" w:rsidRPr="003F1725" w:rsidRDefault="00340B4D" w:rsidP="00340B4D">
            <w:pPr>
              <w:jc w:val="both"/>
              <w:rPr>
                <w:lang w:val="pt-BR"/>
              </w:rPr>
            </w:pPr>
          </w:p>
          <w:p w:rsidR="00340B4D" w:rsidRPr="003F1725" w:rsidRDefault="00340B4D" w:rsidP="00340B4D">
            <w:pPr>
              <w:jc w:val="both"/>
              <w:rPr>
                <w:lang w:val="pt-BR"/>
              </w:rPr>
            </w:pPr>
          </w:p>
          <w:p w:rsidR="00340B4D" w:rsidRPr="0032631E" w:rsidRDefault="00340B4D" w:rsidP="00340B4D">
            <w:pPr>
              <w:jc w:val="both"/>
              <w:rPr>
                <w:lang w:val="pt-BR"/>
              </w:rPr>
            </w:pPr>
          </w:p>
          <w:p w:rsidR="00340B4D" w:rsidRPr="0032631E" w:rsidRDefault="00340B4D" w:rsidP="00340B4D">
            <w:pPr>
              <w:jc w:val="both"/>
              <w:rPr>
                <w:lang w:val="pt-BR"/>
              </w:rPr>
            </w:pPr>
          </w:p>
          <w:p w:rsidR="00340B4D" w:rsidRPr="00B74BD0" w:rsidRDefault="00340B4D" w:rsidP="00340B4D">
            <w:pPr>
              <w:jc w:val="both"/>
              <w:rPr>
                <w:lang w:val="pt-BR"/>
              </w:rPr>
            </w:pPr>
            <w:r w:rsidRPr="00B74BD0">
              <w:rPr>
                <w:lang w:val="pt-BR"/>
              </w:rPr>
              <w:t>- HS theo dõi và làm theo.</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xml:space="preserve">- HS ghi nhớ </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766591" w:rsidRDefault="00340B4D" w:rsidP="00340B4D">
            <w:pPr>
              <w:jc w:val="both"/>
              <w:rPr>
                <w:lang w:val="de-AT"/>
              </w:rPr>
            </w:pPr>
            <w:r w:rsidRPr="00B74BD0">
              <w:rPr>
                <w:lang w:val="pt-BR"/>
              </w:rPr>
              <w:t>- 2 HS lên bảng trả lời.</w:t>
            </w:r>
          </w:p>
        </w:tc>
        <w:tc>
          <w:tcPr>
            <w:tcW w:w="3396" w:type="dxa"/>
            <w:shd w:val="clear" w:color="auto" w:fill="auto"/>
          </w:tcPr>
          <w:p w:rsidR="00340B4D" w:rsidRPr="003F1725" w:rsidRDefault="00340B4D" w:rsidP="00340B4D">
            <w:pPr>
              <w:jc w:val="both"/>
              <w:rPr>
                <w:lang w:val="de-AT"/>
              </w:rPr>
            </w:pPr>
            <w:r>
              <w:rPr>
                <w:b/>
                <w:bCs/>
                <w:lang w:val="de-AT"/>
              </w:rPr>
              <w:lastRenderedPageBreak/>
              <w:t>II.</w:t>
            </w:r>
            <w:r w:rsidRPr="003F1725">
              <w:rPr>
                <w:b/>
                <w:bCs/>
                <w:lang w:val="de-AT"/>
              </w:rPr>
              <w:t xml:space="preserve"> Biểu diễn lực</w:t>
            </w:r>
          </w:p>
          <w:p w:rsidR="00340B4D" w:rsidRPr="00287E64" w:rsidRDefault="00340B4D" w:rsidP="00340B4D">
            <w:pPr>
              <w:jc w:val="both"/>
              <w:rPr>
                <w:b/>
                <w:bCs/>
                <w:i/>
                <w:iCs/>
                <w:lang w:val="de-AT"/>
              </w:rPr>
            </w:pPr>
            <w:r w:rsidRPr="00287E64">
              <w:rPr>
                <w:b/>
                <w:bCs/>
                <w:i/>
                <w:iCs/>
                <w:lang w:val="de-AT"/>
              </w:rPr>
              <w:t>1. Lực là một đại lượng véc tơ:</w:t>
            </w:r>
          </w:p>
          <w:p w:rsidR="00340B4D" w:rsidRPr="003F1725" w:rsidRDefault="00340B4D" w:rsidP="00340B4D">
            <w:pPr>
              <w:jc w:val="both"/>
              <w:rPr>
                <w:lang w:val="de-AT"/>
              </w:rPr>
            </w:pPr>
            <w:r w:rsidRPr="003F1725">
              <w:rPr>
                <w:lang w:val="de-AT"/>
              </w:rPr>
              <w:t xml:space="preserve"> </w:t>
            </w:r>
            <w:r>
              <w:rPr>
                <w:lang w:val="de-AT"/>
              </w:rPr>
              <w:t>Lực là một đại lượng véc tơ. V</w:t>
            </w:r>
            <w:r w:rsidRPr="003F1725">
              <w:rPr>
                <w:lang w:val="de-AT"/>
              </w:rPr>
              <w:t xml:space="preserve">ì </w:t>
            </w:r>
            <w:r>
              <w:rPr>
                <w:lang w:val="de-AT"/>
              </w:rPr>
              <w:t>lực vừa có đ</w:t>
            </w:r>
            <w:r w:rsidRPr="003F1725">
              <w:rPr>
                <w:lang w:val="de-AT"/>
              </w:rPr>
              <w:t>ộ lớn, phương, chiều và điểm đặt.</w:t>
            </w:r>
          </w:p>
          <w:p w:rsidR="00340B4D" w:rsidRDefault="00340B4D" w:rsidP="00340B4D">
            <w:pPr>
              <w:jc w:val="both"/>
              <w:rPr>
                <w:b/>
                <w:bCs/>
                <w:lang w:val="de-AT"/>
              </w:rPr>
            </w:pPr>
          </w:p>
          <w:p w:rsidR="00340B4D" w:rsidRDefault="00340B4D" w:rsidP="00340B4D">
            <w:pPr>
              <w:jc w:val="both"/>
              <w:rPr>
                <w:b/>
                <w:bCs/>
                <w:lang w:val="de-AT"/>
              </w:rPr>
            </w:pPr>
          </w:p>
          <w:p w:rsidR="00340B4D" w:rsidRPr="0012133F" w:rsidRDefault="00340B4D" w:rsidP="00340B4D">
            <w:pPr>
              <w:jc w:val="both"/>
              <w:rPr>
                <w:b/>
                <w:bCs/>
                <w:i/>
                <w:iCs/>
                <w:lang w:val="de-AT"/>
              </w:rPr>
            </w:pPr>
            <w:r w:rsidRPr="003F1725">
              <w:rPr>
                <w:b/>
                <w:bCs/>
                <w:lang w:val="de-AT"/>
              </w:rPr>
              <w:t>2</w:t>
            </w:r>
            <w:r w:rsidRPr="0012133F">
              <w:rPr>
                <w:b/>
                <w:bCs/>
                <w:i/>
                <w:iCs/>
                <w:lang w:val="de-AT"/>
              </w:rPr>
              <w:t>. Cách biểu diễn và kí hiệu véc tơ.</w:t>
            </w:r>
          </w:p>
          <w:p w:rsidR="00340B4D" w:rsidRPr="0012133F" w:rsidRDefault="00340B4D" w:rsidP="00340B4D">
            <w:pPr>
              <w:jc w:val="both"/>
              <w:rPr>
                <w:i/>
                <w:iCs/>
                <w:lang w:val="de-AT"/>
              </w:rPr>
            </w:pPr>
            <w:r w:rsidRPr="0012133F">
              <w:rPr>
                <w:i/>
                <w:iCs/>
                <w:lang w:val="de-AT"/>
              </w:rPr>
              <w:t>a) Cách biểu diễn:</w:t>
            </w:r>
          </w:p>
          <w:p w:rsidR="00340B4D" w:rsidRPr="003F1725" w:rsidRDefault="00340B4D" w:rsidP="00340B4D">
            <w:pPr>
              <w:jc w:val="both"/>
              <w:rPr>
                <w:lang w:val="de-AT"/>
              </w:rPr>
            </w:pPr>
            <w:r>
              <w:rPr>
                <w:lang w:val="de-AT"/>
              </w:rPr>
              <w:t>*</w:t>
            </w:r>
            <w:r w:rsidRPr="003F1725">
              <w:rPr>
                <w:lang w:val="de-AT"/>
              </w:rPr>
              <w:t>Lực được biểu diễn bằng một mũi tên có:</w:t>
            </w:r>
          </w:p>
          <w:p w:rsidR="00340B4D" w:rsidRPr="003F1725" w:rsidRDefault="00340B4D" w:rsidP="00340B4D">
            <w:pPr>
              <w:jc w:val="both"/>
              <w:rPr>
                <w:lang w:val="de-AT"/>
              </w:rPr>
            </w:pPr>
            <w:r w:rsidRPr="003F1725">
              <w:rPr>
                <w:lang w:val="de-AT"/>
              </w:rPr>
              <w:lastRenderedPageBreak/>
              <w:t>- Gốc là điểm mà lực tác dụng lên vật</w:t>
            </w:r>
            <w:r>
              <w:rPr>
                <w:lang w:val="de-AT"/>
              </w:rPr>
              <w:t xml:space="preserve"> (điểm đặt)</w:t>
            </w:r>
            <w:r w:rsidRPr="003F1725">
              <w:rPr>
                <w:lang w:val="de-AT"/>
              </w:rPr>
              <w:t>.</w:t>
            </w:r>
          </w:p>
          <w:p w:rsidR="00340B4D" w:rsidRPr="003F1725" w:rsidRDefault="00340B4D" w:rsidP="00340B4D">
            <w:pPr>
              <w:jc w:val="both"/>
              <w:rPr>
                <w:lang w:val="de-AT"/>
              </w:rPr>
            </w:pPr>
            <w:r w:rsidRPr="003F1725">
              <w:rPr>
                <w:lang w:val="de-AT"/>
              </w:rPr>
              <w:t>- Phương và chiều của mũi tên là phương và chiều của lực tác dụng.</w:t>
            </w:r>
          </w:p>
          <w:p w:rsidR="00340B4D" w:rsidRPr="003F1725" w:rsidRDefault="00340B4D" w:rsidP="00340B4D">
            <w:pPr>
              <w:jc w:val="both"/>
              <w:rPr>
                <w:lang w:val="de-AT"/>
              </w:rPr>
            </w:pPr>
            <w:r w:rsidRPr="003F1725">
              <w:rPr>
                <w:lang w:val="de-AT"/>
              </w:rPr>
              <w:t>- Độ dài mũi tên biể</w:t>
            </w:r>
            <w:r>
              <w:rPr>
                <w:lang w:val="de-AT"/>
              </w:rPr>
              <w:t>u</w:t>
            </w:r>
            <w:r w:rsidRPr="003F1725">
              <w:rPr>
                <w:lang w:val="de-AT"/>
              </w:rPr>
              <w:t xml:space="preserve"> diễn độ lớn của lực theo tỉ xích.</w:t>
            </w:r>
          </w:p>
          <w:p w:rsidR="00340B4D" w:rsidRPr="0012133F" w:rsidRDefault="00340B4D" w:rsidP="00340B4D">
            <w:pPr>
              <w:jc w:val="both"/>
              <w:rPr>
                <w:i/>
                <w:iCs/>
                <w:lang w:val="de-AT"/>
              </w:rPr>
            </w:pPr>
            <w:r w:rsidRPr="0012133F">
              <w:rPr>
                <w:i/>
                <w:iCs/>
                <w:lang w:val="de-AT"/>
              </w:rPr>
              <w:t xml:space="preserve">b) Kí hiệu của véc tơ lực là: </w:t>
            </w:r>
          </w:p>
          <w:p w:rsidR="00340B4D" w:rsidRDefault="008C475F" w:rsidP="00340B4D">
            <w:pPr>
              <w:jc w:val="both"/>
              <w:rPr>
                <w:lang w:val="de-AT"/>
              </w:rPr>
            </w:pPr>
            <w:r>
              <w:rPr>
                <w:i/>
                <w:iCs/>
                <w:noProof/>
              </w:rPr>
              <mc:AlternateContent>
                <mc:Choice Requires="wpg">
                  <w:drawing>
                    <wp:anchor distT="0" distB="0" distL="114300" distR="114300" simplePos="0" relativeHeight="251640832" behindDoc="0" locked="0" layoutInCell="1" allowOverlap="1">
                      <wp:simplePos x="0" y="0"/>
                      <wp:positionH relativeFrom="column">
                        <wp:posOffset>341630</wp:posOffset>
                      </wp:positionH>
                      <wp:positionV relativeFrom="paragraph">
                        <wp:posOffset>53340</wp:posOffset>
                      </wp:positionV>
                      <wp:extent cx="353060" cy="313055"/>
                      <wp:effectExtent l="10795" t="27940" r="7620" b="11430"/>
                      <wp:wrapNone/>
                      <wp:docPr id="193"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060" cy="313055"/>
                                <a:chOff x="8842" y="2663"/>
                                <a:chExt cx="556" cy="493"/>
                              </a:xfrm>
                            </wpg:grpSpPr>
                            <wps:wsp>
                              <wps:cNvPr id="194" name="Text Box 31"/>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95" name="Line 32"/>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050" style="position:absolute;left:0;text-align:left;margin-left:26.9pt;margin-top:4.2pt;width:27.8pt;height:24.65pt;z-index:251640832" coordorigin="8842,2663" coordsize="556,49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4bfFVgMAAEIIAAAOAAAAZHJzL2Uyb0RvYy54bWy8VW1vmzAQ/j5p/8Hy9xQIkCaoZOryUk3q tkrtfoADBqyBzWwnpJv233e2gb5uqzppfIAzZ5/vnnvu7uzdsanRgUrFBE9xcOJjRHkmcsbLFH+5 2U7mGClNeE5qwWmKb6nC75Zv35x1bUKnohJ1TiUCI1wlXZviSus28TyVVbQh6kS0lIOyELIhGpay 9HJJOrDe1N7U92deJ2TeSpFRpeDv2inx0tovCprpz0WhqEZ1isE3bd/Svnfm7S3PSFJK0lYs690g r/CiIYzDpaOpNdEE7SV7YqphmRRKFPokE40nioJl1MYA0QT+o2gupNi3NpYy6cp2hAmgfYTTq81m nw5XErEccrcIMeKkgSTZe1Fo0enaMoFNF7K9bq+kCxHES5F9VQCe91hv1qXbjHbdR5GDPbLXwqJz LGRjTEDc6GiTcDsmgR41yuBnGIf+DFKVgSoMQj+OXZKyCjJpTs3n0RQj0E5ns3DQbfrTcTxzRyMI x/hHEnepdbR3zLAD6KbuEFX/huh1RVpqE6UMWCOi0YDojYnuvTiiMDBemethn0EU6SP8B/gtQMoB i7hYVYSX9FxK0VWU5OCgPQlhjEedHWWM/A3pZzAb8P4tYiRppdIXVDTICCmWUE3WS3K4VNqBO2wx WVWiZvmW1bVdyHK3qiU6EKi8rX36fDzYVnPUpXgRT2MX/ytMNExDC6lZA9TwzeM4YVDb8BzcJIkm rHYy8KHmlrYqMcg5DPVxd7RFMBuysxP5LeAqhesY0OFAqIT8jlEH3SLF6tueSIpR/YFDbhZBFJn2 YhdRfDqFhbyv2d3XEJ6BqRRrjJy40q4l7VvJygpucmzg4hwqp2AWa5N451XvPvD3vxE5Hoh8yThF 4XSACUi84leyp/TLqLjw+/I9DSylSTJQMTKwmbq3KRxL9wkRa3DiT0TkwrDQZv7F/LLMGe59QFFo wj2NnqEU0rctdDgtGZRrDXwANjc0B15QmIdGcnViSGcDhcrpJTcffiz8xWa+mUeTaDrbTCJ/vZ6c b1fRZLYNTuN1uF6t1sFPE20QJRXLc8pNcMOsCqKXda5+aropM06rESjvoXXbNyErw9c6bVvPXc04 Lpro+mZqJTuo7LF+qJpJeH9td92N/uUvAAAA//8DAFBLAwQUAAYACAAAACEAGthYwt0AAAAHAQAA DwAAAGRycy9kb3ducmV2LnhtbEyOQU/CQBCF7yb+h82YeJNtRQRrt4QQ9URIBBPjbWiHtqE723SX tvx7h5Pe5s17ee9Ll6NtVE+drx0biCcRKOLcFTWXBr727w8LUD4gF9g4JgMX8rDMbm9STAo38Cf1 u1AqKWGfoIEqhDbR2ucVWfQT1xKLd3SdxSCyK3XR4SDlttGPUfSsLdYsCxW2tK4oP+3O1sDHgMNq Gr/1m9NxffnZz7bfm5iMub8bV6+gAo3hLwxXfEGHTJgO7syFV42B2VTIg4HFE6irHb3IcZD/fA46 S/V//uwXAAD//wMAUEsBAi0AFAAGAAgAAAAhALaDOJL+AAAA4QEAABMAAAAAAAAAAAAAAAAAAAAA AFtDb250ZW50X1R5cGVzXS54bWxQSwECLQAUAAYACAAAACEAOP0h/9YAAACUAQAACwAAAAAAAAAA AAAAAAAvAQAAX3JlbHMvLnJlbHNQSwECLQAUAAYACAAAACEACuG3xVYDAABCCAAADgAAAAAAAAAA AAAAAAAuAgAAZHJzL2Uyb0RvYy54bWxQSwECLQAUAAYACAAAACEAGthYwt0AAAAHAQAADwAAAAAA AAAAAAAAAACwBQAAZHJzL2Rvd25yZXYueG1sUEsFBgAAAAAEAAQA8wAAALoGAAAAAA== ">
                      <v:shapetype id="_x0000_t202" coordsize="21600,21600" o:spt="202" path="m,l,21600r21600,l21600,xe">
                        <v:stroke joinstyle="miter"/>
                        <v:path gradientshapeok="t" o:connecttype="rect"/>
                      </v:shapetype>
                      <v:shape id="_x0000_s1051" type="#_x0000_t202" style="position:absolute;left:8842;top:2663;width:55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WSfF8EA AADcAAAADwAAAGRycy9kb3ducmV2LnhtbERPS4vCMBC+C/6HMIIX0dQiol2jiCh61d2Lt6GZPthm 0jbR1v31m4UFb/PxPWez600lntS60rKC+SwCQZxaXXKu4OvzNF2BcB5ZY2WZFLzIwW47HGww0bbj Kz1vPhchhF2CCgrv60RKlxZk0M1sTRy4zLYGfYBtLnWLXQg3lYyjaCkNlhwaCqzpUFD6fXsYBbY7 voylJoon9x9zPuybaxY3So1H/f4DhKfev8X/7osO89cL+HsmXC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IVknxfBAAAA3AAAAA8AAAAAAAAAAAAAAAAAmAIAAGRycy9kb3du cmV2LnhtbFBLBQYAAAAABAAEAPUAAACGAwAAAAA= " strokecolor="white">
                        <v:textbox>
                          <w:txbxContent>
                            <w:p w:rsidR="00340B4D" w:rsidRDefault="00340B4D" w:rsidP="00340B4D">
                              <w:r>
                                <w:t>F</w:t>
                              </w:r>
                            </w:p>
                          </w:txbxContent>
                        </v:textbox>
                      </v:shape>
                      <v:line id="Line 32" o:spid="_x0000_s1052" style="position:absolute;visibility:visible;mso-wrap-style:square" from="8902,2711" to="9322,2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rzmVcMAAADcAAAADwAAAGRycy9kb3ducmV2LnhtbERPS2sCMRC+F/wPYYTeataC1V2NUroI PdSCDzyPm+lm6WaybNI1/feNUPA2H99zVptoWzFQ7xvHCqaTDARx5XTDtYLTcfu0AOEDssbWMSn4 JQ+b9ehhhYV2V97TcAi1SCHsC1RgQugKKX1lyKKfuI44cV+utxgS7Gupe7ymcNvK5yx7kRYbTg0G O3ozVH0ffqyCuSn3ci7Lj+NnOTTTPO7i+ZIr9TiOr0sQgWK4i//d7zrNz2dweyZdI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K85lXDAAAA3AAAAA8AAAAAAAAAAAAA AAAAoQIAAGRycy9kb3ducmV2LnhtbFBLBQYAAAAABAAEAPkAAACRAwAAAAA= ">
                        <v:stroke endarrow="block"/>
                      </v:line>
                    </v:group>
                  </w:pict>
                </mc:Fallback>
              </mc:AlternateContent>
            </w:r>
          </w:p>
          <w:p w:rsidR="00340B4D" w:rsidRDefault="00340B4D" w:rsidP="00340B4D">
            <w:pPr>
              <w:jc w:val="both"/>
              <w:rPr>
                <w:lang w:val="de-AT"/>
              </w:rPr>
            </w:pPr>
          </w:p>
          <w:p w:rsidR="00340B4D" w:rsidRPr="0012133F" w:rsidRDefault="00340B4D" w:rsidP="00340B4D">
            <w:pPr>
              <w:jc w:val="both"/>
              <w:rPr>
                <w:lang w:val="de-AT"/>
              </w:rPr>
            </w:pPr>
            <w:r w:rsidRPr="0012133F">
              <w:rPr>
                <w:lang w:val="de-AT"/>
              </w:rPr>
              <w:t>- Độ lớn (cường độ) của lực được kí hiệu chữ F không có dấu mũi tên (F)</w:t>
            </w:r>
          </w:p>
          <w:p w:rsidR="00340B4D" w:rsidRDefault="00340B4D" w:rsidP="00340B4D">
            <w:pPr>
              <w:rPr>
                <w:lang w:val="pt-BR"/>
              </w:rPr>
            </w:pPr>
            <w:r w:rsidRPr="00340B4D">
              <w:rPr>
                <w:bCs/>
                <w:lang w:val="de-AT"/>
              </w:rPr>
              <w:t>-</w:t>
            </w:r>
            <w:r>
              <w:rPr>
                <w:b/>
                <w:bCs/>
                <w:lang w:val="de-AT"/>
              </w:rPr>
              <w:t xml:space="preserve"> </w:t>
            </w:r>
            <w:r w:rsidRPr="00D97225">
              <w:rPr>
                <w:lang w:val="pt-BR"/>
              </w:rPr>
              <w:t>Ví dụ:</w:t>
            </w:r>
          </w:p>
          <w:p w:rsidR="00340B4D" w:rsidRDefault="00340B4D" w:rsidP="00340B4D">
            <w:pPr>
              <w:jc w:val="both"/>
              <w:rPr>
                <w:lang w:val="pt-BR"/>
              </w:rPr>
            </w:pPr>
            <w:r w:rsidRPr="00D97225">
              <w:rPr>
                <w:lang w:val="pt-BR"/>
              </w:rPr>
              <w:t xml:space="preserve">                  </w:t>
            </w:r>
          </w:p>
          <w:p w:rsidR="00340B4D" w:rsidRDefault="00340B4D" w:rsidP="00340B4D">
            <w:pPr>
              <w:jc w:val="both"/>
              <w:rPr>
                <w:lang w:val="pt-BR"/>
              </w:rPr>
            </w:pPr>
          </w:p>
          <w:p w:rsidR="00340B4D" w:rsidRPr="0012133F" w:rsidRDefault="00340B4D" w:rsidP="00340B4D">
            <w:pPr>
              <w:jc w:val="both"/>
              <w:rPr>
                <w:b/>
                <w:bCs/>
                <w:lang w:val="de-AT"/>
              </w:rPr>
            </w:pPr>
          </w:p>
          <w:p w:rsidR="00340B4D" w:rsidRDefault="008C475F" w:rsidP="00340B4D">
            <w:pPr>
              <w:jc w:val="both"/>
              <w:rPr>
                <w:lang w:val="pt-BR"/>
              </w:rPr>
            </w:pPr>
            <w:r>
              <w:rPr>
                <w:b/>
                <w:bCs/>
                <w:noProof/>
              </w:rPr>
              <mc:AlternateContent>
                <mc:Choice Requires="wpg">
                  <w:drawing>
                    <wp:anchor distT="0" distB="0" distL="114300" distR="114300" simplePos="0" relativeHeight="251641856" behindDoc="0" locked="0" layoutInCell="1" allowOverlap="1">
                      <wp:simplePos x="0" y="0"/>
                      <wp:positionH relativeFrom="column">
                        <wp:posOffset>132715</wp:posOffset>
                      </wp:positionH>
                      <wp:positionV relativeFrom="paragraph">
                        <wp:posOffset>-8890</wp:posOffset>
                      </wp:positionV>
                      <wp:extent cx="1480820" cy="1026795"/>
                      <wp:effectExtent l="11430" t="24765" r="12700" b="5715"/>
                      <wp:wrapNone/>
                      <wp:docPr id="176"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820" cy="1026795"/>
                                <a:chOff x="8842" y="3662"/>
                                <a:chExt cx="2252" cy="1443"/>
                              </a:xfrm>
                            </wpg:grpSpPr>
                            <wpg:grpSp>
                              <wpg:cNvPr id="177" name="Group 34"/>
                              <wpg:cNvGrpSpPr>
                                <a:grpSpLocks/>
                              </wpg:cNvGrpSpPr>
                              <wpg:grpSpPr bwMode="auto">
                                <a:xfrm>
                                  <a:off x="8842" y="3878"/>
                                  <a:ext cx="2040" cy="1227"/>
                                  <a:chOff x="8606" y="1145"/>
                                  <a:chExt cx="2040" cy="1157"/>
                                </a:xfrm>
                              </wpg:grpSpPr>
                              <wpg:grpSp>
                                <wpg:cNvPr id="178" name="Group 35"/>
                                <wpg:cNvGrpSpPr>
                                  <a:grpSpLocks/>
                                </wpg:cNvGrpSpPr>
                                <wpg:grpSpPr bwMode="auto">
                                  <a:xfrm>
                                    <a:off x="8606" y="1145"/>
                                    <a:ext cx="2040" cy="901"/>
                                    <a:chOff x="8378" y="1281"/>
                                    <a:chExt cx="2040" cy="901"/>
                                  </a:xfrm>
                                </wpg:grpSpPr>
                                <wpg:grpSp>
                                  <wpg:cNvPr id="179" name="Group 36"/>
                                  <wpg:cNvGrpSpPr>
                                    <a:grpSpLocks/>
                                  </wpg:cNvGrpSpPr>
                                  <wpg:grpSpPr bwMode="auto">
                                    <a:xfrm>
                                      <a:off x="8378" y="1281"/>
                                      <a:ext cx="2040" cy="901"/>
                                      <a:chOff x="8378" y="1281"/>
                                      <a:chExt cx="2040" cy="901"/>
                                    </a:xfrm>
                                  </wpg:grpSpPr>
                                  <wps:wsp>
                                    <wps:cNvPr id="180" name="Rectangle 37"/>
                                    <wps:cNvSpPr>
                                      <a:spLocks noChangeArrowheads="1"/>
                                    </wps:cNvSpPr>
                                    <wps:spPr bwMode="auto">
                                      <a:xfrm>
                                        <a:off x="8378" y="1821"/>
                                        <a:ext cx="1081" cy="361"/>
                                      </a:xfrm>
                                      <a:prstGeom prst="rect">
                                        <a:avLst/>
                                      </a:prstGeom>
                                      <a:solidFill>
                                        <a:srgbClr val="FFFFFF"/>
                                      </a:solidFill>
                                      <a:ln w="9525">
                                        <a:solidFill>
                                          <a:srgbClr val="000000"/>
                                        </a:solidFill>
                                        <a:miter lim="800000"/>
                                        <a:headEnd/>
                                        <a:tailEnd/>
                                      </a:ln>
                                    </wps:spPr>
                                    <wps:txbx>
                                      <w:txbxContent>
                                        <w:p w:rsidR="00340B4D" w:rsidRDefault="00340B4D" w:rsidP="00340B4D">
                                          <w:r>
                                            <w:t xml:space="preserve">  A</w:t>
                                          </w:r>
                                        </w:p>
                                      </w:txbxContent>
                                    </wps:txbx>
                                    <wps:bodyPr rot="0" vert="horz" wrap="square" lIns="91440" tIns="45720" rIns="91440" bIns="45720" anchor="t" anchorCtr="0" upright="1">
                                      <a:noAutofit/>
                                    </wps:bodyPr>
                                  </wps:wsp>
                                  <wpg:grpSp>
                                    <wpg:cNvPr id="181" name="Group 38"/>
                                    <wpg:cNvGrpSpPr>
                                      <a:grpSpLocks/>
                                    </wpg:cNvGrpSpPr>
                                    <wpg:grpSpPr bwMode="auto">
                                      <a:xfrm>
                                        <a:off x="8858" y="1281"/>
                                        <a:ext cx="1560" cy="720"/>
                                        <a:chOff x="8858" y="1281"/>
                                        <a:chExt cx="1560" cy="720"/>
                                      </a:xfrm>
                                    </wpg:grpSpPr>
                                    <wps:wsp>
                                      <wps:cNvPr id="182" name="Freeform 39"/>
                                      <wps:cNvSpPr>
                                        <a:spLocks/>
                                      </wps:cNvSpPr>
                                      <wps:spPr bwMode="auto">
                                        <a:xfrm>
                                          <a:off x="8858" y="1281"/>
                                          <a:ext cx="1560" cy="720"/>
                                        </a:xfrm>
                                        <a:custGeom>
                                          <a:avLst/>
                                          <a:gdLst>
                                            <a:gd name="T0" fmla="*/ 1560 w 1560"/>
                                            <a:gd name="T1" fmla="*/ 720 h 720"/>
                                            <a:gd name="T2" fmla="*/ 0 w 1560"/>
                                            <a:gd name="T3" fmla="*/ 720 h 720"/>
                                            <a:gd name="T4" fmla="*/ 1200 w 1560"/>
                                            <a:gd name="T5" fmla="*/ 0 h 720"/>
                                          </a:gdLst>
                                          <a:ahLst/>
                                          <a:cxnLst>
                                            <a:cxn ang="0">
                                              <a:pos x="T0" y="T1"/>
                                            </a:cxn>
                                            <a:cxn ang="0">
                                              <a:pos x="T2" y="T3"/>
                                            </a:cxn>
                                            <a:cxn ang="0">
                                              <a:pos x="T4" y="T5"/>
                                            </a:cxn>
                                          </a:cxnLst>
                                          <a:rect l="0" t="0" r="r" b="b"/>
                                          <a:pathLst>
                                            <a:path w="1560" h="720">
                                              <a:moveTo>
                                                <a:pt x="1560" y="720"/>
                                              </a:moveTo>
                                              <a:lnTo>
                                                <a:pt x="0" y="720"/>
                                              </a:lnTo>
                                              <a:lnTo>
                                                <a:pt x="120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Line 40"/>
                                      <wps:cNvCnPr/>
                                      <wps:spPr bwMode="auto">
                                        <a:xfrm>
                                          <a:off x="9201" y="1642"/>
                                          <a:ext cx="12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1"/>
                                      <wps:cNvCnPr/>
                                      <wps:spPr bwMode="auto">
                                        <a:xfrm>
                                          <a:off x="9562" y="1444"/>
                                          <a:ext cx="119"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5" name="AutoShape 42"/>
                                  <wps:cNvSpPr>
                                    <a:spLocks noChangeArrowheads="1"/>
                                  </wps:cNvSpPr>
                                  <wps:spPr bwMode="auto">
                                    <a:xfrm rot="3865154">
                                      <a:off x="9286" y="1657"/>
                                      <a:ext cx="371" cy="366"/>
                                    </a:xfrm>
                                    <a:custGeom>
                                      <a:avLst/>
                                      <a:gdLst>
                                        <a:gd name="G0" fmla="+- 10637 0 0"/>
                                        <a:gd name="G1" fmla="+- -11071887 0 0"/>
                                        <a:gd name="G2" fmla="+- 0 0 -11071887"/>
                                        <a:gd name="T0" fmla="*/ 0 256 1"/>
                                        <a:gd name="T1" fmla="*/ 180 256 1"/>
                                        <a:gd name="G3" fmla="+- -11071887 T0 T1"/>
                                        <a:gd name="T2" fmla="*/ 0 256 1"/>
                                        <a:gd name="T3" fmla="*/ 90 256 1"/>
                                        <a:gd name="G4" fmla="+- -11071887 T2 T3"/>
                                        <a:gd name="G5" fmla="*/ G4 2 1"/>
                                        <a:gd name="T4" fmla="*/ 90 256 1"/>
                                        <a:gd name="T5" fmla="*/ 0 256 1"/>
                                        <a:gd name="G6" fmla="+- -11071887 T4 T5"/>
                                        <a:gd name="G7" fmla="*/ G6 2 1"/>
                                        <a:gd name="G8" fmla="abs -1107188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637"/>
                                        <a:gd name="G18" fmla="*/ 10637 1 2"/>
                                        <a:gd name="G19" fmla="+- G18 5400 0"/>
                                        <a:gd name="G20" fmla="cos G19 -11071887"/>
                                        <a:gd name="G21" fmla="sin G19 -11071887"/>
                                        <a:gd name="G22" fmla="+- G20 10800 0"/>
                                        <a:gd name="G23" fmla="+- G21 10800 0"/>
                                        <a:gd name="G24" fmla="+- 10800 0 G20"/>
                                        <a:gd name="G25" fmla="+- 10637 10800 0"/>
                                        <a:gd name="G26" fmla="?: G9 G17 G25"/>
                                        <a:gd name="G27" fmla="?: G9 0 21600"/>
                                        <a:gd name="G28" fmla="cos 10800 -11071887"/>
                                        <a:gd name="G29" fmla="sin 10800 -11071887"/>
                                        <a:gd name="G30" fmla="sin 10637 -11071887"/>
                                        <a:gd name="G31" fmla="+- G28 10800 0"/>
                                        <a:gd name="G32" fmla="+- G29 10800 0"/>
                                        <a:gd name="G33" fmla="+- G30 10800 0"/>
                                        <a:gd name="G34" fmla="?: G4 0 G31"/>
                                        <a:gd name="G35" fmla="?: -11071887 G34 0"/>
                                        <a:gd name="G36" fmla="?: G6 G35 G31"/>
                                        <a:gd name="G37" fmla="+- 21600 0 G36"/>
                                        <a:gd name="G38" fmla="?: G4 0 G33"/>
                                        <a:gd name="G39" fmla="?: -11071887 G38 G32"/>
                                        <a:gd name="G40" fmla="?: G6 G39 0"/>
                                        <a:gd name="G41" fmla="?: G4 G32 21600"/>
                                        <a:gd name="G42" fmla="?: G6 G41 G33"/>
                                        <a:gd name="T12" fmla="*/ 10800 w 21600"/>
                                        <a:gd name="T13" fmla="*/ 0 h 21600"/>
                                        <a:gd name="T14" fmla="*/ 279 w 21600"/>
                                        <a:gd name="T15" fmla="*/ 8744 h 21600"/>
                                        <a:gd name="T16" fmla="*/ 10800 w 21600"/>
                                        <a:gd name="T17" fmla="*/ 163 h 21600"/>
                                        <a:gd name="T18" fmla="*/ 21321 w 21600"/>
                                        <a:gd name="T19" fmla="*/ 87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0" y="8760"/>
                                          </a:moveTo>
                                          <a:cubicBezTo>
                                            <a:pt x="1336" y="3766"/>
                                            <a:pt x="5711" y="162"/>
                                            <a:pt x="10800" y="163"/>
                                          </a:cubicBezTo>
                                          <a:cubicBezTo>
                                            <a:pt x="15888" y="163"/>
                                            <a:pt x="20263" y="3766"/>
                                            <a:pt x="21239" y="8760"/>
                                          </a:cubicBezTo>
                                          <a:lnTo>
                                            <a:pt x="21399" y="8728"/>
                                          </a:lnTo>
                                          <a:cubicBezTo>
                                            <a:pt x="20408" y="3658"/>
                                            <a:pt x="15966" y="-1"/>
                                            <a:pt x="10799" y="0"/>
                                          </a:cubicBezTo>
                                          <a:cubicBezTo>
                                            <a:pt x="5633" y="0"/>
                                            <a:pt x="1191" y="3658"/>
                                            <a:pt x="200" y="8728"/>
                                          </a:cubicBez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86" name="Group 43"/>
                                <wpg:cNvGrpSpPr>
                                  <a:grpSpLocks/>
                                </wpg:cNvGrpSpPr>
                                <wpg:grpSpPr bwMode="auto">
                                  <a:xfrm>
                                    <a:off x="9029" y="2118"/>
                                    <a:ext cx="492" cy="184"/>
                                    <a:chOff x="9030" y="2591"/>
                                    <a:chExt cx="492" cy="184"/>
                                  </a:xfrm>
                                </wpg:grpSpPr>
                                <wps:wsp>
                                  <wps:cNvPr id="187" name="Line 44"/>
                                  <wps:cNvCnPr/>
                                  <wps:spPr bwMode="auto">
                                    <a:xfrm>
                                      <a:off x="9031" y="2692"/>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45"/>
                                  <wps:cNvCnPr/>
                                  <wps:spPr bwMode="auto">
                                    <a:xfrm>
                                      <a:off x="9030" y="259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Line 46"/>
                                  <wps:cNvCnPr/>
                                  <wps:spPr bwMode="auto">
                                    <a:xfrm>
                                      <a:off x="9522" y="259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0" name="Group 47"/>
                              <wpg:cNvGrpSpPr>
                                <a:grpSpLocks/>
                              </wpg:cNvGrpSpPr>
                              <wpg:grpSpPr bwMode="auto">
                                <a:xfrm>
                                  <a:off x="10538" y="3662"/>
                                  <a:ext cx="556" cy="493"/>
                                  <a:chOff x="8842" y="2663"/>
                                  <a:chExt cx="556" cy="493"/>
                                </a:xfrm>
                              </wpg:grpSpPr>
                              <wps:wsp>
                                <wps:cNvPr id="191" name="Text Box 48"/>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92" name="Line 49"/>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3" o:spid="_x0000_s1053" style="position:absolute;left:0;text-align:left;margin-left:10.45pt;margin-top:-.7pt;width:116.6pt;height:80.85pt;z-index:251641856" coordorigin="8842,3662" coordsize="2252,1443"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aUPACMgsAANI4AAAOAAAAZHJzL2Uyb0RvYy54bWzsW1tv28gVfi/Q/zDQYwtFvF+EKIvEF2KB tA0aFX2mJeqCSqRK0pGzRf97v3NmOBxSYhx7be+mcBZrU+aZM+f6zZkzo7c/3e134ktWVtsin43s N9ZIZPmiWG7z9Wz0j/n1OBqJqk7zZbor8mw2+ppVo5/e/fEPb4+HaeYUm2K3zEoBJnk1PR5mo01d H6aTSbXYZPu0elMcshwvV0W5T2t8LNeTZZkewX2/mziWFUyORbk8lMUiqyr89VK+HL1j/qtVtqj/ tlpVWS12sxFkq/lnyT9v6Ofk3dt0ui7Tw2a7UGKkj5Bin25zTKpZXaZ1Km7L7Qmr/XZRFlWxqt8s iv2kWK22i4x1gDa21dMmKYvbA+uynh7XB20mmLZnp0ezXfz1y6dSbJfwXRiMRJ7u4SSeV7guWed4 WE9BlJSHz4dPpVQRjx+Lxb8qvJ7039PntSQWN8e/FEvwS2/rgq1ztyr3xAJ6izt2wlfthOyuFgv8 0fYiK3LgqwXe2ZYThLEv3bTYwJc0Loo8ZyTw2g0Cp3l3pcY7jo+XPNjzWIVJOpUTs7BKOKkZf9BK akuEPUt4z22JVqMojKRGjT0cy2uM4Thho21jicCC18hQtqetpC3RjrR9HvlwSyB9OzHBk/R9TmH/ VDERnWp0aonYsvuGcGE3NoQT6XenhlADH26HuGeH4Nkj4lShF7QDwLhq8ab6dXjzeZMeMoaxiqCk ybIIYS1j6++A6TRf7zLhcpgeD0zYAE4l0UbkxcUGZNn7siyOmyxdQi72NfLaGEAfKmDVvfATaRNH joqZxsS2hShiEHEDOUWDIen0UFZ1khV7QQ+zUQnhGdzSLx+rmiCxJSGsq4rddnm93e34Q7m+udiV 4kuK9eia/1EgYUiHbJeL42wU+47PnDvvKpOFxf/Osdhvayysu+0ecKmJ0imZ7SpfYs50WqfbnXzG /LucwVyajhCxmtZ3N3e8NGin3BTLrzBsWch1FOs+HjZF+ctIHLGGzkbVv2/TMhuJ3c85nBPbHmFX zR88PyRUL803N+abNF+A1WxUj4R8vKjlQn17KLfrDWay2Rp58R7ryWrLtiY5pVRKfMTtt6Cd3NoB NEbbZwW0yO8jk44yP1DQTqZhnxhr3MmwxaYBNLs/cBDQXiSRsd5Km16XWUa1mnBjiY9GWiLEzarB ePP9CfsAU2qLpNPFrUxYivkmSbFkLZGu9Kf1Ukk/hzNW+x3qvz9NBJlYHPmX9ExLhhDSZHCc2Ajt vpYINtFEQ4xcg2aQkWcQ2Sh5B4TyDTJDJJhBK5puJEDBIne5Uh5PyDYUlBbn1qGoqMAiS6ComDfQ Byqy1ACxrMXmTa31bWKoQ5y5joBwTCx/K4kIT/vVejkSqNZvpCMOaU2KkED0SEgp82EzG5Ej6MW+ +JLNCyapSSFJgImVpzBjS7LLTVKpekvXvG1+HyRDeII14bwFO/kaDySTXAQaOUk9IwTzglYDzvYn wHlsERScK2gX9dcDau4c2y2g8my0z5bA4wy7M3oygV9R1uWWF9/z1KwaGRKgpaxO8MV7m//EVnwV XUXe2HOCq7FnXV6O319feOPg2g79S/fy4uLS/i85xPamm+1ymeWkerPPsr3vqyvUjk/ukPROa3hR HFpXJ10x2EnQpfnN2nEpQdWDXAJ/nAXvRYAegCWB/uM2zwTWdoQToTequov8U6k+fVfxFWO/Kwv2 AJs5DkuKK94BUp3AG7iQlxGEYLNx7NVeO4jB+d7AOuWfKs8oZp851cxkwvPvNlW0GR6dAaQdOVpV Vy8SbFgpzGDjteixweajT8C7Q8/jvTzDmQw2G1u712B7Olx+4mBrezYcgqq5JGHnBfaoKKtkENKe gzeyQsKVisRn2aPKDZYbBb7te4xvqmEWO5Fq9wSyodPGsRvqDSv3JgzQNIuPBiiNslDXrAlgV9as fx4L2wrcUFiiaZE2RXKiq18QjW3bCu0oOkuoK2AQgk9LLNFeT9spuy3h+IFQu/GWRE9KlXl0nijR 5XRHsrklZB1rVvpaNvA7zw3lbFvAx+dpEl2bd2d0hCyGjRkTsz5PPOGc6qiZQaaBCVE2t0INyIQA 0U5s/TP3hKy5TZnQ5tR7lCQ4I1OCnaukSG+qYQfqKYetaU41oFwCINaSJ5GYB2Ku+p06EBJbx+hP U5HEIgkFTMsLsSaaa6mH5dFzgcTFTu9c1CW2Djv4F1OLOaTiksS0oq2DiUQCFcbR775UrejDYrUz flMuHZssF8KNZMPYrh0SW4cUS+ZAKhf/q3JL2yuxdViBH6Uqjezz0k4GDdpjFtH1dUxs7WeDiqHk hJ/pJAk2tjiVTPuJNY2E79HEfWZUMMrQWWADm9jxYKwm6PQpUpwX3UOqHUuTY6Ov1D6ZveMOxx6k 0+4wjAO+J/xMdyjTSIOfUGqnqGywkQ5oGvZ8h2MDpbMkQ7jbAfavfTLtErKiVFYjyAmx9gzZ8R5i V/tHEtPSMsjZ1R5is0dD5nS77okH6TrucQfd6Gr3kJU8SgOI0rORq30DIq0CKEF/QtvxTgAi/yxL 7R3oy47hqXkVN3HG1e5p5eOeS4dIu6UnX4SpT9ILOzgjMEjC+FQNT/tDzgs+5+OHDuVkFhIhuHnA QXmKaIg4b/ESGCcD53iW4dzWnmPE3AxQab+BygljNMjOhfe8RTnQRaHnoXF3nlD77V4BteuIMnAH OWrXkYi2C4wYElL77x4hW8gDYeIGQwxbvCM6j1qDZ5V2tPOYXzjIz/RJ4jkmP9Scj2k2UkBwt/H7 Ooi0qjF5p4c42J204U0mb05Av92ftOEqJm9aD8Mdyjn5AMcSc7IxjirmZEP0KeeOSktqBfY6ldL2 Aq1K+URdirYTKXuLqEdYhijEA/AHZm1JFrc328WH7BezZWm7rlTSDQMFG5KTH1JBAXXs5pxcdS9p OVEvtNE7jM9O40eRtA5CXYKdZOfglB5hgXn6Aji2g6MAemMo0+Xd7asiOeJmgMNnM9xVkdp2BzZz e5YUyg1wYsJwrZT0Y1iD5h4rGG+UD9UUjXW7fLuf5Bg/AI4RKwXyipMdS/P2p26aw1GodehyXeyK KpOuvbdf/PBGJ3Wj9QGiSHdrNH8Xdck7yWFuT3uWiJ0pX79B/LNPzrWP31/7Vui50TgMfXfsuVfW +EN0fTF+f2EHQXj14eLDVa99fMU8cUbBF4bQz/01HWQtICVhcYvz0s+b5VEst3Ss6/oxpfVyi8R2 QnmCapiStuj/3NYbbgk0pyedo1ncYsF/Kn81d85mY2KjI6d0kxT/H21ps3mjLwbJ41nzIgCyVDZZ 5MUjeWvnOc9kY8uRIOPYwPsmPrkf6MUAce4HRmoPpI9kY4vqWICA4yPveVR7JNsfp/svrQ2aQ4UX aFuhLjF7p6zJY3unFhXkpHUA03RtRVc4yFZNmP9gbfp7Aeq3PN+6v48qm3/yJO4VSlEm6VPGB0Mp wvrFzzdQtZg5ytXs43O0j0zNYZrKUDRN1VL0mqMvedbxmqNGIUilzY+Vo6gSzBxVtz4fd+Dt0/ZQ Vg+qQ/eaoy9wT+R1HdUXTp9/S9JZR9vKl1dX4+i282jsBGKsVp2dgLp5+nxfQbAtn/qqSMv2uwRN Wvo+NiZU3nqxanforYC+r+8ETSuk3Qr0x/2mWwHqUEiTzkmvD8Wd8NSdV30FU9R3+Htzv/bZrls3 39pobTZkaW2x9jrP7+G29dDFMvTnnvC2tfbO6+Uz8+sCtC8312LzhvFDL59FaADItZgapN09LTV1 f6w97Y99j/P+9RloAKAYvp757UUHX5zjlpr6kh99M8/8zEtT+1XEd/8DAAD//wMAUEsDBBQABgAI AAAAIQAAxQ5V4AAAAAkBAAAPAAAAZHJzL2Rvd25yZXYueG1sTI/LasMwEEX3hf6DmEJ3iSTnQeNa DiG0XYVCk0LJbmJNbBNLMpZiO39fddUsh3u490y2Hk3Deup87awCORXAyBZO17ZU8H14n7wA8wGt xsZZUnAjD+v88SHDVLvBflG/DyWLJdanqKAKoU0590VFBv3UtWRjdnadwRDPruS6wyGWm4YnQiy5 wdrGhQpb2lZUXPZXo+BjwGEzk2/97nLe3o6HxefPTpJSz0/j5hVYoDH8w/CnH9Uhj04nd7Xas0ZB IlaRVDCRc2AxTxZzCewUwaWYAc8zfv9B/gsAAP//AwBQSwECLQAUAAYACAAAACEAtoM4kv4AAADh AQAAEwAAAAAAAAAAAAAAAAAAAAAAW0NvbnRlbnRfVHlwZXNdLnhtbFBLAQItABQABgAIAAAAIQA4 /SH/1gAAAJQBAAALAAAAAAAAAAAAAAAAAC8BAABfcmVscy8ucmVsc1BLAQItABQABgAIAAAAIQBa UPACMgsAANI4AAAOAAAAAAAAAAAAAAAAAC4CAABkcnMvZTJvRG9jLnhtbFBLAQItABQABgAIAAAA IQAAxQ5V4AAAAAkBAAAPAAAAAAAAAAAAAAAAAIwNAABkcnMvZG93bnJldi54bWxQSwUGAAAAAAQA BADzAAAAmQ4AAAAA ">
                      <v:group id="Group 34" o:spid="_x0000_s1054" style="position:absolute;left:8842;top:3878;width:2040;height:1227" coordorigin="8606,1145" coordsize="2040,115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CtxVcMAAADcAAAADwAAAGRycy9kb3ducmV2LnhtbERPS4vCMBC+C/6HMII3 TavsunSNIqLiQRZ8wLK3oRnbYjMpTWzrv98Igrf5+J4zX3amFA3VrrCsIB5HIIhTqwvOFFzO29EX COeRNZaWScGDHCwX/d4cE21bPlJz8pkIIewSVJB7XyVSujQng25sK+LAXW1t0AdYZ1LX2IZwU8pJ FH1KgwWHhhwrWueU3k53o2DXYruaxpvmcLuuH3/nj5/fQ0xKDQfd6huEp86/xS/3Xof5s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cK3FVwwAAANwAAAAP AAAAAAAAAAAAAAAAAKoCAABkcnMvZG93bnJldi54bWxQSwUGAAAAAAQABAD6AAAAmgMAAAAA ">
                        <v:group id="Group 35" o:spid="_x0000_s1055" style="position:absolute;left:8606;top:1145;width:2040;height:901" coordorigin="8378,1281" coordsize="2040,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bTlJ8YAAADcAAAADwAAAGRycy9kb3ducmV2LnhtbESPT2vCQBDF74V+h2UK vdVNLK0luoqIigcp+AeKtyE7JsHsbMiuSfz2nUOhtxnem/d+M1sMrlYdtaHybCAdJaCIc28rLgyc T5u3L1AhIlusPZOBBwVYzJ+fZphZ3/OBumMslIRwyNBAGWOTaR3ykhyGkW+IRbv61mGUtS20bbGX cFfrcZJ8aocVS0OJDa1Kym/HuzOw7bFfvqfrbn+7rh6X08f3zz4lY15fhuUUVKQh/pv/rndW8CdC K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ttOUnxgAAANwA AAAPAAAAAAAAAAAAAAAAAKoCAABkcnMvZG93bnJldi54bWxQSwUGAAAAAAQABAD6AAAAnQMAAAAA ">
                          <v:group id="Group 36" o:spid="_x0000_s1056" style="position:absolute;left:8378;top:1281;width:2040;height:901" coordorigin="8378,1281" coordsize="2040,90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vhAvMQAAADcAAAADwAAAGRycy9kb3ducmV2LnhtbERPS2vCQBC+F/wPywi9 1U0srRqziogtPYjgA8TbkJ08MDsbstsk/vtuodDbfHzPSdeDqUVHrassK4gnEQjizOqKCwWX88fL HITzyBpry6TgQQ7Wq9FTiom2PR+pO/lChBB2CSoovW8SKV1WkkE3sQ1x4HLbGvQBtoXULfYh3NRy GkXv0mDFoaHEhrYlZffTt1Hw2WO/eY133f6ebx+389vhuo9JqefxsFmC8DT4f/Gf+0uH+bM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gvhAvMQAAADcAAAA DwAAAAAAAAAAAAAAAACqAgAAZHJzL2Rvd25yZXYueG1sUEsFBgAAAAAEAAQA+gAAAJsDAAAAAA== ">
                            <v:rect id="Rectangle 37" o:spid="_x0000_s1057" style="position:absolute;left:8378;top:1821;width:1081;height:3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3x8yMQA AADcAAAADwAAAGRycy9kb3ducmV2LnhtbESPQW/CMAyF70j7D5EncYN0ICHoCGgaAsER2gs3r/Ha bo1TNQEKvx4fJu1m6z2/93m57l2jrtSF2rOBt3ECirjwtubSQJ5tR3NQISJbbDyTgTsFWK9eBktM rb/xka6nWCoJ4ZCigSrGNtU6FBU5DGPfEov27TuHUdau1LbDm4S7Rk+SZKYd1iwNFbb0WVHxe7o4 A1/1JMfHMdslbrGdxkOf/VzOG2OGr/3HO6hIffw3/13vreDPBV+ekQn06gkAAP//AwBQSwECLQAU AAYACAAAACEA8PeKu/0AAADiAQAAEwAAAAAAAAAAAAAAAAAAAAAAW0NvbnRlbnRfVHlwZXNdLnht bFBLAQItABQABgAIAAAAIQAx3V9h0gAAAI8BAAALAAAAAAAAAAAAAAAAAC4BAABfcmVscy8ucmVs c1BLAQItABQABgAIAAAAIQAzLwWeQQAAADkAAAAQAAAAAAAAAAAAAAAAACkCAABkcnMvc2hhcGV4 bWwueG1sUEsBAi0AFAAGAAgAAAAhACt8fMjEAAAA3AAAAA8AAAAAAAAAAAAAAAAAmAIAAGRycy9k b3ducmV2LnhtbFBLBQYAAAAABAAEAPUAAACJAwAAAAA= ">
                              <v:textbox>
                                <w:txbxContent>
                                  <w:p w:rsidR="00340B4D" w:rsidRDefault="00340B4D" w:rsidP="00340B4D">
                                    <w:r>
                                      <w:t xml:space="preserve">  A</w:t>
                                    </w:r>
                                  </w:p>
                                </w:txbxContent>
                              </v:textbox>
                            </v:rect>
                            <v:group id="Group 38" o:spid="_x0000_s1058" style="position:absolute;left:8858;top:1281;width:1560;height:720" coordorigin="8858,1281" coordsize="1560,72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Vs8ncEAAADcAAAADwAAAGRycy9kb3ducmV2LnhtbERPTYvCMBC9C/6HMMLe NK2yItUoIip7EEFdWLwNzdgWm0lpYlv//UYQvM3jfc5i1ZlSNFS7wrKCeBSBIE6tLjhT8HvZDWcg nEfWWFomBU9ysFr2ewtMtG35RM3ZZyKEsEtQQe59lUjp0pwMupGtiAN3s7VBH2CdSV1jG8JNKcdR NJUGCw4NOVa0ySm9nx9Gwb7Fdj2Jt83hfts8r5fv498hJqW+Bt16DsJT5z/it/tHh/mzGF7PhAvk 8h8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SVs8ncEAAADcAAAADwAA AAAAAAAAAAAAAACqAgAAZHJzL2Rvd25yZXYueG1sUEsFBgAAAAAEAAQA+gAAAJgDAAAAAA== ">
                              <v:shape id="Freeform 39" o:spid="_x0000_s1059" style="position:absolute;left:8858;top:1281;width:1560;height:720;visibility:visible;mso-wrap-style:square;v-text-anchor:top" coordsize="1560,72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k3e9cMA AADcAAAADwAAAGRycy9kb3ducmV2LnhtbERPTWvCQBC9F/wPyxR6aza1kIbUVUQolty0Ch7H7DSJ ZmfD7tak/npXKPQ2j/c5s8VoOnEh51vLCl6SFARxZXXLtYLd18dzDsIHZI2dZVLwSx4W88nDDAtt B97QZRtqEUPYF6igCaEvpPRVQwZ9YnviyH1bZzBE6GqpHQ4x3HRymqaZNNhybGiwp1VD1Xn7YxSk 6+zUHjNP3WFZ7sPb1b2W66NST4/j8h1EoDH8i//cnzrOz6dwfyZeIOc3AAAA//8DAFBLAQItABQA BgAIAAAAIQDw94q7/QAAAOIBAAATAAAAAAAAAAAAAAAAAAAAAABbQ29udGVudF9UeXBlc10ueG1s UEsBAi0AFAAGAAgAAAAhADHdX2HSAAAAjwEAAAsAAAAAAAAAAAAAAAAALgEAAF9yZWxzLy5yZWxz UEsBAi0AFAAGAAgAAAAhADMvBZ5BAAAAOQAAABAAAAAAAAAAAAAAAAAAKQIAAGRycy9zaGFwZXht bC54bWxQSwECLQAUAAYACAAAACEAAk3e9cMAAADcAAAADwAAAAAAAAAAAAAAAACYAgAAZHJzL2Rv d25yZXYueG1sUEsFBgAAAAAEAAQA9QAAAIgDAAAAAA== " path="m1560,720l,720,1200,e" filled="f">
                                <v:stroke endarrow="block"/>
                                <v:path arrowok="t" o:connecttype="custom" o:connectlocs="1560,720;0,720;1200,0" o:connectangles="0,0,0"/>
                              </v:shape>
                              <v:line id="Line 40" o:spid="_x0000_s1060" style="position:absolute;visibility:visible;mso-wrap-style:square" from="9201,1642" to="9321,18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d88QAAADcAAAADwAAAGRycy9kb3ducmV2LnhtbERPTWvCQBC9C/0PyxS86UaFIKmriCJo D0VtoT2O2WmSNjsbdrdJ+u9dQfA2j/c5i1VvatGS85VlBZNxAoI4t7riQsHH+240B+EDssbaMin4 Jw+r5dNggZm2HZ+oPYdCxBD2GSooQ2gyKX1ekkE/tg1x5L6tMxgidIXUDrsYbmo5TZJUGqw4NpTY 0Kak/Pf8ZxS8zY5puz687vvPQ3rJt6fL10/nlBo+9+sXEIH68BDf3Xsd589ncHsmXiCX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J3zxAAAANwAAAAPAAAAAAAAAAAA AAAAAKECAABkcnMvZG93bnJldi54bWxQSwUGAAAAAAQABAD5AAAAkgMAAAAA "/>
                              <v:line id="Line 41" o:spid="_x0000_s1061" style="position:absolute;visibility:visible;mso-wrap-style:square" from="9562,1444" to="9681,162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EFh8QAAADcAAAADwAAAGRycy9kb3ducmV2LnhtbERPTWvCQBC9C/6HZQRvurGWIKmrSEtB eyhVC+1xzI5JNDsbdrdJ+u+7BcHbPN7nLNe9qUVLzleWFcymCQji3OqKCwWfx9fJAoQPyBpry6Tg lzysV8PBEjNtO95TewiFiCHsM1RQhtBkUvq8JIN+ahviyJ2tMxgidIXUDrsYbmr5kCSpNFhxbCix oeeS8uvhxyh4n3+k7Wb3tu2/dukpf9mfvi+dU2o86jdPIAL14S6+ubc6zl88wv8z8QK5+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EQWHxAAAANwAAAAPAAAAAAAAAAAA AAAAAKECAABkcnMvZG93bnJldi54bWxQSwUGAAAAAAQABAD5AAAAkgMAAAAA "/>
                            </v:group>
                          </v:group>
                          <v:shape id="AutoShape 42" o:spid="_x0000_s1062" style="position:absolute;left:9286;top:1657;width:371;height:366;rotation:4221779fd;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kiJz8AA AADcAAAADwAAAGRycy9kb3ducmV2LnhtbERPS2rDMBDdF3oHMYHuGjmBluBECSVQYrqr0wMM1sRS Yo1cS7Hs21eFQnfzeN/ZHSbXiZGGYD0rWC0LEMSN15ZbBV/n9+cNiBCRNXaeScFMAQ77x4cdlton /qSxjq3IIRxKVGBi7EspQ2PIYVj6njhzFz84jBkOrdQDphzuOrkuilfp0HJuMNjT0VBzq+9OAV8/ TqEyKa6+z3OyM7ra9mulnhbT2xZEpCn+i//clc7zNy/w+0y+QO5/AAAA//8DAFBLAQItABQABgAI AAAAIQDw94q7/QAAAOIBAAATAAAAAAAAAAAAAAAAAAAAAABbQ29udGVudF9UeXBlc10ueG1sUEsB Ai0AFAAGAAgAAAAhADHdX2HSAAAAjwEAAAsAAAAAAAAAAAAAAAAALgEAAF9yZWxzLy5yZWxzUEsB Ai0AFAAGAAgAAAAhADMvBZ5BAAAAOQAAABAAAAAAAAAAAAAAAAAAKQIAAGRycy9zaGFwZXhtbC54 bWxQSwECLQAUAAYACAAAACEAnkiJz8AAAADcAAAADwAAAAAAAAAAAAAAAACYAgAAZHJzL2Rvd25y ZXYueG1sUEsFBgAAAAAEAAQA9QAAAIUDAAAAAA== " path="m360,8760c1336,3766,5711,162,10800,163v5088,,9463,3603,10439,8597l21399,8728c20408,3658,15966,-1,10799,,5633,,1191,3658,200,8728r160,32xe">
                            <v:stroke joinstyle="miter"/>
                            <v:path o:connecttype="custom" o:connectlocs="185,0;5,148;185,3;366,148" o:connectangles="0,0,0,0" textboxrect="58,0,21542,11626"/>
                          </v:shape>
                        </v:group>
                        <v:group id="Group 43" o:spid="_x0000_s1063" style="position:absolute;left:9029;top:2118;width:492;height:184" coordorigin="9030,2591" coordsize="492,18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Kk6cMAAADcAAAADwAAAGRycy9kb3ducmV2LnhtbERPS2vCQBC+C/6HZYTe dJOWSoiuImJLD6GgEUpvQ3ZMgtnZkN3m8e+7hYK3+fies92PphE9da62rCBeRSCIC6trLhVc87dl AsJ5ZI2NZVIwkYP9bj7bYqrtwGfqL74UIYRdigoq79tUSldUZNCtbEscuJvtDPoAu1LqDocQbhr5 HEVrabDm0FBhS8eKivvlxyh4H3A4vMSnPrvfjtN3/vr5lcWk1NNiPGxAeBr9Q/zv/tBhfrKGv2fC BXL3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GsqTpwwAAANwAAAAP AAAAAAAAAAAAAAAAAKoCAABkcnMvZG93bnJldi54bWxQSwUGAAAAAAQABAD6AAAAmgMAAAAA ">
                          <v:line id="Line 44" o:spid="_x0000_s1064" style="position:absolute;visibility:visible;mso-wrap-style:square" from="9031,2692" to="9511,269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Ob8MQAAADcAAAADwAAAGRycy9kb3ducmV2LnhtbERPTWvCQBC9F/wPyxR6q5taSCV1FWkR 1INULbTHMTtNUrOzYXdN4r93BcHbPN7nTGa9qUVLzleWFbwMExDEudUVFwq+94vnMQgfkDXWlknB mTzMpoOHCWbadryldhcKEUPYZ6igDKHJpPR5SQb90DbEkfuzzmCI0BVSO+xiuKnlKElSabDi2FBi Qx8l5cfdySjYvH6l7Xy1XvY/q/SQf24Pv/+dU+rpsZ+/gwjUh7v45l7qOH/8Btdn4gVye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0w5vwxAAAANwAAAAPAAAAAAAAAAAA AAAAAKECAABkcnMvZG93bnJldi54bWxQSwUGAAAAAAQABAD5AAAAkgMAAAAA "/>
                          <v:line id="Line 45" o:spid="_x0000_s1065" style="position:absolute;visibility:visible;mso-wrap-style:square" from="9030,2591" to="9030,277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VwPgscAAADcAAAADwAAAGRycy9kb3ducmV2LnhtbESPT0vDQBDF74LfYRnBm91UIZTYbSkV ofUg9g/Y4zQ7TaLZ2bC7JvHbOwehtxnem/d+M1+OrlU9hdh4NjCdZKCIS28brgwcD68PM1AxIVts PZOBX4qwXNzezLGwfuAd9ftUKQnhWKCBOqWu0DqWNTmME98Ri3bxwWGSNVTaBhwk3LX6Mcty7bBh aaixo3VN5ff+xxl4f/r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FXA+CxwAAANwAAAAPAAAAAAAA AAAAAAAAAKECAABkcnMvZG93bnJldi54bWxQSwUGAAAAAAQABAD5AAAAlQMAAAAA "/>
                          <v:line id="Line 46" o:spid="_x0000_s1066" style="position:absolute;visibility:visible;mso-wrap-style:square" from="9522,2595" to="9522,27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hCqGcQAAADcAAAADwAAAGRycy9kb3ducmV2LnhtbERPTWvCQBC9F/wPywi91Y0KQVNXkYqg PUi1hfY4ZqdJbHY27G6T9N93BcHbPN7nLFa9qUVLzleWFYxHCQji3OqKCwUf79unGQgfkDXWlknB H3lYLQcPC8y07fhI7SkUIoawz1BBGUKTSenzkgz6kW2II/dtncEQoSukdtjFcFPLSZKk0mDFsaHE hl5Kyn9Ov0bBYfqWtuv9667/3KfnfHM8f106p9TjsF8/gwjUh7v45t7pOH82h+sz8QK5/A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qEKoZxAAAANwAAAAPAAAAAAAAAAAA AAAAAKECAABkcnMvZG93bnJldi54bWxQSwUGAAAAAAQABAD5AAAAkgMAAAAA "/>
                        </v:group>
                      </v:group>
                      <v:group id="Group 47" o:spid="_x0000_s1067" style="position:absolute;left:10538;top:3662;width:556;height:493" coordorigin="8842,2663" coordsize="556,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84P28YAAADcAAAADwAAAGRycy9kb3ducmV2LnhtbESPT2vCQBDF74V+h2UK vdVNLC02uoqIigcp+AeKtyE7JsHsbMiuSfz2nUOhtxnem/d+M1sMrlYdtaHybCAdJaCIc28rLgyc T5u3CagQkS3WnsnAgwIs5s9PM8ys7/lA3TEWSkI4ZGigjLHJtA55SQ7DyDfEol196zDK2hbatthL uKv1OEk+tcOKpaHEhlYl5bfj3RnY9tgv39N1t79dV4/L6eP7Z5+SMa8vw3IKKtIQ/81/1zsr+F+C L8/IBHr+Cw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jzg/bxgAAANwA AAAPAAAAAAAAAAAAAAAAAKoCAABkcnMvZG93bnJldi54bWxQSwUGAAAAAAQABAD6AAAAnQMAAAAA ">
                        <v:shape id="Text Box 48" o:spid="_x0000_s1068" type="#_x0000_t202" style="position:absolute;left:8842;top:2663;width:55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RM8j8IA AADcAAAADwAAAGRycy9kb3ducmV2LnhtbERPTWuDQBC9B/oflinkEppVDyW1riLSkF6T9NLb4E5U 6s6qu40mv75bKPQ2j/c5WbGYXlxpcp1lBfE2AkFcW91xo+DjvH/agXAeWWNvmRTcyEGRP6wyTLWd +UjXk29ECGGXooLW+yGV0tUtGXRbOxAH7mIngz7AqZF6wjmEm14mUfQsDXYcGlocqGqp/jp9GwV2 frsZS2OUbD7v5lCV4/GSjEqtH5fyFYSnxf+L/9zvOsx/ieH3mXCBzH8AAAD//wMAUEsBAi0AFAAG AAgAAAAhAPD3irv9AAAA4gEAABMAAAAAAAAAAAAAAAAAAAAAAFtDb250ZW50X1R5cGVzXS54bWxQ SwECLQAUAAYACAAAACEAMd1fYdIAAACPAQAACwAAAAAAAAAAAAAAAAAuAQAAX3JlbHMvLnJlbHNQ SwECLQAUAAYACAAAACEAMy8FnkEAAAA5AAAAEAAAAAAAAAAAAAAAAAApAgAAZHJzL3NoYXBleG1s LnhtbFBLAQItABQABgAIAAAAIQCVEzyPwgAAANwAAAAPAAAAAAAAAAAAAAAAAJgCAABkcnMvZG93 bnJldi54bWxQSwUGAAAAAAQABAD1AAAAhwMAAAAA " strokecolor="white">
                          <v:textbox>
                            <w:txbxContent>
                              <w:p w:rsidR="00340B4D" w:rsidRDefault="00340B4D" w:rsidP="00340B4D">
                                <w:r>
                                  <w:t>F</w:t>
                                </w:r>
                              </w:p>
                            </w:txbxContent>
                          </v:textbox>
                        </v:shape>
                        <v:line id="Line 49" o:spid="_x0000_s1069" style="position:absolute;visibility:visible;mso-wrap-style:square" from="8902,2711" to="9322,2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V+IcIAAADcAAAADwAAAGRycy9kb3ducmV2LnhtbERPTWsCMRC9F/wPYQRvNasH7a5GEZeC B1tQS8/jZtwsbibLJl3Tf98UCr3N433OehttKwbqfeNYwWyagSCunG64VvBxeX1+AeEDssbWMSn4 Jg/bzehpjYV2Dz7RcA61SCHsC1RgQugKKX1lyKKfuo44cTfXWwwJ9rXUPT5SuG3lPMsW0mLDqcFg R3tD1f38ZRUsTXmSS1keL+/l0Mzy+BY/r7lSk3HcrUAEiuFf/Oc+6DQ/n8PvM+kCufk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V+IcIAAADcAAAADwAAAAAAAAAAAAAA AAChAgAAZHJzL2Rvd25yZXYueG1sUEsFBgAAAAAEAAQA+QAAAJADAAAAAA== ">
                          <v:stroke endarrow="block"/>
                        </v:line>
                      </v:group>
                    </v:group>
                  </w:pict>
                </mc:Fallback>
              </mc:AlternateContent>
            </w:r>
            <w:r w:rsidR="00340B4D" w:rsidRPr="00D97225">
              <w:rPr>
                <w:lang w:val="pt-BR"/>
              </w:rPr>
              <w:t xml:space="preserve">                         </w:t>
            </w:r>
          </w:p>
          <w:p w:rsidR="00340B4D" w:rsidRDefault="00340B4D" w:rsidP="00340B4D">
            <w:pPr>
              <w:jc w:val="both"/>
              <w:rPr>
                <w:lang w:val="pt-BR"/>
              </w:rPr>
            </w:pPr>
          </w:p>
          <w:p w:rsidR="00340B4D" w:rsidRPr="00D97225" w:rsidRDefault="00340B4D" w:rsidP="00340B4D">
            <w:pPr>
              <w:jc w:val="both"/>
              <w:rPr>
                <w:lang w:val="pt-BR"/>
              </w:rPr>
            </w:pPr>
            <w:r>
              <w:rPr>
                <w:lang w:val="pt-BR"/>
              </w:rPr>
              <w:t xml:space="preserve">                  </w:t>
            </w:r>
            <w:r w:rsidRPr="00D97225">
              <w:rPr>
                <w:lang w:val="pt-BR"/>
              </w:rPr>
              <w:t xml:space="preserve"> 30</w:t>
            </w:r>
            <w:r w:rsidRPr="00D97225">
              <w:rPr>
                <w:vertAlign w:val="superscript"/>
                <w:lang w:val="pt-BR"/>
              </w:rPr>
              <w:t>o</w:t>
            </w:r>
          </w:p>
          <w:p w:rsidR="00340B4D" w:rsidRPr="00D97225" w:rsidRDefault="00340B4D" w:rsidP="00340B4D">
            <w:pPr>
              <w:jc w:val="both"/>
              <w:rPr>
                <w:lang w:val="pt-BR"/>
              </w:rPr>
            </w:pPr>
          </w:p>
          <w:p w:rsidR="00340B4D" w:rsidRDefault="00340B4D" w:rsidP="00340B4D">
            <w:pPr>
              <w:jc w:val="both"/>
              <w:rPr>
                <w:lang w:val="pt-BR"/>
              </w:rPr>
            </w:pPr>
            <w:r w:rsidRPr="00D97225">
              <w:rPr>
                <w:lang w:val="pt-BR"/>
              </w:rPr>
              <w:t xml:space="preserve">            </w:t>
            </w:r>
          </w:p>
          <w:p w:rsidR="00340B4D" w:rsidRPr="00D97225" w:rsidRDefault="00340B4D" w:rsidP="00340B4D">
            <w:pPr>
              <w:jc w:val="both"/>
              <w:rPr>
                <w:lang w:val="pt-BR"/>
              </w:rPr>
            </w:pPr>
            <w:r>
              <w:rPr>
                <w:lang w:val="pt-BR"/>
              </w:rPr>
              <w:t xml:space="preserve">      </w:t>
            </w:r>
            <w:r w:rsidRPr="00D97225">
              <w:rPr>
                <w:lang w:val="pt-BR"/>
              </w:rPr>
              <w:t xml:space="preserve"> 100N</w:t>
            </w:r>
          </w:p>
          <w:p w:rsidR="00340B4D" w:rsidRDefault="00340B4D" w:rsidP="00340B4D">
            <w:pPr>
              <w:jc w:val="both"/>
              <w:rPr>
                <w:lang w:val="pt-BR"/>
              </w:rPr>
            </w:pPr>
          </w:p>
          <w:p w:rsidR="00340B4D" w:rsidRPr="00D97225" w:rsidRDefault="00340B4D" w:rsidP="00340B4D">
            <w:pPr>
              <w:jc w:val="both"/>
              <w:rPr>
                <w:lang w:val="pt-BR"/>
              </w:rPr>
            </w:pPr>
            <w:r>
              <w:rPr>
                <w:lang w:val="pt-BR"/>
              </w:rPr>
              <w:t xml:space="preserve">* </w:t>
            </w:r>
            <w:r w:rsidRPr="00D97225">
              <w:rPr>
                <w:lang w:val="pt-BR"/>
              </w:rPr>
              <w:t>Hình vẽ cho biết</w:t>
            </w:r>
            <w:r>
              <w:rPr>
                <w:lang w:val="pt-BR"/>
              </w:rPr>
              <w:t>:</w:t>
            </w:r>
          </w:p>
          <w:p w:rsidR="00340B4D" w:rsidRPr="00D97225" w:rsidRDefault="00340B4D" w:rsidP="00340B4D">
            <w:pPr>
              <w:ind w:left="-53"/>
              <w:jc w:val="both"/>
              <w:rPr>
                <w:lang w:val="pt-BR"/>
              </w:rPr>
            </w:pPr>
            <w:r w:rsidRPr="00D97225">
              <w:rPr>
                <w:lang w:val="pt-BR"/>
              </w:rPr>
              <w:t>-</w:t>
            </w:r>
            <w:r>
              <w:rPr>
                <w:lang w:val="pt-BR"/>
              </w:rPr>
              <w:t xml:space="preserve"> </w:t>
            </w:r>
            <w:r w:rsidRPr="00D97225">
              <w:rPr>
                <w:lang w:val="pt-BR"/>
              </w:rPr>
              <w:t>Lực kéo có điểm đặt tại A</w:t>
            </w:r>
            <w:r>
              <w:rPr>
                <w:lang w:val="pt-BR"/>
              </w:rPr>
              <w:t xml:space="preserve"> - </w:t>
            </w:r>
            <w:r w:rsidRPr="00D97225">
              <w:rPr>
                <w:lang w:val="pt-BR"/>
              </w:rPr>
              <w:t xml:space="preserve">Có phương hợp với phương ngang </w:t>
            </w:r>
            <w:r>
              <w:rPr>
                <w:lang w:val="pt-BR"/>
              </w:rPr>
              <w:t xml:space="preserve">1 góc </w:t>
            </w:r>
            <w:r w:rsidRPr="00D97225">
              <w:rPr>
                <w:lang w:val="pt-BR"/>
              </w:rPr>
              <w:t>30</w:t>
            </w:r>
            <w:r w:rsidRPr="00D97225">
              <w:rPr>
                <w:vertAlign w:val="superscript"/>
                <w:lang w:val="pt-BR"/>
              </w:rPr>
              <w:t>o</w:t>
            </w:r>
            <w:r w:rsidRPr="00D97225">
              <w:rPr>
                <w:lang w:val="pt-BR"/>
              </w:rPr>
              <w:t xml:space="preserve"> </w:t>
            </w:r>
          </w:p>
          <w:p w:rsidR="00340B4D" w:rsidRPr="00D97225" w:rsidRDefault="00340B4D" w:rsidP="00340B4D">
            <w:pPr>
              <w:jc w:val="both"/>
              <w:rPr>
                <w:lang w:val="pt-BR"/>
              </w:rPr>
            </w:pPr>
            <w:r w:rsidRPr="00D97225">
              <w:rPr>
                <w:lang w:val="pt-BR"/>
              </w:rPr>
              <w:t>- Có chiều từ trái sang phải</w:t>
            </w:r>
          </w:p>
          <w:p w:rsidR="00340B4D" w:rsidRPr="00683379" w:rsidRDefault="00340B4D" w:rsidP="00340B4D">
            <w:pPr>
              <w:jc w:val="both"/>
            </w:pPr>
            <w:r w:rsidRPr="00D97225">
              <w:t xml:space="preserve">- Có độ lớn </w:t>
            </w:r>
            <w:r>
              <w:t xml:space="preserve">F = </w:t>
            </w:r>
            <w:r w:rsidRPr="00D97225">
              <w:t>300 N</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2</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2 và C3</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2</w:t>
            </w:r>
          </w:p>
          <w:p w:rsidR="00340B4D" w:rsidRPr="005D36DD" w:rsidRDefault="00340B4D" w:rsidP="00340B4D">
            <w:pPr>
              <w:jc w:val="both"/>
              <w:rPr>
                <w:lang w:val="de-AT"/>
              </w:rPr>
            </w:pPr>
            <w:r>
              <w:rPr>
                <w:lang w:val="de-AT"/>
              </w:rPr>
              <w:t>+ Nhóm 3, 4 làm C3</w:t>
            </w:r>
            <w:r w:rsidRPr="005D36DD">
              <w:rPr>
                <w:lang w:val="de-AT"/>
              </w:rPr>
              <w:t xml:space="preserve"> </w:t>
            </w:r>
          </w:p>
          <w:p w:rsidR="00340B4D" w:rsidRPr="00340B4D" w:rsidRDefault="00340B4D" w:rsidP="00340B4D">
            <w:pPr>
              <w:jc w:val="both"/>
              <w:rPr>
                <w:lang w:val="de-AT"/>
              </w:rPr>
            </w:pPr>
            <w:r w:rsidRPr="00340B4D">
              <w:rPr>
                <w:lang w:val="de-AT"/>
              </w:rPr>
              <w:t xml:space="preserve">- GV theo dõi và hướng dẫn </w:t>
            </w:r>
            <w:r w:rsidRPr="00340B4D">
              <w:rPr>
                <w:lang w:val="de-AT"/>
              </w:rPr>
              <w:lastRenderedPageBreak/>
              <w:t>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D97225" w:rsidRDefault="008C475F" w:rsidP="00340B4D">
            <w:pPr>
              <w:jc w:val="both"/>
              <w:rPr>
                <w:b/>
                <w:bCs/>
                <w:lang w:val="pt-BR"/>
              </w:rPr>
            </w:pPr>
            <w:r>
              <w:rPr>
                <w:noProof/>
              </w:rPr>
              <mc:AlternateContent>
                <mc:Choice Requires="wpg">
                  <w:drawing>
                    <wp:anchor distT="0" distB="0" distL="114300" distR="114300" simplePos="0" relativeHeight="251642880" behindDoc="0" locked="0" layoutInCell="1" allowOverlap="1">
                      <wp:simplePos x="0" y="0"/>
                      <wp:positionH relativeFrom="column">
                        <wp:posOffset>655955</wp:posOffset>
                      </wp:positionH>
                      <wp:positionV relativeFrom="paragraph">
                        <wp:posOffset>118745</wp:posOffset>
                      </wp:positionV>
                      <wp:extent cx="532765" cy="1256030"/>
                      <wp:effectExtent l="10795" t="12065" r="8890" b="8255"/>
                      <wp:wrapNone/>
                      <wp:docPr id="164"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765" cy="1256030"/>
                                <a:chOff x="9350" y="8986"/>
                                <a:chExt cx="1184" cy="1978"/>
                              </a:xfrm>
                            </wpg:grpSpPr>
                            <wpg:grpSp>
                              <wpg:cNvPr id="165" name="Group 51"/>
                              <wpg:cNvGrpSpPr>
                                <a:grpSpLocks/>
                              </wpg:cNvGrpSpPr>
                              <wpg:grpSpPr bwMode="auto">
                                <a:xfrm>
                                  <a:off x="9350" y="8986"/>
                                  <a:ext cx="1080" cy="1673"/>
                                  <a:chOff x="9350" y="8986"/>
                                  <a:chExt cx="1080" cy="1673"/>
                                </a:xfrm>
                              </wpg:grpSpPr>
                              <wps:wsp>
                                <wps:cNvPr id="166" name="Rectangle 52"/>
                                <wps:cNvSpPr>
                                  <a:spLocks noChangeArrowheads="1"/>
                                </wps:cNvSpPr>
                                <wps:spPr bwMode="auto">
                                  <a:xfrm>
                                    <a:off x="9350" y="8986"/>
                                    <a:ext cx="1080" cy="369"/>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7" name="Group 53"/>
                                <wpg:cNvGrpSpPr>
                                  <a:grpSpLocks/>
                                </wpg:cNvGrpSpPr>
                                <wpg:grpSpPr bwMode="auto">
                                  <a:xfrm>
                                    <a:off x="9829" y="9171"/>
                                    <a:ext cx="130" cy="1488"/>
                                    <a:chOff x="9829" y="9171"/>
                                    <a:chExt cx="130" cy="1488"/>
                                  </a:xfrm>
                                </wpg:grpSpPr>
                                <wps:wsp>
                                  <wps:cNvPr id="168" name="Line 54"/>
                                  <wps:cNvCnPr/>
                                  <wps:spPr bwMode="auto">
                                    <a:xfrm>
                                      <a:off x="9899" y="9171"/>
                                      <a:ext cx="0" cy="1488"/>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55"/>
                                  <wps:cNvCnPr/>
                                  <wps:spPr bwMode="auto">
                                    <a:xfrm>
                                      <a:off x="9829" y="9728"/>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56"/>
                                  <wps:cNvCnPr/>
                                  <wps:spPr bwMode="auto">
                                    <a:xfrm>
                                      <a:off x="9839" y="10029"/>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57"/>
                                  <wps:cNvCnPr/>
                                  <wps:spPr bwMode="auto">
                                    <a:xfrm>
                                      <a:off x="9839" y="9448"/>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58"/>
                                  <wps:cNvCnPr/>
                                  <wps:spPr bwMode="auto">
                                    <a:xfrm>
                                      <a:off x="9831" y="10321"/>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73" name="Group 59"/>
                              <wpg:cNvGrpSpPr>
                                <a:grpSpLocks/>
                              </wpg:cNvGrpSpPr>
                              <wpg:grpSpPr bwMode="auto">
                                <a:xfrm>
                                  <a:off x="9978" y="10471"/>
                                  <a:ext cx="556" cy="493"/>
                                  <a:chOff x="8842" y="2663"/>
                                  <a:chExt cx="556" cy="493"/>
                                </a:xfrm>
                              </wpg:grpSpPr>
                              <wps:wsp>
                                <wps:cNvPr id="174" name="Text Box 60"/>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P</w:t>
                                      </w:r>
                                    </w:p>
                                  </w:txbxContent>
                                </wps:txbx>
                                <wps:bodyPr rot="0" vert="horz" wrap="square" lIns="91440" tIns="45720" rIns="91440" bIns="45720" anchor="t" anchorCtr="0" upright="1">
                                  <a:noAutofit/>
                                </wps:bodyPr>
                              </wps:wsp>
                              <wps:wsp>
                                <wps:cNvPr id="175" name="Line 61"/>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0" o:spid="_x0000_s1070" style="position:absolute;left:0;text-align:left;margin-left:51.65pt;margin-top:9.35pt;width:41.95pt;height:98.9pt;z-index:251642880" coordorigin="9350,8986" coordsize="1184,197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QjhTmngUAAAEiAAAOAAAAZHJzL2Uyb0RvYy54bWzsWttu4zYQfS/QfyD07liSdUecReJLUCBt g2aLPjOSbAmVRJViYmeL/nuHQ0pW7HjrTTabbuA8OKRIUTPDOWeoGZ1+WJcFuU95k7NqbFgnpkHS KmZJXi3Hxu8f54PAII2gVUILVqVj4yFtjA9nP/5wuqqj1GYZK5KUE1ikaqJVPTYyIepoOGziLC1p c8LqtILBBeMlFdDly2HC6QpWL4uhbZrecMV4UnMWp00DV6dq0DjD9ReLNBa/LhZNKkgxNkA2gb8c f2/l7/DslEZLTussj7UY9BlSlDSv4KHdUlMqKLnj+c5SZR5z1rCFOIlZOWSLRR6nqANoY5lb2lxy dlejLstotaw7M4Fpt+z07GXjX+6vOckT2DvPMUhFS9gkfC5x0TqrehnBpEte39TXXKkIzSsW/9mA 8Ybb47K/VJPJ7epnlsB69E4wtM56wUu5BOhN1rgJD90mpGtBYrjojmzfcw0Sw5Blu5450rsUZ7CV 8rZwBKIRGA7CwFM7GGczfbtlBaAH3hz6gRwd0kg9F2XVskkH0YKqZt8Q8PRHhrDkMtuKyr3+WoZ4 QqPWHJYZgLKoj+ePWm0PssTOnXstAdhrNu7VvMy9bjJap+i1jfSczr281qq/ASpptSxS4trKsjix 9a9GORep2CSDaek552yVpTQBuXAnYB97N8hOA675n952kJFHXvjIZ2hU80ZcpqwksjE2OAiPvkzv rxqh3KudIl27YUWezPOiwA5f3k4KTu4p0M8c//Tqj6YVFVmBW7s2OB4tlkCkseD4kEfTmv5qJv49 tVqZC6DUIi8BIN0kGkkLzqoEJKaRoHmh2uASRSUvpUiWSiXorQU08TrgCons7/O5a/rOKBj4vjsa OKOZObgI5pPB+cTyPH92MbmYWf9IqS0nyvIkSasZrtm0vGo5hzmWZnjFiB2zdgJKqdgd6HiTJSuS 5HJXRm5oWwZ0gNptX2ndMyXhTPyRiwxdUzKOXOOROQMACwBN7We3OpJH78HDHd3UjDWYCizZWg0d VPqkZI0mumXJA/gnyICUB9ESGhnjnwyygsgzNpq/7ihPDVL8VIGPh5bjyFCFHcf1bejw/shtf4RW MSw1NgS4DjYnQoW3u5rnywyeZKG2FTsHFl7k6LIbqUBu2QH4f5YR/Ra7OjQgEb0qIwZ2iBwfWj6C Hq2LAcKCgKAI0QmQ4Gm0CQ27t/VCw/aNb8uHcDJSUeYqr4AKHel8ci+AMyfVNde9w6gtCPdZa8tW nco7xFaAFOgpe4itYpLVkD56fIVA2kt5+0kKTjaaizQvEfFQw1GBAVUCLMZGmSYAiBS4ULbwsZq1 9EzBcwwiT8/+Al4LzXAWzAJn4NjebOCY0+ngfD5xBt7c8t3paDqZTLd4TRri65BaZ9Qes6jgoehE mleeBI4MHKuA1LOTji4t87b/MW49ycDgRH2y+yaHHoBlH+Tui0DeUqJva97rDokyRsgzYhvB2oN2 ezLRh5c3xngfxXIzDj97HDG689L4Pk9Jb4BRH7DTxyi+Uj47EI9UILZME9CKDn8E6TGQYnLn3bzK vAVI4e2uD1L/RYFUgzR0nGMgPR52Vc74naUb3gKj9mOMIraeH0gB8TIFbI4gs3MMpMc3Uln1ec8g hXfTriLRb/cu64xbm1KHeoAOijothyfOV03LyZqKgqWznZdzXcjwy5dQJ9yuUwSBA9wAQ7bndWOz tuCzdV+XotoYoc2kvn6Vwu+KYB/luf2CrYmn62BdzYGINVxvE6uvVa54wmbtm8S2pTuL7ST1Xrla 8fns3/6Cx3NKFJi62STVxfp2jXVL7fPfU5r9W2Se/K6IiellT9cwn5VeDkJTw9e3tmKx8/1lnr4w f/xEJez/nY1SmeMD06AbjsXkKH5ngJk5/U2E/JCh38dZmy83zv4FAAD//wMAUEsDBBQABgAIAAAA IQCMWjfh4AAAAAoBAAAPAAAAZHJzL2Rvd25yZXYueG1sTI9Na8JAEIbvBf/DMkJvdfOBGtJsRKTt SQrVQultTMYkmJ0N2TWJ/77rqd7mZR7eeSbbTLoVA/W2MawgXAQgiAtTNlwp+D6+vyQgrEMusTVM Cm5kYZPPnjJMSzPyFw0HVwlfwjZFBbVzXSqlLWrSaBemI/a7s+k1Oh/7SpY9jr5ctzIKgpXU2LC/ UGNHu5qKy+GqFXyMOG7j8G3YX8672+9x+fmzD0mp5/m0fQXhaHL/MNz1vTrk3ulkrlxa0focxLFH /ZCsQdyBZB2BOCmIwtUSZJ7JxxfyPwAAAP//AwBQSwECLQAUAAYACAAAACEAtoM4kv4AAADhAQAA EwAAAAAAAAAAAAAAAAAAAAAAW0NvbnRlbnRfVHlwZXNdLnhtbFBLAQItABQABgAIAAAAIQA4/SH/ 1gAAAJQBAAALAAAAAAAAAAAAAAAAAC8BAABfcmVscy8ucmVsc1BLAQItABQABgAIAAAAIQDQjhTm ngUAAAEiAAAOAAAAAAAAAAAAAAAAAC4CAABkcnMvZTJvRG9jLnhtbFBLAQItABQABgAIAAAAIQCM Wjfh4AAAAAoBAAAPAAAAAAAAAAAAAAAAAPgHAABkcnMvZG93bnJldi54bWxQSwUGAAAAAAQABADz AAAABQkAAAAA ">
                      <v:group id="Group 51" o:spid="_x0000_s1071" style="position:absolute;left:9350;top:8986;width:1080;height:1673" coordorigin="9350,8986" coordsize="1080,167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mzcZMIAAADcAAAADwAAAGRycy9kb3ducmV2LnhtbERPTYvCMBC9C/6HMII3 TbuLIl2jiKyLBxGsC8vehmZsi82kNLGt/94Igrd5vM9ZrntTiZYaV1pWEE8jEMSZ1SXnCn7Pu8kC hPPIGivLpOBODtar4WCJibYdn6hNfS5CCLsEFRTe14mULivIoJvamjhwF9sY9AE2udQNdiHcVPIj iubSYMmhocCatgVl1/RmFPx02G0+4+/2cL1s7//n2fHvEJNS41G/+QLhqfdv8cu912H+fAbPZ8IF cvUA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Zs3GTCAAAA3AAAAA8A AAAAAAAAAAAAAAAAqgIAAGRycy9kb3ducmV2LnhtbFBLBQYAAAAABAAEAPoAAACZAwAAAAA= ">
                        <v:rect id="Rectangle 52" o:spid="_x0000_s1072" style="position:absolute;left:9350;top:8986;width:1080;height:36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9Wn3cMA AADcAAAADwAAAGRycy9kb3ducmV2LnhtbERPTWvCQBC9C/6HZYTezEYLoU2zCUVR2qMml96m2WmS Njsbsqum/fWuUPA2j/c5WTGZXpxpdJ1lBasoBkFcW91xo6Aqd8snEM4ja+wtk4JfclDk81mGqbYX PtD56BsRQtilqKD1fkildHVLBl1kB+LAfdnRoA9wbKQe8RLCTS/XcZxIgx2HhhYH2rRU/xxPRsFn t67w71DuY/O8e/TvU/l9+tgq9bCYXl9AeJr8XfzvftNhfpLA7ZlwgcyvAAAA//8DAFBLAQItABQA BgAIAAAAIQDw94q7/QAAAOIBAAATAAAAAAAAAAAAAAAAAAAAAABbQ29udGVudF9UeXBlc10ueG1s UEsBAi0AFAAGAAgAAAAhADHdX2HSAAAAjwEAAAsAAAAAAAAAAAAAAAAALgEAAF9yZWxzLy5yZWxz UEsBAi0AFAAGAAgAAAAhADMvBZ5BAAAAOQAAABAAAAAAAAAAAAAAAAAAKQIAAGRycy9zaGFwZXht bC54bWxQSwECLQAUAAYACAAAACEAe9Wn3cMAAADcAAAADwAAAAAAAAAAAAAAAACYAgAAZHJzL2Rv d25yZXYueG1sUEsFBgAAAAAEAAQA9QAAAIgDAAAAAA== "/>
                        <v:group id="Group 53" o:spid="_x0000_s1073" style="position:absolute;left:9829;top:9171;width:130;height:1488" coordorigin="9829,9171" coordsize="130,14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fLniMMAAADcAAAADwAAAGRycy9kb3ducmV2LnhtbERPS4vCMBC+C/6HMIK3 Na2yunSNIqLiQRZ8wLK3oRnbYjMpTWzrv98Igrf5+J4zX3amFA3VrrCsIB5FIIhTqwvOFFzO248v EM4jaywtk4IHOVgu+r05Jtq2fKTm5DMRQtglqCD3vkqkdGlOBt3IVsSBu9raoA+wzqSusQ3hppTj KJpKgwWHhhwrWueU3k53o2DXYruaxJvmcLuuH3/nz5/fQ0xKDQfd6huEp86/xS/3Xof50xk8nwkX yMU/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Z8ueIwwAAANwAAAAP AAAAAAAAAAAAAAAAAKoCAABkcnMvZG93bnJldi54bWxQSwUGAAAAAAQABAD6AAAAmgMAAAAA ">
                          <v:line id="Line 54" o:spid="_x0000_s1074" style="position:absolute;visibility:visible;mso-wrap-style:square" from="9899,9171" to="9899,106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BbwccMAAADcAAAADwAAAGRycy9kb3ducmV2LnhtbESPQW/CMAyF75P4D5GRdhspSKCpEBCi QtoVuktvpvGaao1TmkC7fz8fJu1m6z2/93l3mHynnjTENrCB5SIDRVwH23Jj4LM8v72DignZYheY DPxQhMN+9rLD3IaRL/S8pkZJCMccDbiU+lzrWDvyGBehJxbtKwwek6xDo+2Ao4T7Tq+ybKM9tiwN Dns6Oaq/rw9vQFeXypXluujWt2q831dlcTsVxrzOp+MWVKIp/Zv/rj+s4G+EVp6RCfT+F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gW8HHDAAAA3AAAAA8AAAAAAAAAAAAA AAAAoQIAAGRycy9kb3ducmV2LnhtbFBLBQYAAAAABAAEAPkAAACRAwAAAAA= ">
                            <v:stroke startarrow="oval" endarrow="block"/>
                          </v:line>
                          <v:line id="Line 55" o:spid="_x0000_s1075" style="position:absolute;visibility:visible;mso-wrap-style:square" from="9829,9728" to="9949,97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hxM48QAAADcAAAADwAAAGRycy9kb3ducmV2LnhtbERPS2vCQBC+F/oflhF6qxtbCDW6irQU 1EOpD9DjmB2T2Oxs2F2T9N+7QqG3+fieM533phYtOV9ZVjAaJiCIc6srLhTsd5/PbyB8QNZYWyYF v+RhPnt8mGKmbccbarehEDGEfYYKyhCaTEqfl2TQD21DHLmzdQZDhK6Q2mEXw00tX5IklQYrjg0l NvReUv6zvRoFX6/fabtYrZf9YZWe8o/N6XjpnFJPg34xARGoD//iP/dSx/npGO7PxAvk7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aHEzjxAAAANwAAAAPAAAAAAAAAAAA AAAAAKECAABkcnMvZG93bnJldi54bWxQSwUGAAAAAAQABAD5AAAAkgMAAAAA "/>
                          <v:line id="Line 56" o:spid="_x0000_s1076" style="position:absolute;visibility:visible;mso-wrap-style:square" from="9839,10029" to="9959,1002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v9zo8cAAADcAAAADwAAAGRycy9kb3ducmV2LnhtbESPQUvDQBCF70L/wzIFb3ZThShpt6Uo QutBbBXscZodk9jsbNhdk/jvnYPQ2wzvzXvfLNeja1VPITaeDcxnGSji0tuGKwMf7883D6BiQrbY eiYDvxRhvZpcLbGwfuA99YdUKQnhWKCBOqWu0DqWNTmMM98Ri/blg8Mka6i0DThIuGv1bZbl2mHD 0lBjR481lefDjzPweveW95vdy3b83OWn8ml/On4PwZjr6bhZgEo0pov5/3prBf9e8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O/3OjxwAAANwAAAAPAAAAAAAA AAAAAAAAAKECAABkcnMvZG93bnJldi54bWxQSwUGAAAAAAQABAD5AAAAlQMAAAAA "/>
                          <v:line id="Line 57" o:spid="_x0000_s1077" style="position:absolute;visibility:visible;mso-wrap-style:square" from="9839,9448" to="9959,944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bPWOMQAAADcAAAADwAAAGRycy9kb3ducmV2LnhtbERPTWvCQBC9F/wPyxR6qxstpJK6irQI 6kGqLbTHMTtNUrOzYXdN4r93BcHbPN7nTOe9qUVLzleWFYyGCQji3OqKCwXfX8vnCQgfkDXWlknB mTzMZ4OHKWbadryjdh8KEUPYZ6igDKHJpPR5SQb90DbEkfuzzmCI0BVSO+xiuKnlOElSabDi2FBi Q+8l5cf9ySjYvnym7WK9WfU/6/SQf+wOv/+dU+rpsV+8gQjUh7v45l7pOP91BNdn4gVyd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hs9Y4xAAAANwAAAAPAAAAAAAAAAAA AAAAAKECAABkcnMvZG93bnJldi54bWxQSwUGAAAAAAQABAD5AAAAkgMAAAAA "/>
                          <v:line id="Line 58" o:spid="_x0000_s1078" style="position:absolute;visibility:visible;mso-wrap-style:square" from="9831,10321" to="9951,103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FIT8QAAADcAAAADwAAAGRycy9kb3ducmV2LnhtbERPTWvCQBC9F/wPywi91U0txJK6iiiC 9iBqC+1xzE6T1Oxs2N0m8d+7gtDbPN7nTOe9qUVLzleWFTyPEhDEudUVFwo+P9ZPryB8QNZYWyYF F/Iwnw0epphp2/GB2mMoRAxhn6GCMoQmk9LnJRn0I9sQR+7HOoMhQldI7bCL4aaW4yRJpcGKY0OJ DS1Lys/HP6Ng97JP28X2fdN/bdNTvjqcvn87p9TjsF+8gQjUh3/x3b3Rcf5kDL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RYUhPxAAAANwAAAAPAAAAAAAAAAAA AAAAAKECAABkcnMvZG93bnJldi54bWxQSwUGAAAAAAQABAD5AAAAkgMAAAAA "/>
                        </v:group>
                      </v:group>
                      <v:group id="Group 59" o:spid="_x0000_s1079" style="position:absolute;left:9978;top:10471;width:556;height:493" coordorigin="8842,2663" coordsize="556,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xB3VsQAAADcAAAADwAAAGRycy9kb3ducmV2LnhtbERPS2vCQBC+C/0PyxR6 M5s01JY0q4jU0oMU1ELpbciOSTA7G7JrHv/eFQre5uN7Tr4aTSN66lxtWUESxSCIC6trLhX8HLfz NxDOI2tsLJOCiRyslg+zHDNtB95Tf/ClCCHsMlRQed9mUrqiIoMusi1x4E62M+gD7EqpOxxCuGnk cxwvpMGaQ0OFLW0qKs6Hi1HwOeCwTpOPfnc+baa/48v37y4hpZ4ex/U7CE+jv4v/3V86zH9N4f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4xB3VsQAAADcAAAA DwAAAAAAAAAAAAAAAACqAgAAZHJzL2Rvd25yZXYueG1sUEsFBgAAAAAEAAQA+gAAAJsDAAAAAA== ">
                        <v:shape id="Text Box 60" o:spid="_x0000_s1080" type="#_x0000_t202" style="position:absolute;left:8842;top:2663;width:55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Wh57cEA AADcAAAADwAAAGRycy9kb3ducmV2LnhtbERPS4vCMBC+C/6HMIIX0dQiKl2jiCh61d2Lt6GZPthm 0jbR1v31m4UFb/PxPWez600lntS60rKC+SwCQZxaXXKu4OvzNF2DcB5ZY2WZFLzIwW47HGww0bbj Kz1vPhchhF2CCgrv60RKlxZk0M1sTRy4zLYGfYBtLnWLXQg3lYyjaCkNlhwaCqzpUFD6fXsYBbY7 voylJoon9x9zPuybaxY3So1H/f4DhKfev8X/7osO81cL+HsmXCC3vwAAAP//AwBQSwECLQAUAAYA CAAAACEA8PeKu/0AAADiAQAAEwAAAAAAAAAAAAAAAAAAAAAAW0NvbnRlbnRfVHlwZXNdLnhtbFBL AQItABQABgAIAAAAIQAx3V9h0gAAAI8BAAALAAAAAAAAAAAAAAAAAC4BAABfcmVscy8ucmVsc1BL AQItABQABgAIAAAAIQAzLwWeQQAAADkAAAAQAAAAAAAAAAAAAAAAACkCAABkcnMvc2hhcGV4bWwu eG1sUEsBAi0AFAAGAAgAAAAhADVoee3BAAAA3AAAAA8AAAAAAAAAAAAAAAAAmAIAAGRycy9kb3du cmV2LnhtbFBLBQYAAAAABAAEAPUAAACGAwAAAAA= " strokecolor="white">
                          <v:textbox>
                            <w:txbxContent>
                              <w:p w:rsidR="00340B4D" w:rsidRDefault="00340B4D" w:rsidP="00340B4D">
                                <w:r>
                                  <w:t>P</w:t>
                                </w:r>
                              </w:p>
                            </w:txbxContent>
                          </v:textbox>
                        </v:shape>
                        <v:line id="Line 61" o:spid="_x0000_s1081" style="position:absolute;visibility:visible;mso-wrap-style:square" from="8902,2711" to="9322,2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AAr8IAAADcAAAADwAAAGRycy9kb3ducmV2LnhtbERP32vCMBB+F/Y/hBvsTVOF2dkZRSyD PcyBOvZ8a86m2FxKE2v23xthsLf7+H7ech1tKwbqfeNYwXSSgSCunG64VvB1fBu/gPABWWPrmBT8 kof16mG0xEK7K+9pOIRapBD2BSowIXSFlL4yZNFPXEecuJPrLYYE+1rqHq8p3LZylmVzabHh1GCw o62h6ny4WAW5Kfcyl+XH8bMcmuki7uL3z0Kpp8e4eQURKIZ/8Z/7Xaf5+TPcn0kXyNUN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rAAr8IAAADcAAAADwAAAAAAAAAAAAAA AAChAgAAZHJzL2Rvd25yZXYueG1sUEsFBgAAAAAEAAQA+QAAAJADAAAAAA== ">
                          <v:stroke endarrow="block"/>
                        </v:line>
                      </v:group>
                    </v:group>
                  </w:pict>
                </mc:Fallback>
              </mc:AlternateContent>
            </w:r>
          </w:p>
          <w:p w:rsidR="00340B4D" w:rsidRPr="00D97225" w:rsidRDefault="00340B4D" w:rsidP="00340B4D">
            <w:pPr>
              <w:jc w:val="both"/>
              <w:rPr>
                <w:b/>
                <w:bCs/>
                <w:lang w:val="pt-BR"/>
              </w:rPr>
            </w:pPr>
            <w:r>
              <w:rPr>
                <w:b/>
                <w:bCs/>
                <w:lang w:val="pt-BR"/>
              </w:rPr>
              <w:t>*</w:t>
            </w:r>
            <w:r w:rsidRPr="00D97225">
              <w:rPr>
                <w:b/>
                <w:bCs/>
                <w:lang w:val="pt-BR"/>
              </w:rPr>
              <w:t>C2</w:t>
            </w:r>
            <w:r>
              <w:rPr>
                <w:b/>
                <w:bCs/>
                <w:lang w:val="pt-BR"/>
              </w:rPr>
              <w:t>)</w:t>
            </w:r>
          </w:p>
          <w:p w:rsidR="00340B4D" w:rsidRPr="00D97225" w:rsidRDefault="00340B4D" w:rsidP="00340B4D">
            <w:pPr>
              <w:jc w:val="both"/>
              <w:rPr>
                <w:lang w:val="pt-BR"/>
              </w:rPr>
            </w:pPr>
          </w:p>
          <w:p w:rsidR="00340B4D" w:rsidRPr="00D97225" w:rsidRDefault="00340B4D" w:rsidP="00340B4D">
            <w:pPr>
              <w:jc w:val="both"/>
              <w:rPr>
                <w:lang w:val="pt-BR"/>
              </w:rPr>
            </w:pPr>
            <w:r>
              <w:rPr>
                <w:lang w:val="pt-BR"/>
              </w:rPr>
              <w:t>P = 50</w:t>
            </w:r>
            <w:r w:rsidRPr="00D97225">
              <w:rPr>
                <w:lang w:val="pt-BR"/>
              </w:rPr>
              <w:t xml:space="preserve">N </w:t>
            </w:r>
          </w:p>
          <w:p w:rsidR="00340B4D" w:rsidRPr="00D97225" w:rsidRDefault="00340B4D" w:rsidP="00340B4D">
            <w:pPr>
              <w:jc w:val="both"/>
              <w:rPr>
                <w:lang w:val="pt-BR"/>
              </w:rPr>
            </w:pPr>
            <w:r w:rsidRPr="00D97225">
              <w:rPr>
                <w:lang w:val="pt-BR"/>
              </w:rPr>
              <w:t xml:space="preserve">         </w:t>
            </w:r>
            <w:r>
              <w:rPr>
                <w:lang w:val="pt-BR"/>
              </w:rPr>
              <w:t xml:space="preserve">                </w:t>
            </w:r>
          </w:p>
          <w:p w:rsidR="00340B4D" w:rsidRDefault="008C475F" w:rsidP="00340B4D">
            <w:pPr>
              <w:jc w:val="both"/>
              <w:rPr>
                <w:lang w:val="pt-BR"/>
              </w:rPr>
            </w:pPr>
            <w:r>
              <w:rPr>
                <w:b/>
                <w:bCs/>
                <w:noProof/>
              </w:rPr>
              <mc:AlternateContent>
                <mc:Choice Requires="wpg">
                  <w:drawing>
                    <wp:anchor distT="0" distB="0" distL="114300" distR="114300" simplePos="0" relativeHeight="251645952" behindDoc="0" locked="0" layoutInCell="1" allowOverlap="1">
                      <wp:simplePos x="0" y="0"/>
                      <wp:positionH relativeFrom="column">
                        <wp:posOffset>75565</wp:posOffset>
                      </wp:positionH>
                      <wp:positionV relativeFrom="paragraph">
                        <wp:posOffset>50165</wp:posOffset>
                      </wp:positionV>
                      <wp:extent cx="205740" cy="116840"/>
                      <wp:effectExtent l="8255" t="6985" r="8255" b="6350"/>
                      <wp:wrapNone/>
                      <wp:docPr id="160"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05740" cy="116840"/>
                                <a:chOff x="9074" y="10667"/>
                                <a:chExt cx="324" cy="184"/>
                              </a:xfrm>
                            </wpg:grpSpPr>
                            <wps:wsp>
                              <wps:cNvPr id="161" name="Line 77"/>
                              <wps:cNvCnPr/>
                              <wps:spPr bwMode="auto">
                                <a:xfrm>
                                  <a:off x="9082" y="10667"/>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78"/>
                              <wps:cNvCnPr/>
                              <wps:spPr bwMode="auto">
                                <a:xfrm>
                                  <a:off x="9394" y="1067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79"/>
                              <wps:cNvCnPr/>
                              <wps:spPr bwMode="auto">
                                <a:xfrm>
                                  <a:off x="9074" y="10755"/>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margin-left:5.95pt;margin-top:3.95pt;width:16.2pt;height:9.2pt;rotation:90;z-index:251645952" coordorigin="9074,10667" coordsize="324,1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FWOugQgMAALEMAAAOAAAAZHJzL2Uyb0RvYy54bWzsV11r2zAUfR/sPwi/u/6OHdOktInTl24r dGPPii1/MNsykhKnjP33XUm222QrbO0YFNqCkXTl63PP0ZGU84tDU6M9Ybyi7cJwzmwDkTalWdUW C+PL540ZGYgL3Ga4pi1ZGPeEGxfL9+/O+y4mLi1pnRGGIEnL475bGKUQXWxZPC1Jg/kZ7UgLwZyy BgvossLKGO4he1Nbrm3PrJ6yrGM0JZzD6FoHjaXKn+ckFZ/ynBOB6oUB2IR6MvXcyqe1PMdxwXBX VukAAz8DRYOrFj46pVpjgdGOVb+kaqqUUU5zcZbSxqJ5XqVE1QDVOPZJNdeM7jpVSxH3RTfRBNSe 8PTstOnH/S1DVQbazYCfFjcgkvouCmeSnb4rYph0zbq77pbpEqF5Q9NvHMLWaVz2Cz0ZbfsPNIN8 eCeoYueQswYxCioEvi3/1CiwgA5KkvtJEnIQKIVB1w5CH4ClEHKcWQRtJVlagq7yrbkd+gaSUXs2 C8dgMrzuuRBU70a+jFk4lhgG3ANOWSSsPv5AMH8ZwXcl7ojSjUvuJoKdkeCbqiUoVGjlp2HOqr1l im0ec+D599RJ9gey5nbknpY9cjbSFSmuppJx3DEurgltkGwsjBpQKAHw/oYLzc44RX6qpZuqrhXd dYt64DpwA/UCp3WVyaCcxlmxXdUM7bH0mJZVJzuaBmu5zVSykuAsGdoCV7VuA866lfmIsq1GBL2D gKYaB02Vpb7P7XkSJZFv+u4sMX17vTYvNyvfnG2cMFh769Vq7fyQQB0/LqssI63EOtrb8f9M3WGj 0cacDD6RYh1nV2sLwB4jvdwEsD69yAzDwDN9L7HNq2izMi9XDqzW5Gp1lZwgTVT1/N+AnaiUqOhO EHZXZj3KKim/F8xdWJFZBduhG2rdEK4L2MdTwQzp06+VKNVilr6UOY60jmz5P9hqyq6JGDWUvUmF obYHqkDzUV/YSPTS127c0uxeOUKNgzf/m0nBVnoX1CaNZH3PNak3n/am0JGJVL1qY3sz6ZtJ9ZXh zaRP34CeOkm9Y5POX2LShwtEGATHJp2uD+Mupy8Pr+YkfXVn518dCOruCfdidZ4Md3h58X7ch/bj XxrLnwAAAP//AwBQSwMEFAAGAAgAAAAhABAl9vPZAAAABQEAAA8AAABkcnMvZG93bnJldi54bWxM jsFOwzAQRO9I/IO1SFwQdUokSEOcqoDyAbQgenTjJY6w12nsNuHvWU5w2dFoRrOvWs/eiTOOsQ+k YLnIQCC1wfTUKXjbNbcFiJg0Ge0CoYJvjLCuLy8qXZow0Suet6kTPEKx1ApsSkMpZWwteh0XYUDi 7DOMXie2YyfNqCce907eZdm99Lon/mD1gM8W26/tySug43vRHN3HTbNvx+XmaVrZl31S6vpq3jyC SDinvzL84jM61Mx0CCcyUTj2xYqbCvhymj/kIA6seQ6yruR/+voHAAD//wMAUEsBAi0AFAAGAAgA AAAhALaDOJL+AAAA4QEAABMAAAAAAAAAAAAAAAAAAAAAAFtDb250ZW50X1R5cGVzXS54bWxQSwEC LQAUAAYACAAAACEAOP0h/9YAAACUAQAACwAAAAAAAAAAAAAAAAAvAQAAX3JlbHMvLnJlbHNQSwEC LQAUAAYACAAAACEAxVjroEIDAACxDAAADgAAAAAAAAAAAAAAAAAuAgAAZHJzL2Uyb0RvYy54bWxQ SwECLQAUAAYACAAAACEAECX289kAAAAFAQAADwAAAAAAAAAAAAAAAACcBQAAZHJzL2Rvd25yZXYu eG1sUEsFBgAAAAAEAAQA8wAAAKIGAAAAAA== ">
                      <v:line id="Line 77" o:spid="_x0000_s1027" style="position:absolute;visibility:visible;mso-wrap-style:square" from="9082,10667" to="9082,1084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pA5cQAAADcAAAADwAAAGRycy9kb3ducmV2LnhtbERPTWvCQBC9F/wPywje6sYWQomuIoqg PZRqBT2O2TGJZmfD7pqk/75bKPQ2j/c5s0VvatGS85VlBZNxAoI4t7riQsHxa/P8BsIHZI21ZVLw TR4W88HTDDNtO95TewiFiCHsM1RQhtBkUvq8JIN+bBviyF2tMxgidIXUDrsYbmr5kiSpNFhxbCix oVVJ+f3wMAo+Xj/Tdrl73/anXXrJ1/vL+dY5pUbDfjkFEagP/+I/91bH+ekEfp+JF8j5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kakDlxAAAANwAAAAPAAAAAAAAAAAA AAAAAKECAABkcnMvZG93bnJldi54bWxQSwUGAAAAAAQABAD5AAAAkgMAAAAA "/>
                      <v:line id="Line 78" o:spid="_x0000_s1028" style="position:absolute;visibility:visible;mso-wrap-style:square" from="9394,10671" to="9394,108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LjeksQAAADcAAAADwAAAGRycy9kb3ducmV2LnhtbERPTWvCQBC9C/6HZYTedKOFUKKriFLQ Hkq1gh7H7JhEs7Nhd5uk/75bKPQ2j/c5i1VvatGS85VlBdNJAoI4t7riQsHp83X8AsIHZI21ZVLw TR5Wy+FggZm2HR+oPYZCxBD2GSooQ2gyKX1ekkE/sQ1x5G7WGQwRukJqh10MN7WcJUkqDVYcG0ps aFNS/jh+GQXv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UuN6SxAAAANwAAAAPAAAAAAAAAAAA AAAAAKECAABkcnMvZG93bnJldi54bWxQSwUGAAAAAAQABAD5AAAAkgMAAAAA "/>
                      <v:line id="Line 79" o:spid="_x0000_s1029" style="position:absolute;visibility:visible;mso-wrap-style:square" from="9074,10755" to="9398,1075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R7CcQAAADcAAAADwAAAGRycy9kb3ducmV2LnhtbERPTWvCQBC9C/6HZYTedGOFUKKriFLQ Hkq1gh7H7JhEs7Nhd5uk/75bKPQ2j/c5i1VvatGS85VlBdNJAoI4t7riQsHp83X8AsIHZI21ZVLw TR5Wy+FggZm2HR+oPYZCxBD2GSooQ2gyKX1ekkE/sQ1x5G7WGQwRukJqh10MN7V8TpJUGqw4NpTY 0Kak/HH8MgreZx9pu96/7frzPr3m28P1cu+cUk+jfj0HEagP/+I/907H+ekMfp+JF8jl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79HsJxAAAANwAAAAPAAAAAAAAAAAA AAAAAKECAABkcnMvZG93bnJldi54bWxQSwUGAAAAAAQABAD5AAAAkgMAAAAA "/>
                    </v:group>
                  </w:pict>
                </mc:Fallback>
              </mc:AlternateContent>
            </w:r>
            <w:r w:rsidR="00340B4D">
              <w:rPr>
                <w:lang w:val="pt-BR"/>
              </w:rPr>
              <w:t xml:space="preserve">     10N</w:t>
            </w:r>
          </w:p>
          <w:p w:rsidR="00340B4D" w:rsidRDefault="00340B4D" w:rsidP="00340B4D">
            <w:pPr>
              <w:jc w:val="both"/>
              <w:rPr>
                <w:lang w:val="pt-BR"/>
              </w:rPr>
            </w:pPr>
          </w:p>
          <w:p w:rsidR="00340B4D" w:rsidRPr="00D97225" w:rsidRDefault="008C475F" w:rsidP="00340B4D">
            <w:pPr>
              <w:jc w:val="both"/>
              <w:rPr>
                <w:lang w:val="pt-BR"/>
              </w:rPr>
            </w:pPr>
            <w:r>
              <w:rPr>
                <w:b/>
                <w:bCs/>
                <w:noProof/>
              </w:rPr>
              <mc:AlternateContent>
                <mc:Choice Requires="wpg">
                  <w:drawing>
                    <wp:anchor distT="0" distB="0" distL="114300" distR="114300" simplePos="0" relativeHeight="251643904" behindDoc="0" locked="0" layoutInCell="1" allowOverlap="1">
                      <wp:simplePos x="0" y="0"/>
                      <wp:positionH relativeFrom="column">
                        <wp:posOffset>197485</wp:posOffset>
                      </wp:positionH>
                      <wp:positionV relativeFrom="paragraph">
                        <wp:posOffset>154940</wp:posOffset>
                      </wp:positionV>
                      <wp:extent cx="1690370" cy="490220"/>
                      <wp:effectExtent l="9525" t="22225" r="5080" b="11430"/>
                      <wp:wrapNone/>
                      <wp:docPr id="15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490220"/>
                                <a:chOff x="8628" y="11297"/>
                                <a:chExt cx="2662" cy="772"/>
                              </a:xfrm>
                            </wpg:grpSpPr>
                            <wpg:grpSp>
                              <wpg:cNvPr id="151" name="Group 63"/>
                              <wpg:cNvGrpSpPr>
                                <a:grpSpLocks/>
                              </wpg:cNvGrpSpPr>
                              <wpg:grpSpPr bwMode="auto">
                                <a:xfrm>
                                  <a:off x="8628" y="11709"/>
                                  <a:ext cx="2450" cy="360"/>
                                  <a:chOff x="8628" y="11709"/>
                                  <a:chExt cx="2450" cy="360"/>
                                </a:xfrm>
                              </wpg:grpSpPr>
                              <wps:wsp>
                                <wps:cNvPr id="152" name="Rectangle 64"/>
                                <wps:cNvSpPr>
                                  <a:spLocks noChangeArrowheads="1"/>
                                </wps:cNvSpPr>
                                <wps:spPr bwMode="auto">
                                  <a:xfrm>
                                    <a:off x="8628" y="11709"/>
                                    <a:ext cx="1080" cy="3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3" name="Group 65"/>
                                <wpg:cNvGrpSpPr>
                                  <a:grpSpLocks/>
                                </wpg:cNvGrpSpPr>
                                <wpg:grpSpPr bwMode="auto">
                                  <a:xfrm>
                                    <a:off x="9702" y="11800"/>
                                    <a:ext cx="1376" cy="188"/>
                                    <a:chOff x="9702" y="11800"/>
                                    <a:chExt cx="1376" cy="188"/>
                                  </a:xfrm>
                                </wpg:grpSpPr>
                                <wps:wsp>
                                  <wps:cNvPr id="154" name="Line 66"/>
                                  <wps:cNvCnPr/>
                                  <wps:spPr bwMode="auto">
                                    <a:xfrm>
                                      <a:off x="9702" y="11869"/>
                                      <a:ext cx="1376" cy="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67"/>
                                  <wps:cNvCnPr/>
                                  <wps:spPr bwMode="auto">
                                    <a:xfrm>
                                      <a:off x="10142" y="1180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68"/>
                                  <wps:cNvCnPr/>
                                  <wps:spPr bwMode="auto">
                                    <a:xfrm>
                                      <a:off x="10578" y="11808"/>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57" name="Group 69"/>
                              <wpg:cNvGrpSpPr>
                                <a:grpSpLocks/>
                              </wpg:cNvGrpSpPr>
                              <wpg:grpSpPr bwMode="auto">
                                <a:xfrm>
                                  <a:off x="10734" y="11297"/>
                                  <a:ext cx="556" cy="493"/>
                                  <a:chOff x="8842" y="2663"/>
                                  <a:chExt cx="556" cy="493"/>
                                </a:xfrm>
                              </wpg:grpSpPr>
                              <wps:wsp>
                                <wps:cNvPr id="158" name="Text Box 70"/>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59" name="Line 71"/>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2" o:spid="_x0000_s1082" style="position:absolute;left:0;text-align:left;margin-left:15.55pt;margin-top:12.2pt;width:133.1pt;height:38.6pt;z-index:251643904" coordorigin="8628,11297" coordsize="2662,77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NGzqYwUAAMEaAAAOAAAAZHJzL2Uyb0RvYy54bWzsWVtP40YUfq/U/zDye4jt+C7CCnJBlWiL ylZ9ntiT2KrtcccDCa3633vmjO0YQyjQhWUreAgez+1cv3Px8addkZMbJuqMl1PDOjINwsqYJ1m5 mRq/fl6OAoPUkpYJzXnJpsYtq41PJ99/d7ytImbzlOcJEwQOKetoW02NVMoqGo/rOGUFrY94xUqY XHNRUAlDsRkngm7h9CIf26bpjbdcJJXgMatreDvXk8YJnr9es1j+vF7XTJJ8agBtEn8F/q7U7/jk mEYbQas0ixsy6AuoKGhWwqXdUXMqKbkW2b2jiiwWvOZreRTzYszX6yxmyANwY5kDbs4Fv66Ql020 3VSdmEC0Azm9+Nj4p5tLQbIEdOeCfEpagJLwXuLZSjrbahPBonNRXVWXQrMIjxc8/r2G6fFwXo03 ejFZbX/kCZxHryVH6ezWolBHAN9kh0q47ZTAdpLE8NLyQnPiAy0xzDmhaduNluIUVKm2BZ4NVgWz lmWHvlZhnC6a/bYHhONm30cOxjTS9yKtDW2aMRx0PHaCsAaCmLy2IHoc+WaoOWrlYTtKMUoYE+8R SXT7epIY7jwoCfC9em9e9X8zr6uUVgyttlaW00kVtKLN6xfwSlpuckY8R0sWF7b2VWvjIiWfpbCM nQrBtymjCdBlqfWgx94GNajBNP/V2h4TsmUGd4XciYpGlajlOeMFUQ9TQwD1aMz05qKWipz9EmXb Nc+zZJnlOQ7EZjXLBbmhgD9L/EMOBsvykmynRujarkFovgEkjaXASw6fZuLfQ6cVmQRMzbMCXKVb RCMlwkWZAMU0kjTL9TNQn5fqFUO01CzBaCfhEd+DXyGS/XW6dE3fmQQj33cnI2eyMEdnwXI2Op1Z nucvzmZnC+tvRbXlRGmWJKxc4Jl1C6yW8zTLaiBeQ2IHrR2Biip+DTxepcmWJJnSysQNbXDbJANs t33NdU+URHD5WyZTtE0FOeqMuq+cACwAbEDrszsdtdu7eHyPN71iB6ICSbZSQwtVRqmwpY5WPLkF AwUaEPMgXMJDysWfBtlC6Jka9R/XVDCD5D+UYOSh5ThgjRIHjusDABLRn1n1Z2gZw1FTQ4Lp4ONM 6vh2XYlsk8JNFnJb8lOA4XWGJrunCuhWA/D/RyFx0jpvExtcJakh9qvw96ViQ+ibABgI8mDE6jYU rw4RE9/TkGgFgZ7qgsND+/aQaA13dn4+DA5vAolOK9WLrAQ09LRQEdxm5aVAET8R3fp8e4MQsue6 NfA2EA+wLQcy0FgOYFvJFbChLnqQhb50EPUO4xRkNw0cNdBE5G0F6QIHtATPmBoFS8AnGMChesJr G+BqVkqRYSB5ePUzoC00w0WwCJyRY3uLkWPO56PT5cwZeUvLd+eT+Ww2H0CbEsSXwbVOqD1w0fFD I0pr+R8gHOuY1JNTE2Ba8G3/Y+h6EITBiPp49yZeDkFdJz7ayzFjVZgLydFzvdwyLecgLDYZjNWF sffp5X0/Vup4egLy4aX3Ssf/Z6r0NbwUMoq+l2Je8WIvdf22QoWsUkeutp778NKPWKp7Rb264pss aO546T5/xgjbNIEerSn81uOamgKz1tesKSzTn0DKfbdz1Pql6zY1hRNiv4dGXU0RBE3Qhd5SN7do +k3DfV+3ogDY0Sj2WfF1xncEWmmgqAbJVI+FyB28b8vCV+u23JfZIUl3Ets3Ut6m1/J44XK4XfOS BssgG5W71U63XTv1fDtdgjfJmsPWkjFr9rHz98J4HEAXGd3e9i08Z99KcFRzRTVX33dlDB7cNe2e Wfs+0Mh733m0rnqfWMLdCzvwnQRriuabjvoQ0x9jcNp/eTr5BwAA//8DAFBLAwQUAAYACAAAACEA NniFU+AAAAAJAQAADwAAAGRycy9kb3ducmV2LnhtbEyPQUvDQBCF74L/YRnBm91sUmuN2ZRS1FMR bAXpbZtMk9DsbMhuk/TfO570OLyP977JVpNtxYC9bxxpULMIBFLhyoYqDV/7t4clCB8MlaZ1hBqu 6GGV395kJi3dSJ847EIluIR8ajTUIXSplL6o0Ro/cx0SZyfXWxP47CtZ9mbkctvKOIoW0pqGeKE2 HW5qLM67i9XwPppxnajXYXs+ba6H/ePH91ah1vd30/oFRMAp/MHwq8/qkLPT0V2o9KLVkCjFpIZ4 PgfBefz8lIA4MhipBcg8k/8/yH8AAAD//wMAUEsBAi0AFAAGAAgAAAAhALaDOJL+AAAA4QEAABMA AAAAAAAAAAAAAAAAAAAAAFtDb250ZW50X1R5cGVzXS54bWxQSwECLQAUAAYACAAAACEAOP0h/9YA AACUAQAACwAAAAAAAAAAAAAAAAAvAQAAX3JlbHMvLnJlbHNQSwECLQAUAAYACAAAACEA3jRs6mMF AADBGgAADgAAAAAAAAAAAAAAAAAuAgAAZHJzL2Uyb0RvYy54bWxQSwECLQAUAAYACAAAACEANniF U+AAAAAJAQAADwAAAAAAAAAAAAAAAAC9BwAAZHJzL2Rvd25yZXYueG1sUEsFBgAAAAAEAAQA8wAA AMoIAAAAAA== ">
                      <v:group id="Group 63" o:spid="_x0000_s1083" style="position:absolute;left:8628;top:11709;width:2450;height:360" coordorigin="8628,11709" coordsize="2450,3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zsQ2sEAAADcAAAADwAAAGRycy9kb3ducmV2LnhtbERPTYvCMBC9L/gfwgje 1rSKy1KNIqLiQYTVBfE2NGNbbCaliW3990YQvM3jfc5s0ZlSNFS7wrKCeBiBIE6tLjhT8H/afP+C cB5ZY2mZFDzIwWLe+5phom3Lf9QcfSZCCLsEFeTeV4mULs3JoBvaijhwV1sb9AHWmdQ1tiHclHIU RT/SYMGhIceKVjmlt+PdKNi22C7H8brZ366rx+U0OZz3MSk16HfLKQhPnf+I3+6dDvMn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NzsQ2sEAAADcAAAADwAA AAAAAAAAAAAAAACqAgAAZHJzL2Rvd25yZXYueG1sUEsFBgAAAAAEAAQA+gAAAJgDAAAAAA== ">
                        <v:rect id="Rectangle 64" o:spid="_x0000_s1084" style="position:absolute;left:8628;top:11709;width:1080;height:3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oJrY8MA AADcAAAADwAAAGRycy9kb3ducmV2LnhtbERPTWvCQBC9F/wPyxR6azZNsdToKqJY7NEkl97G7Jik zc6G7GpSf71bKHibx/ucxWo0rbhQ7xrLCl6iGARxaXXDlYIi3z2/g3AeWWNrmRT8koPVcvKwwFTb gQ90yXwlQgi7FBXU3neplK6syaCLbEccuJPtDfoA+0rqHocQblqZxPGbNNhwaKixo01N5U92NgqO TVLg9ZB/xGa2e/WfY/59/toq9fQ4rucgPI3+Lv5373WYP03g75lwgVzeAAAA//8DAFBLAQItABQA BgAIAAAAIQDw94q7/QAAAOIBAAATAAAAAAAAAAAAAAAAAAAAAABbQ29udGVudF9UeXBlc10ueG1s UEsBAi0AFAAGAAgAAAAhADHdX2HSAAAAjwEAAAsAAAAAAAAAAAAAAAAALgEAAF9yZWxzLy5yZWxz UEsBAi0AFAAGAAgAAAAhADMvBZ5BAAAAOQAAABAAAAAAAAAAAAAAAAAAKQIAAGRycy9zaGFwZXht bC54bWxQSwECLQAUAAYACAAAACEAyoJrY8MAAADcAAAADwAAAAAAAAAAAAAAAACYAgAAZHJzL2Rv d25yZXYueG1sUEsFBgAAAAAEAAQA9QAAAIgDAAAAAA== "/>
                        <v:group id="Group 65" o:spid="_x0000_s1085" style="position:absolute;left:9702;top:11800;width:1376;height:188" coordorigin="9702,11800" coordsize="1376,188"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KUrNsMAAADcAAAADwAAAGRycy9kb3ducmV2LnhtbERPTWvCQBC9F/oflil4 azZRLJK6hiBWPEihRpDehuyYBLOzIbtN4r93C4Xe5vE+Z51NphUD9a6xrCCJYhDEpdUNVwrOxcfr CoTzyBpby6TgTg6yzfPTGlNtR/6i4eQrEULYpaig9r5LpXRlTQZdZDviwF1tb9AH2FdS9ziGcNPK eRy/SYMNh4YaO9rWVN5OP0bBfsQxXyS74Xi7bu/fxfLzckxIqdnLlL+D8DT5f/Gf+6DD/OUCfp8J F8jN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opSs2wwAAANwAAAAP AAAAAAAAAAAAAAAAAKoCAABkcnMvZG93bnJldi54bWxQSwUGAAAAAAQABAD6AAAAmgMAAAAA ">
                          <v:line id="Line 66" o:spid="_x0000_s1086" style="position:absolute;visibility:visible;mso-wrap-style:square" from="9702,11869" to="11078,1186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cwycEAAADcAAAADwAAAGRycy9kb3ducmV2LnhtbERPTYvCMBC9L/gfwgje1nTFytI1ymIR vGq99DY2s03ZZlKbaOu/N8LC3ubxPme9HW0r7tT7xrGCj3kCgrhyuuFawbnYv3+C8AFZY+uYFDzI w3YzeVtjpt3AR7qfQi1iCPsMFZgQukxKXxmy6OeuI47cj+sthgj7WuoehxhuW7lIkpW02HBsMNjR zlD1e7pZBbI8lqYo0rxNL+VwvS6K/LLLlZpNx+8vEIHG8C/+cx90nJ8u4fVMvEBun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XNzDJwQAAANwAAAAPAAAAAAAAAAAAAAAA AKECAABkcnMvZG93bnJldi54bWxQSwUGAAAAAAQABAD5AAAAjwMAAAAA ">
                            <v:stroke startarrow="oval" endarrow="block"/>
                          </v:line>
                          <v:line id="Line 67" o:spid="_x0000_s1087" style="position:absolute;visibility:visible;mso-wrap-style:square" from="10142,11800" to="10142,1198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T2MW8QAAADcAAAADwAAAGRycy9kb3ducmV2LnhtbERPS2vCQBC+F/wPywi91Y0tBkldRSwF 7aH4gvY4ZqdJNDsbdrdJ+u/dguBtPr7nzBa9qUVLzleWFYxHCQji3OqKCwXHw/vTFIQPyBpry6Tg jzws5oOHGWbadryjdh8KEUPYZ6igDKHJpPR5SQb9yDbEkfuxzmCI0BVSO+xiuKnlc5Kk0mDFsaHE hlYl5Zf9r1Hw+bJN2+XmY91/bdJT/rY7fZ87p9TjsF++ggjUh7v45l7rOH8ygf9n4gVyf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PYxbxAAAANwAAAAPAAAAAAAAAAAA AAAAAKECAABkcnMvZG93bnJldi54bWxQSwUGAAAAAAQABAD5AAAAkgMAAAAA "/>
                          <v:line id="Line 68" o:spid="_x0000_s1088" style="position:absolute;visibility:visible;mso-wrap-style:square" from="10578,11808" to="10578,1198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e8SLMQAAADcAAAADwAAAGRycy9kb3ducmV2LnhtbERPS2vCQBC+F/oflhF6qxtbGiS6irQU 1IPUB+hxzI5JbHY27K5J+u+7QqG3+fieM533phYtOV9ZVjAaJiCIc6srLhQc9p/PYxA+IGusLZOC H/Iwnz0+TDHTtuMttbtQiBjCPkMFZQhNJqXPSzLoh7YhjtzFOoMhQldI7bCL4aaWL0mSSoMVx4YS G3ovKf/e3YyCzetX2i5W62V/XKXn/GN7Pl07p9TToF9MQATqw7/4z73Ucf5bCvdn4gVy9gs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7xIsxAAAANwAAAAPAAAAAAAAAAAA AAAAAKECAABkcnMvZG93bnJldi54bWxQSwUGAAAAAAQABAD5AAAAkgMAAAAA "/>
                        </v:group>
                      </v:group>
                      <v:group id="Group 69" o:spid="_x0000_s1089" style="position:absolute;left:10734;top:11297;width:556;height:493" coordorigin="8842,2663" coordsize="556,49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shape id="Text Box 70" o:spid="_x0000_s1090" type="#_x0000_t202" style="position:absolute;left:8842;top:2663;width:556;height:49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AviMQA AADcAAAADwAAAGRycy9kb3ducmV2LnhtbESPQWvCQBCF7wX/wzKCl6IbAy0SXUXEoldtL70N2TEJ ZmeT7NZEf33nIHib4b1575vVZnC1ulEXKs8G5rMEFHHubcWFgZ/vr+kCVIjIFmvPZOBOATbr0dsK M+t7PtHtHAslIRwyNFDG2GRah7wkh2HmG2LRLr5zGGXtCm077CXc1TpNkk/tsGJpKLGhXUn59fzn DPh+f3ee2iR9/324w27bni5pa8xkPGyXoCIN8WV+Xh+t4H8IrTwjE+j1PwAAAP//AwBQSwECLQAU AAYACAAAACEA8PeKu/0AAADiAQAAEwAAAAAAAAAAAAAAAAAAAAAAW0NvbnRlbnRfVHlwZXNdLnht bFBLAQItABQABgAIAAAAIQAx3V9h0gAAAI8BAAALAAAAAAAAAAAAAAAAAC4BAABfcmVscy8ucmVs c1BLAQItABQABgAIAAAAIQAzLwWeQQAAADkAAAAQAAAAAAAAAAAAAAAAACkCAABkcnMvc2hhcGV4 bWwueG1sUEsBAi0AFAAGAAgAAAAhAP+QL4jEAAAA3AAAAA8AAAAAAAAAAAAAAAAAmAIAAGRycy9k b3ducmV2LnhtbFBLBQYAAAAABAAEAPUAAACJAwAAAAA= " strokecolor="white">
                          <v:textbox>
                            <w:txbxContent>
                              <w:p w:rsidR="00340B4D" w:rsidRDefault="00340B4D" w:rsidP="00340B4D">
                                <w:r>
                                  <w:t>F</w:t>
                                </w:r>
                              </w:p>
                            </w:txbxContent>
                          </v:textbox>
                        </v:shape>
                        <v:line id="Line 71" o:spid="_x0000_s1091" style="position:absolute;visibility:visible;mso-wrap-style:square" from="8902,2711" to="9322,27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EhWysMAAADcAAAADwAAAGRycy9kb3ducmV2LnhtbERPS2sCMRC+F/wPYYTeataC1V2NUroI PdSCDzyPm+lm6WaybNI1/feNUPA2H99zVptoWzFQ7xvHCqaTDARx5XTDtYLTcfu0AOEDssbWMSn4 JQ+b9ehhhYV2V97TcAi1SCHsC1RgQugKKX1lyKKfuI44cV+utxgS7Gupe7ymcNvK5yx7kRYbTg0G O3ozVH0ffqyCuSn3ci7Lj+NnOTTTPO7i+ZIr9TiOr0sQgWK4i//d7zrNn+VweyZdIN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AhIVsrDAAAA3AAAAA8AAAAAAAAAAAAA AAAAoQIAAGRycy9kb3ducmV2LnhtbFBLBQYAAAAABAAEAPkAAACRAwAAAAA= ">
                          <v:stroke endarrow="block"/>
                        </v:line>
                      </v:group>
                    </v:group>
                  </w:pict>
                </mc:Fallback>
              </mc:AlternateContent>
            </w:r>
          </w:p>
          <w:p w:rsidR="00340B4D" w:rsidRPr="00D97225" w:rsidRDefault="00340B4D" w:rsidP="00340B4D">
            <w:pPr>
              <w:jc w:val="both"/>
              <w:rPr>
                <w:lang w:val="pt-BR"/>
              </w:rPr>
            </w:pPr>
            <w:r w:rsidRPr="00D97225">
              <w:rPr>
                <w:lang w:val="pt-BR"/>
              </w:rPr>
              <w:t xml:space="preserve">                          </w:t>
            </w:r>
          </w:p>
          <w:p w:rsidR="00340B4D" w:rsidRDefault="00340B4D" w:rsidP="00340B4D">
            <w:pPr>
              <w:jc w:val="both"/>
              <w:rPr>
                <w:lang w:val="pt-BR"/>
              </w:rPr>
            </w:pPr>
          </w:p>
          <w:p w:rsidR="00340B4D" w:rsidRDefault="00340B4D" w:rsidP="00340B4D">
            <w:pPr>
              <w:jc w:val="both"/>
              <w:rPr>
                <w:lang w:val="pt-BR"/>
              </w:rPr>
            </w:pPr>
          </w:p>
          <w:p w:rsidR="00340B4D" w:rsidRDefault="008C475F" w:rsidP="00340B4D">
            <w:pPr>
              <w:jc w:val="both"/>
              <w:rPr>
                <w:lang w:val="pt-BR"/>
              </w:rPr>
            </w:pPr>
            <w:r>
              <w:rPr>
                <w:b/>
                <w:bCs/>
                <w:noProof/>
              </w:rPr>
              <mc:AlternateContent>
                <mc:Choice Requires="wpg">
                  <w:drawing>
                    <wp:anchor distT="0" distB="0" distL="114300" distR="114300" simplePos="0" relativeHeight="251644928" behindDoc="0" locked="0" layoutInCell="1" allowOverlap="1">
                      <wp:simplePos x="0" y="0"/>
                      <wp:positionH relativeFrom="column">
                        <wp:posOffset>305435</wp:posOffset>
                      </wp:positionH>
                      <wp:positionV relativeFrom="paragraph">
                        <wp:posOffset>181610</wp:posOffset>
                      </wp:positionV>
                      <wp:extent cx="276860" cy="119380"/>
                      <wp:effectExtent l="5080" t="10795" r="13335" b="12700"/>
                      <wp:wrapNone/>
                      <wp:docPr id="146"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9380"/>
                                <a:chOff x="10394" y="12187"/>
                                <a:chExt cx="436" cy="188"/>
                              </a:xfrm>
                            </wpg:grpSpPr>
                            <wps:wsp>
                              <wps:cNvPr id="147" name="Line 73"/>
                              <wps:cNvCnPr/>
                              <wps:spPr bwMode="auto">
                                <a:xfrm>
                                  <a:off x="10394" y="12187"/>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74"/>
                              <wps:cNvCnPr/>
                              <wps:spPr bwMode="auto">
                                <a:xfrm>
                                  <a:off x="10830" y="1219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75"/>
                              <wps:cNvCnPr/>
                              <wps:spPr bwMode="auto">
                                <a:xfrm>
                                  <a:off x="10402" y="1227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24.05pt;margin-top:14.3pt;width:21.8pt;height:9.4pt;z-index:251644928" coordorigin="10394,12187" coordsize="436,188"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C5waJQwMAAKcMAAAOAAAAZHJzL2Uyb0RvYy54bWzsV1tv0zAUfkfiP1h5z3Jtc9HaaWvTvQyY NBDPbuJcRBJHtrt0Qvx3ju0kWwsTbEMIpG1SZPs4J+d8n79z3NOzfVOjW8J4RduF4ZzYBiJtSrOq LRbGp48bMzQQF7jNcE1bsjDuCDfOlm/fnPZdTFxa0jojDIGTlsd9tzBKIbrYsnhakgbzE9qRFow5 ZQ0WMGWFlTHcg/emtlzbnls9ZVnHaEo4h9W1NhpL5T/PSSo+5DknAtULA2IT6snUcyuf1vIUxwXD XVmlQxj4GVE0uGrho5OrNRYY7Vj1g6umShnlNBcnKW0smudVSlQOkI1jH2VzyeiuU7kUcV90E0wA 7RFOz3abvr+9ZqjKgDt/bqAWN0CS+i4KXIlO3xUxbLpk3U13zXSKMLyi6RcOZuvYLueF3oy2/Tua gT+8E1Shs89ZI11A3mivSLibSCB7gVJYdIN5OAeqUjA5TuSFA0lpCUzKtxzbi3wDSbPrhIGmMC2T 4X3fgzzUy2EobRaO9WdVqENoMi84cPweU/4yTG9K3BFFFZdwTZgGI6ZXVUtQ4GlI1Z5Ve80UwDzm AO0v0fpp3iNqI2AarSlnHHeMi0tCGyQHC6OGMBQV+PaKCw3PuEUy09JNVdewjuO6Rf3CiGbuTL3A aV1l0ihtnBXbVc3QLZa6Un8D1gfb4Py2mXJWEpwlw1jgqtZjiLNupT+ipKojgtlewFCtA6lKRl8j O0rCJPRN350npm+v1+b5ZuWb840TzNbeerVaO99koI4fl1WWkVbGOkra8X+P3qG4aDFOop5AsQ69 q8MFwR5Ger6Z2YHvhWYQzDzT9xLbvAg3K/N85cznQXKxukiOIk1U9vzPBDtBKaOiO0HYTZn1KKsk /d4sch0DJlAC3UDzhnBdQO1OBTMQo+JzJUp1mqUypY8DrkNb/g9cT941ECOHcjaxMOR2DxVwPvIL itRnX8txS7M7JQm1DuL8ayqFJqUrn1ap/yKVhh6IUVenaCY9qYRVbXtV6atK9T3hVaWPX3se66XR oUqVtmQFgX779F7q2+6gUjeIDlXqu4NOxzo3XlvGRvmP99L/rns+qSWoaxzchlVHGW7u8rr9cA7j h78vlt8BAAD//wMAUEsDBBQABgAIAAAAIQAoxunG3gAAAAcBAAAPAAAAZHJzL2Rvd25yZXYueG1s TI7NTsJAFIX3Jr7D5Jq4k+kgQqmdEkLUFSERTAy7S3tpGzozTWdoy9t7Xeny/OScL12NphE9db52 VoOaRCDI5q6obanh6/D+FIPwAW2BjbOk4UYeVtn9XYpJ4Qb7Sf0+lIJHrE9QQxVCm0jp84oM+olr yXJ2dp3BwLIrZdHhwOOmkdMomkuDteWHClvaVJRf9lej4WPAYf2s3vrt5by5HQ8vu++tIq0fH8b1 K4hAY/grwy8+o0PGTCd3tYUXjYZZrLipYRrPQXC+VAsQJ/YXM5BZKv/zZz8AAAD//wMAUEsBAi0A FAAGAAgAAAAhALaDOJL+AAAA4QEAABMAAAAAAAAAAAAAAAAAAAAAAFtDb250ZW50X1R5cGVzXS54 bWxQSwECLQAUAAYACAAAACEAOP0h/9YAAACUAQAACwAAAAAAAAAAAAAAAAAvAQAAX3JlbHMvLnJl bHNQSwECLQAUAAYACAAAACEAwucGiUMDAACnDAAADgAAAAAAAAAAAAAAAAAuAgAAZHJzL2Uyb0Rv Yy54bWxQSwECLQAUAAYACAAAACEAKMbpxt4AAAAHAQAADwAAAAAAAAAAAAAAAACdBQAAZHJzL2Rv d25yZXYueG1sUEsFBgAAAAAEAAQA8wAAAKgGAAAAAA== ">
                      <v:line id="Line 73" o:spid="_x0000_s1027" style="position:absolute;visibility:visible;mso-wrap-style:square" from="10394,12187" to="10394,1236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3ohasUAAADcAAAADwAAAGRycy9kb3ducmV2LnhtbERPTWvCQBC9C/6HZYTedNNW0pK6irQU tAdRW2iPY3aaRLOzYXdN0n/vCkJv83ifM1v0phYtOV9ZVnA/SUAQ51ZXXCj4+nwfP4PwAVljbZkU /JGHxXw4mGGmbcc7avehEDGEfYYKyhCaTEqfl2TQT2xDHLlf6wyGCF0htcMuhptaPiRJKg1WHBtK bOi1pPy0PxsFm8dt2i7XH6v+e50e8rfd4efYOaXuRv3yBUSgPvyLb+6VjvOnT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3ohasUAAADcAAAADwAAAAAAAAAA AAAAAAChAgAAZHJzL2Rvd25yZXYueG1sUEsFBgAAAAAEAAQA+QAAAJMDAAAAAA== "/>
                      <v:line id="Line 74" o:spid="_x0000_s1028" style="position:absolute;visibility:visible;mso-wrap-style:square" from="10830,12195" to="10830,1237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1GMcAAADcAAAADwAAAGRycy9kb3ducmV2LnhtbESPQUvDQBCF70L/wzIFb3ZTlSBpt6Uo QutBbBXscZodk9jsbNhdk/jvnYPQ2wzvzXvfLNeja1VPITaeDcxnGSji0tuGKwMf7883D6BiQrbY eiYDvxRhvZpcLbGwfuA99YdUKQnhWKCBOqWu0DqWNTmMM98Ri/blg8Mka6i0DThIuGv1bZbl2mHD 0lBjR481lefDjzPweveW95vdy3b83OWn8ml/On4PwZjr6bhZgEo0pov5/3prBf9eaOUZmUC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5bUYxwAAANwAAAAPAAAAAAAA AAAAAAAAAKECAABkcnMvZG93bnJldi54bWxQSwUGAAAAAAQABAD5AAAAlQMAAAAA "/>
                      <v:line id="Line 75" o:spid="_x0000_s1029" style="position:absolute;visibility:visible;mso-wrap-style:square" from="10402,12279" to="10822,122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akQg8UAAADcAAAADwAAAGRycy9kb3ducmV2LnhtbERPTWvCQBC9C/6HZYTedNNWQpu6irQU tAdRW2iPY3aaRLOzYXdN0n/vCkJv83ifM1v0phYtOV9ZVnA/SUAQ51ZXXCj4+nwfP4HwAVljbZkU /JGHxXw4mGGmbcc7avehEDGEfYYKyhCaTEqfl2TQT2xDHLlf6wyGCF0htcMuhptaPiRJKg1WHBtK bOi1pPy0PxsFm8dt2i7XH6v+e50e8rfd4efYOaXuRv3yBUSgPvyLb+6VjvOnz3B9Jl4g5x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kakQg8UAAADcAAAADwAAAAAAAAAA AAAAAAChAgAAZHJzL2Rvd25yZXYueG1sUEsFBgAAAAAEAAQA+QAAAJMDAAAAAA== "/>
                    </v:group>
                  </w:pict>
                </mc:Fallback>
              </mc:AlternateContent>
            </w:r>
            <w:r w:rsidR="00340B4D">
              <w:rPr>
                <w:lang w:val="pt-BR"/>
              </w:rPr>
              <w:t xml:space="preserve">     5000N</w:t>
            </w:r>
          </w:p>
          <w:p w:rsidR="00340B4D" w:rsidRDefault="00340B4D" w:rsidP="00340B4D">
            <w:pPr>
              <w:jc w:val="both"/>
              <w:rPr>
                <w:lang w:val="pt-BR"/>
              </w:rPr>
            </w:pPr>
          </w:p>
          <w:p w:rsidR="00340B4D" w:rsidRDefault="00340B4D" w:rsidP="00340B4D">
            <w:pPr>
              <w:jc w:val="both"/>
              <w:rPr>
                <w:lang w:val="pt-BR"/>
              </w:rPr>
            </w:pPr>
            <w:r>
              <w:rPr>
                <w:lang w:val="pt-BR"/>
              </w:rPr>
              <w:t>F = 1500N</w:t>
            </w:r>
          </w:p>
          <w:p w:rsidR="00340B4D" w:rsidRDefault="00340B4D" w:rsidP="00340B4D">
            <w:pPr>
              <w:jc w:val="both"/>
              <w:rPr>
                <w:lang w:val="pt-BR"/>
              </w:rPr>
            </w:pPr>
            <w:r w:rsidRPr="00B74BD0">
              <w:rPr>
                <w:b/>
                <w:lang w:val="pt-BR"/>
              </w:rPr>
              <w:t>*C3)</w:t>
            </w:r>
            <w:r>
              <w:rPr>
                <w:lang w:val="pt-BR"/>
              </w:rPr>
              <w:t xml:space="preserve"> </w:t>
            </w:r>
          </w:p>
          <w:p w:rsidR="00340B4D" w:rsidRDefault="00340B4D" w:rsidP="00340B4D">
            <w:pPr>
              <w:jc w:val="both"/>
              <w:rPr>
                <w:lang w:val="pt-BR"/>
              </w:rPr>
            </w:pPr>
            <w:r>
              <w:rPr>
                <w:lang w:val="pt-BR"/>
              </w:rPr>
              <w:t>- Điểm đặt: Tại điểm C</w:t>
            </w:r>
          </w:p>
          <w:p w:rsidR="00340B4D" w:rsidRDefault="00340B4D" w:rsidP="00340B4D">
            <w:pPr>
              <w:jc w:val="both"/>
              <w:rPr>
                <w:lang w:val="pt-BR"/>
              </w:rPr>
            </w:pPr>
            <w:r>
              <w:rPr>
                <w:lang w:val="pt-BR"/>
              </w:rPr>
              <w:t>- Phương: Tạo với mp nằm ngang 1 góc 30</w:t>
            </w:r>
            <w:r>
              <w:rPr>
                <w:vertAlign w:val="superscript"/>
                <w:lang w:val="pt-BR"/>
              </w:rPr>
              <w:t>0</w:t>
            </w:r>
          </w:p>
          <w:p w:rsidR="00340B4D" w:rsidRDefault="00340B4D" w:rsidP="00340B4D">
            <w:pPr>
              <w:jc w:val="both"/>
              <w:rPr>
                <w:lang w:val="pt-BR"/>
              </w:rPr>
            </w:pPr>
            <w:r>
              <w:rPr>
                <w:lang w:val="pt-BR"/>
              </w:rPr>
              <w:t>- Chiều từ dưới lên trên.</w:t>
            </w:r>
          </w:p>
          <w:p w:rsidR="00340B4D" w:rsidRPr="00B74BD0" w:rsidRDefault="00340B4D" w:rsidP="00340B4D">
            <w:pPr>
              <w:jc w:val="both"/>
              <w:rPr>
                <w:lang w:val="pt-BR"/>
              </w:rPr>
            </w:pPr>
            <w:r>
              <w:rPr>
                <w:lang w:val="pt-BR"/>
              </w:rPr>
              <w:t>- Độ lớn: F = 30 N</w:t>
            </w:r>
          </w:p>
          <w:p w:rsidR="00340B4D" w:rsidRPr="00B74BD0" w:rsidRDefault="00340B4D" w:rsidP="00340B4D">
            <w:pPr>
              <w:jc w:val="both"/>
              <w:rPr>
                <w:b/>
                <w:bCs/>
                <w:lang w:val="pt-BR"/>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Pr="00F24202" w:rsidRDefault="00340B4D" w:rsidP="00340B4D">
            <w:pPr>
              <w:jc w:val="both"/>
              <w:rPr>
                <w:lang w:val="de-AT"/>
              </w:rPr>
            </w:pPr>
            <w:r>
              <w:rPr>
                <w:lang w:val="de-AT"/>
              </w:rPr>
              <w:t>- Hướng dẫn HS làm BT 4.10 S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theo dõi và ghi vào vở</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5: “Sự cân bằng lực, quán tính”</w:t>
      </w:r>
      <w:r w:rsidRPr="001120C7">
        <w:rPr>
          <w:lang w:val="pt-BR"/>
        </w:rPr>
        <w:t>.</w:t>
      </w:r>
    </w:p>
    <w:p w:rsidR="00340B4D" w:rsidRDefault="00340B4D" w:rsidP="00340B4D">
      <w:pPr>
        <w:jc w:val="both"/>
        <w:rPr>
          <w:b/>
          <w:bCs/>
          <w:i/>
          <w:iCs/>
          <w:lang w:val="nl-NL"/>
        </w:rPr>
      </w:pPr>
      <w:r>
        <w:rPr>
          <w:b/>
          <w:bCs/>
          <w:i/>
          <w:iCs/>
          <w:lang w:val="nl-NL"/>
        </w:rPr>
        <w:t>* Rút kinh nghiệm:</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Default="00340B4D" w:rsidP="00340B4D">
      <w:pPr>
        <w:jc w:val="both"/>
        <w:rPr>
          <w:b/>
          <w:bCs/>
          <w:i/>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5</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5</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sidRPr="003D52F0">
              <w:rPr>
                <w:b/>
                <w:bCs/>
                <w:lang w:val="sv-SE"/>
              </w:rPr>
              <w:t>Bài 5. SỰ CÂN BẰNG LỰC - QUÁN TÍNH</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28</w:t>
            </w:r>
            <w:r w:rsidRPr="00C02F23">
              <w:rPr>
                <w:b/>
                <w:bCs/>
                <w:i/>
                <w:lang w:val="en"/>
              </w:rPr>
              <w:t>/0</w:t>
            </w:r>
            <w:r>
              <w:rPr>
                <w:b/>
                <w:bCs/>
                <w:i/>
                <w:lang w:val="en"/>
              </w:rPr>
              <w:t>9</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1/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Pr="00C36F6C" w:rsidRDefault="00340B4D" w:rsidP="00340B4D">
      <w:pPr>
        <w:jc w:val="both"/>
        <w:rPr>
          <w:b/>
          <w:i/>
        </w:rPr>
      </w:pPr>
      <w:r>
        <w:t>- HS n</w:t>
      </w:r>
      <w:r w:rsidRPr="00C36F6C">
        <w:t xml:space="preserve">êu được một số VD về 2 lực cân bằng </w:t>
      </w:r>
    </w:p>
    <w:p w:rsidR="00340B4D" w:rsidRPr="00C36F6C" w:rsidRDefault="00340B4D" w:rsidP="00340B4D">
      <w:pPr>
        <w:jc w:val="both"/>
      </w:pPr>
      <w:r w:rsidRPr="00C36F6C">
        <w:t>- Nhận biết đặc điểm của hai lực c</w:t>
      </w:r>
      <w:r>
        <w:t xml:space="preserve">ân </w:t>
      </w:r>
      <w:r w:rsidRPr="00C36F6C">
        <w:t>bằng và biểu thị bằng véctơ lực.</w:t>
      </w:r>
    </w:p>
    <w:p w:rsidR="00340B4D" w:rsidRPr="003D52F0" w:rsidRDefault="00340B4D" w:rsidP="00340B4D">
      <w:pPr>
        <w:jc w:val="both"/>
        <w:rPr>
          <w:lang w:val="sv-SE"/>
        </w:rPr>
      </w:pPr>
      <w:r w:rsidRPr="003D52F0">
        <w:rPr>
          <w:lang w:val="sv-SE"/>
        </w:rPr>
        <w:t>- Học sinh nêu được ví dụ về tác dụng của hai lực cân bằng lên một vật chuyển động.</w:t>
      </w:r>
    </w:p>
    <w:p w:rsidR="00340B4D" w:rsidRPr="003D52F0" w:rsidRDefault="00340B4D" w:rsidP="00340B4D">
      <w:pPr>
        <w:jc w:val="both"/>
        <w:rPr>
          <w:lang w:val="sv-SE"/>
        </w:rPr>
      </w:pPr>
      <w:r w:rsidRPr="003D52F0">
        <w:rPr>
          <w:lang w:val="sv-SE"/>
        </w:rPr>
        <w:t>- Nêu được quán tính của một vật là gì?</w:t>
      </w:r>
    </w:p>
    <w:p w:rsidR="00340B4D" w:rsidRPr="006657D7" w:rsidRDefault="00340B4D" w:rsidP="00340B4D">
      <w:pPr>
        <w:jc w:val="both"/>
        <w:rPr>
          <w:b/>
          <w:bCs/>
          <w:i/>
          <w:iCs/>
          <w:lang w:val="sv-SE"/>
        </w:rPr>
      </w:pPr>
      <w:r w:rsidRPr="006657D7">
        <w:rPr>
          <w:b/>
          <w:bCs/>
          <w:i/>
          <w:iCs/>
          <w:lang w:val="sv-SE"/>
        </w:rPr>
        <w:t>2. Kĩ năng:</w:t>
      </w:r>
    </w:p>
    <w:p w:rsidR="00340B4D" w:rsidRPr="006657D7" w:rsidRDefault="00340B4D" w:rsidP="00340B4D">
      <w:pPr>
        <w:jc w:val="both"/>
        <w:rPr>
          <w:lang w:val="sv-SE"/>
        </w:rPr>
      </w:pPr>
      <w:r w:rsidRPr="006657D7">
        <w:rPr>
          <w:lang w:val="sv-SE"/>
        </w:rPr>
        <w:t>- Làm được các thí nghiệm, rút ra được kết luận.</w:t>
      </w:r>
    </w:p>
    <w:p w:rsidR="00340B4D" w:rsidRPr="003D52F0" w:rsidRDefault="00340B4D" w:rsidP="00340B4D">
      <w:pPr>
        <w:jc w:val="both"/>
        <w:rPr>
          <w:lang w:val="sv-SE"/>
        </w:rPr>
      </w:pPr>
      <w:r w:rsidRPr="003D52F0">
        <w:rPr>
          <w:lang w:val="es-VE"/>
        </w:rPr>
        <w:t xml:space="preserve">- </w:t>
      </w:r>
      <w:r w:rsidRPr="003D52F0">
        <w:rPr>
          <w:lang w:val="sv-SE"/>
        </w:rPr>
        <w:t>Giải thích được một số hiện tưượng thường gặp liên quan đến quán tính.</w:t>
      </w:r>
    </w:p>
    <w:p w:rsidR="00340B4D" w:rsidRPr="006657D7" w:rsidRDefault="00340B4D" w:rsidP="00340B4D">
      <w:pPr>
        <w:jc w:val="both"/>
        <w:rPr>
          <w:b/>
          <w:bCs/>
          <w:i/>
          <w:iCs/>
          <w:lang w:val="sv-SE"/>
        </w:rPr>
      </w:pPr>
      <w:r w:rsidRPr="006657D7">
        <w:rPr>
          <w:b/>
          <w:bCs/>
          <w:i/>
          <w:iCs/>
          <w:lang w:val="sv-SE"/>
        </w:rPr>
        <w:t>3. Thái độ:</w:t>
      </w:r>
    </w:p>
    <w:p w:rsidR="00340B4D" w:rsidRPr="006657D7" w:rsidRDefault="00340B4D" w:rsidP="00340B4D">
      <w:pPr>
        <w:jc w:val="both"/>
        <w:rPr>
          <w:b/>
          <w:i/>
          <w:lang w:val="sv-SE"/>
        </w:rPr>
      </w:pPr>
      <w:r w:rsidRPr="003D52F0">
        <w:rPr>
          <w:lang w:val="sv-SE"/>
        </w:rPr>
        <w:t>- Nghiêm túc trong họ</w:t>
      </w:r>
      <w:r>
        <w:rPr>
          <w:lang w:val="sv-SE"/>
        </w:rPr>
        <w:t>c tập, say mê yêu thích môn học,</w:t>
      </w:r>
      <w:r w:rsidRPr="006657D7">
        <w:rPr>
          <w:lang w:val="sv-SE"/>
        </w:rPr>
        <w:t xml:space="preserve"> hợp tác lúc làm thí nghiệm.</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Pr="00340B4D" w:rsidRDefault="00340B4D" w:rsidP="00340B4D">
      <w:pPr>
        <w:jc w:val="both"/>
        <w:rPr>
          <w:b/>
          <w:bCs/>
          <w:i/>
          <w:iCs/>
          <w:lang w:val="sv-SE"/>
        </w:rPr>
      </w:pPr>
      <w:r w:rsidRPr="00340B4D">
        <w:rPr>
          <w:b/>
          <w:bCs/>
          <w:i/>
          <w:iCs/>
          <w:lang w:val="sv-SE"/>
        </w:rPr>
        <w:t>1. Đối với GV:</w:t>
      </w:r>
    </w:p>
    <w:p w:rsidR="00340B4D" w:rsidRPr="003D52F0" w:rsidRDefault="00340B4D" w:rsidP="00340B4D">
      <w:pPr>
        <w:jc w:val="both"/>
        <w:rPr>
          <w:lang w:val="es-VE"/>
        </w:rPr>
      </w:pPr>
      <w:r w:rsidRPr="003D52F0">
        <w:rPr>
          <w:lang w:val="es-VE"/>
        </w:rPr>
        <w:t>- Thiết bị dạy học: SGK, SBT, giáo án, bảng 5.1 SGK.</w:t>
      </w:r>
    </w:p>
    <w:p w:rsidR="00340B4D" w:rsidRPr="003D52F0" w:rsidRDefault="00340B4D" w:rsidP="00340B4D">
      <w:pPr>
        <w:jc w:val="both"/>
        <w:rPr>
          <w:lang w:val="es-VE"/>
        </w:rPr>
      </w:pPr>
      <w:r w:rsidRPr="003D52F0">
        <w:rPr>
          <w:lang w:val="es-VE"/>
        </w:rPr>
        <w:t>- Thiết bị thí nghiệm: Máy A-tút.</w:t>
      </w:r>
    </w:p>
    <w:p w:rsidR="00340B4D" w:rsidRPr="006657D7" w:rsidRDefault="00340B4D" w:rsidP="00340B4D">
      <w:pPr>
        <w:jc w:val="both"/>
        <w:rPr>
          <w:b/>
          <w:bCs/>
          <w:i/>
          <w:iCs/>
          <w:lang w:val="es-VE"/>
        </w:rPr>
      </w:pPr>
      <w:r w:rsidRPr="006657D7">
        <w:rPr>
          <w:b/>
          <w:bCs/>
          <w:i/>
          <w:iCs/>
          <w:lang w:val="es-VE"/>
        </w:rPr>
        <w:t>2. Đối với HS:</w:t>
      </w:r>
    </w:p>
    <w:p w:rsidR="00340B4D" w:rsidRPr="003D52F0" w:rsidRDefault="00340B4D" w:rsidP="00340B4D">
      <w:pPr>
        <w:pStyle w:val="BodyText"/>
        <w:rPr>
          <w:rFonts w:ascii="Times New Roman" w:hAnsi="Times New Roman"/>
          <w:sz w:val="28"/>
          <w:szCs w:val="28"/>
          <w:lang w:val="es-VE"/>
        </w:rPr>
      </w:pPr>
      <w:r w:rsidRPr="003D52F0">
        <w:rPr>
          <w:rFonts w:ascii="Times New Roman" w:hAnsi="Times New Roman"/>
          <w:sz w:val="28"/>
          <w:szCs w:val="28"/>
          <w:lang w:val="es-VE"/>
        </w:rPr>
        <w:t>- Đọc trước bài 5, kẻ bảng 5.1 SGK vào vở ghi.</w:t>
      </w:r>
    </w:p>
    <w:p w:rsidR="00340B4D" w:rsidRPr="006657D7" w:rsidRDefault="00340B4D" w:rsidP="00340B4D">
      <w:pPr>
        <w:rPr>
          <w:lang w:val="es-VE"/>
        </w:rPr>
      </w:pPr>
      <w:r>
        <w:rPr>
          <w:lang w:val="es-VE"/>
        </w:rPr>
        <w:t xml:space="preserve">- </w:t>
      </w:r>
      <w:r w:rsidRPr="006657D7">
        <w:rPr>
          <w:lang w:val="es-VE"/>
        </w:rPr>
        <w:t>Mỗi nhóm chuẩn bị một đồng hồ bấm giây.</w:t>
      </w:r>
    </w:p>
    <w:p w:rsidR="00340B4D" w:rsidRPr="00340B4D" w:rsidRDefault="00340B4D" w:rsidP="00340B4D">
      <w:pPr>
        <w:rPr>
          <w:b/>
          <w:bCs/>
          <w:lang w:val="es-VE"/>
        </w:rPr>
      </w:pPr>
      <w:r w:rsidRPr="00340B4D">
        <w:rPr>
          <w:b/>
          <w:bCs/>
          <w:lang w:val="es-VE"/>
        </w:rPr>
        <w:t>III. CHUỖI CÁC HOẠT ĐỘNG HỌC</w:t>
      </w:r>
    </w:p>
    <w:p w:rsidR="00340B4D" w:rsidRPr="00340B4D" w:rsidRDefault="00340B4D" w:rsidP="00340B4D">
      <w:pPr>
        <w:rPr>
          <w:b/>
          <w:bCs/>
          <w:i/>
          <w:lang w:val="es-VE"/>
        </w:rPr>
      </w:pPr>
      <w:r w:rsidRPr="00340B4D">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3D52F0" w:rsidRDefault="00340B4D" w:rsidP="00340B4D">
      <w:pPr>
        <w:tabs>
          <w:tab w:val="center" w:pos="4320"/>
          <w:tab w:val="right" w:pos="8640"/>
        </w:tabs>
        <w:jc w:val="both"/>
        <w:rPr>
          <w:lang w:val="es-VE"/>
        </w:rPr>
      </w:pPr>
      <w:r>
        <w:rPr>
          <w:lang w:val="es-VE"/>
        </w:rPr>
        <w:lastRenderedPageBreak/>
        <w:t xml:space="preserve">- </w:t>
      </w:r>
      <w:r w:rsidRPr="003D52F0">
        <w:rPr>
          <w:lang w:val="es-VE"/>
        </w:rPr>
        <w:t>Tại sao nói lực là một đại lượng vectơ? Nêu cách biểu diễn vectơ lực?</w:t>
      </w:r>
    </w:p>
    <w:p w:rsidR="00340B4D" w:rsidRDefault="00340B4D" w:rsidP="00340B4D">
      <w:pPr>
        <w:tabs>
          <w:tab w:val="center" w:pos="4320"/>
          <w:tab w:val="right" w:pos="8640"/>
        </w:tabs>
        <w:jc w:val="both"/>
        <w:rPr>
          <w:lang w:val="es-VE"/>
        </w:rPr>
      </w:pPr>
      <w:r>
        <w:rPr>
          <w:lang w:val="es-VE"/>
        </w:rPr>
        <w:t>-</w:t>
      </w:r>
      <w:r w:rsidRPr="003D52F0">
        <w:rPr>
          <w:lang w:val="es-VE"/>
        </w:rPr>
        <w:t xml:space="preserve"> Làm bài tập 4.5b) SBT.</w:t>
      </w:r>
    </w:p>
    <w:p w:rsidR="00340B4D" w:rsidRPr="009A208C" w:rsidRDefault="00340B4D" w:rsidP="00340B4D">
      <w:pPr>
        <w:jc w:val="both"/>
        <w:rPr>
          <w:b/>
          <w:i/>
        </w:rPr>
      </w:pPr>
      <w:r w:rsidRPr="009A208C">
        <w:rPr>
          <w:b/>
          <w:i/>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5"/>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đưa ra tình huống: 2 lớp 8A và 8B kéo co.</w:t>
            </w:r>
          </w:p>
          <w:p w:rsidR="00340B4D" w:rsidRDefault="00340B4D" w:rsidP="00340B4D">
            <w:pPr>
              <w:jc w:val="both"/>
              <w:rPr>
                <w:lang w:val="de-AT"/>
              </w:rPr>
            </w:pPr>
            <w:r>
              <w:rPr>
                <w:lang w:val="de-AT"/>
              </w:rPr>
              <w:t>- Yêu cầu mỗi HS hãy vẽ và biểu diễn lực của lớp 8A và 8B.</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sidRPr="006B4E3C">
              <w:rPr>
                <w:lang w:val="de-AT"/>
              </w:rPr>
              <w:t xml:space="preserve">- Yêu cầu </w:t>
            </w:r>
            <w:r>
              <w:rPr>
                <w:lang w:val="de-AT"/>
              </w:rPr>
              <w:t>02 HS lên bảng trả lời, lớp nhận xét.</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jc w:val="both"/>
              <w:rPr>
                <w:lang w:val="de-AT"/>
              </w:rPr>
            </w:pPr>
            <w:r>
              <w:rPr>
                <w:lang w:val="de-AT"/>
              </w:rPr>
              <w:t>- Vậy điểm đặt, phương, chiều của 2 lực lớp 8A và 8B có gì giống và khác nhau?</w:t>
            </w:r>
          </w:p>
          <w:p w:rsidR="00340B4D" w:rsidRDefault="00340B4D" w:rsidP="00340B4D">
            <w:pPr>
              <w:jc w:val="both"/>
              <w:rPr>
                <w:lang w:val="de-AT"/>
              </w:rPr>
            </w:pPr>
            <w:r>
              <w:rPr>
                <w:lang w:val="de-AT"/>
              </w:rPr>
              <w:t>- Trong trường hợp nào thì lớp 8A thắng?</w:t>
            </w:r>
          </w:p>
          <w:p w:rsidR="00340B4D" w:rsidRDefault="00340B4D" w:rsidP="00340B4D">
            <w:pPr>
              <w:jc w:val="both"/>
              <w:rPr>
                <w:lang w:val="de-AT"/>
              </w:rPr>
            </w:pPr>
            <w:r>
              <w:rPr>
                <w:lang w:val="de-AT"/>
              </w:rPr>
              <w:t>- Vậy nếu F (8A) = F (8B) thì sẽ như thế nào?</w:t>
            </w:r>
          </w:p>
          <w:p w:rsidR="00340B4D" w:rsidRPr="00B27C39" w:rsidRDefault="00340B4D" w:rsidP="00340B4D">
            <w:pPr>
              <w:jc w:val="both"/>
              <w:rPr>
                <w:lang w:val="de-AT"/>
              </w:rPr>
            </w:pPr>
            <w:r w:rsidRPr="00B27C39">
              <w:rPr>
                <w:lang w:val="de-AT"/>
              </w:rPr>
              <w:t>=&gt; Vậy để biết 2 lực cân bằng là gì 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HS tiến hành làm việc theo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xml:space="preserve">- </w:t>
            </w:r>
            <w:r>
              <w:rPr>
                <w:lang w:val="de-AT"/>
              </w:rPr>
              <w:t>HS lên bảng biểu diễn lực</w:t>
            </w:r>
          </w:p>
          <w:p w:rsidR="00340B4D" w:rsidRDefault="00340B4D" w:rsidP="00340B4D">
            <w:pPr>
              <w:pStyle w:val="ListParagraph"/>
              <w:spacing w:line="400" w:lineRule="atLeast"/>
              <w:ind w:left="0"/>
              <w:jc w:val="both"/>
              <w:rPr>
                <w:sz w:val="28"/>
                <w:szCs w:val="28"/>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Điểm đặt: Cùng đặt lên sợi dây.</w:t>
            </w:r>
          </w:p>
          <w:p w:rsidR="00340B4D" w:rsidRDefault="00340B4D" w:rsidP="00340B4D">
            <w:pPr>
              <w:jc w:val="both"/>
              <w:rPr>
                <w:lang w:val="de-AT"/>
              </w:rPr>
            </w:pPr>
            <w:r>
              <w:rPr>
                <w:lang w:val="de-AT"/>
              </w:rPr>
              <w:t>- Phương: Cùng phương</w:t>
            </w:r>
          </w:p>
          <w:p w:rsidR="00340B4D" w:rsidRDefault="00340B4D" w:rsidP="00340B4D">
            <w:pPr>
              <w:jc w:val="both"/>
              <w:rPr>
                <w:lang w:val="de-AT"/>
              </w:rPr>
            </w:pPr>
            <w:r>
              <w:rPr>
                <w:lang w:val="de-AT"/>
              </w:rPr>
              <w:t>- Chiều: Ngược chiều.</w:t>
            </w:r>
          </w:p>
          <w:p w:rsidR="00340B4D" w:rsidRDefault="00340B4D" w:rsidP="00340B4D">
            <w:pPr>
              <w:jc w:val="both"/>
              <w:rPr>
                <w:lang w:val="de-AT"/>
              </w:rPr>
            </w:pPr>
            <w:r>
              <w:rPr>
                <w:lang w:val="de-AT"/>
              </w:rPr>
              <w:t>- Khi F (8A) &gt; F (8B)</w:t>
            </w:r>
          </w:p>
          <w:p w:rsidR="00340B4D" w:rsidRDefault="00340B4D" w:rsidP="00340B4D">
            <w:pPr>
              <w:jc w:val="both"/>
              <w:rPr>
                <w:lang w:val="de-AT"/>
              </w:rPr>
            </w:pPr>
          </w:p>
          <w:p w:rsidR="00340B4D" w:rsidRPr="00352363" w:rsidRDefault="00340B4D" w:rsidP="00340B4D">
            <w:pPr>
              <w:jc w:val="both"/>
              <w:rPr>
                <w:lang w:val="de-AT"/>
              </w:rPr>
            </w:pPr>
            <w:r>
              <w:rPr>
                <w:lang w:val="de-AT"/>
              </w:rPr>
              <w:t>- 2 đội huề nhau.(Hay lực của 2 lớp đó cân bằng nhau)</w:t>
            </w:r>
          </w:p>
        </w:tc>
        <w:tc>
          <w:tcPr>
            <w:tcW w:w="3396" w:type="dxa"/>
            <w:shd w:val="clear" w:color="auto" w:fill="auto"/>
          </w:tcPr>
          <w:p w:rsidR="00340B4D" w:rsidRPr="00F24202" w:rsidRDefault="00340B4D" w:rsidP="00340B4D">
            <w:pPr>
              <w:jc w:val="center"/>
              <w:rPr>
                <w:lang w:val="pt-BR"/>
              </w:rPr>
            </w:pPr>
            <w:r w:rsidRPr="003D52F0">
              <w:rPr>
                <w:b/>
                <w:bCs/>
                <w:lang w:val="sv-SE"/>
              </w:rPr>
              <w:t>Bài 5. SỰ CÂN BẰNG LỰC - QUÁN TÍNH</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B74BD0" w:rsidRDefault="00340B4D" w:rsidP="00340B4D">
            <w:pPr>
              <w:jc w:val="center"/>
              <w:rPr>
                <w:b/>
                <w:bCs/>
                <w:i/>
                <w:iCs/>
                <w:lang w:val="pt-BR"/>
              </w:rPr>
            </w:pPr>
            <w:r>
              <w:rPr>
                <w:b/>
                <w:lang w:val="es-VE"/>
              </w:rPr>
              <w:t>Hoạt động 1</w:t>
            </w:r>
            <w:r w:rsidRPr="003D52F0">
              <w:rPr>
                <w:b/>
                <w:lang w:val="es-VE"/>
              </w:rPr>
              <w:t>: Nghiên cứu về lực cân bằng</w:t>
            </w:r>
            <w:r>
              <w:rPr>
                <w:b/>
                <w:lang w:val="es-VE"/>
              </w:rPr>
              <w:t xml:space="preserve"> </w:t>
            </w:r>
            <w:r>
              <w:rPr>
                <w:b/>
                <w:i/>
                <w:iCs/>
                <w:lang w:val="es-VE"/>
              </w:rPr>
              <w:t>(18</w:t>
            </w:r>
            <w:r w:rsidRPr="00C25815">
              <w:rPr>
                <w:b/>
                <w:i/>
                <w:iCs/>
                <w:lang w:val="es-VE"/>
              </w:rPr>
              <w:t xml:space="preserve"> phút)</w:t>
            </w:r>
          </w:p>
        </w:tc>
      </w:tr>
      <w:tr w:rsidR="00340B4D" w:rsidRPr="00F24202" w:rsidTr="00340B4D">
        <w:tc>
          <w:tcPr>
            <w:tcW w:w="3395" w:type="dxa"/>
            <w:shd w:val="clear" w:color="auto" w:fill="auto"/>
          </w:tcPr>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GV yêu cầu HS đọc thông tin mục 1 SGK, quan sát hình 5.2 và trả lời câu C1.</w:t>
            </w:r>
          </w:p>
          <w:p w:rsidR="00340B4D" w:rsidRPr="003D52F0" w:rsidRDefault="00340B4D" w:rsidP="00340B4D">
            <w:pPr>
              <w:jc w:val="both"/>
              <w:rPr>
                <w:lang w:val="pl-PL"/>
              </w:rPr>
            </w:pPr>
            <w:r>
              <w:rPr>
                <w:lang w:val="pl-PL"/>
              </w:rPr>
              <w:lastRenderedPageBreak/>
              <w:t xml:space="preserve">- GV hướng dẫn HS thảo luận </w:t>
            </w:r>
            <w:r w:rsidRPr="003D52F0">
              <w:rPr>
                <w:lang w:val="pl-PL"/>
              </w:rPr>
              <w:t>và thống nhất câu trả lời.</w:t>
            </w:r>
          </w:p>
          <w:p w:rsidR="00340B4D" w:rsidRPr="003D52F0" w:rsidRDefault="00340B4D" w:rsidP="00340B4D">
            <w:pPr>
              <w:jc w:val="both"/>
              <w:rPr>
                <w:lang w:val="pl-PL"/>
              </w:rPr>
            </w:pPr>
            <w:r w:rsidRPr="003D52F0">
              <w:rPr>
                <w:lang w:val="pl-PL"/>
              </w:rPr>
              <w:t>? Vậy đặ</w:t>
            </w:r>
            <w:r>
              <w:rPr>
                <w:lang w:val="pl-PL"/>
              </w:rPr>
              <w:t>c</w:t>
            </w:r>
            <w:r w:rsidRPr="003D52F0">
              <w:rPr>
                <w:lang w:val="pl-PL"/>
              </w:rPr>
              <w:t xml:space="preserve"> điểm của hai lực cân bằng là gì?</w:t>
            </w:r>
          </w:p>
          <w:p w:rsidR="00340B4D" w:rsidRPr="003D52F0" w:rsidRDefault="00340B4D" w:rsidP="00340B4D">
            <w:pPr>
              <w:jc w:val="both"/>
              <w:rPr>
                <w:lang w:val="pl-PL"/>
              </w:rPr>
            </w:pPr>
            <w:r>
              <w:rPr>
                <w:lang w:val="pl-PL"/>
              </w:rPr>
              <w:t xml:space="preserve">? Khi hai lực cân bằng tác dụng </w:t>
            </w:r>
            <w:r w:rsidRPr="003D52F0">
              <w:rPr>
                <w:lang w:val="pl-PL"/>
              </w:rPr>
              <w:t>lên một vật đang chuyển động thì có hiện tượng gì xảy ra với vật? Vận tốc của vật có thay đổi không?</w:t>
            </w:r>
          </w:p>
          <w:p w:rsidR="00340B4D" w:rsidRPr="003D52F0" w:rsidRDefault="00340B4D" w:rsidP="00340B4D">
            <w:pPr>
              <w:jc w:val="both"/>
              <w:rPr>
                <w:lang w:val="pl-PL"/>
              </w:rPr>
            </w:pPr>
            <w:r w:rsidRPr="003D52F0">
              <w:rPr>
                <w:lang w:val="pl-PL"/>
              </w:rPr>
              <w:t>- GV cho HS quan sát và hướng dẫn cách làm thí nghiệm với máy A-tút.</w:t>
            </w:r>
          </w:p>
          <w:p w:rsidR="00340B4D" w:rsidRPr="003D52F0" w:rsidRDefault="00340B4D" w:rsidP="00340B4D">
            <w:pPr>
              <w:jc w:val="both"/>
              <w:rPr>
                <w:lang w:val="pl-PL"/>
              </w:rPr>
            </w:pPr>
            <w:r w:rsidRPr="003D52F0">
              <w:rPr>
                <w:lang w:val="pl-PL"/>
              </w:rPr>
              <w:t>? Qua thí nghiệm em rút ra kết luận gì?</w:t>
            </w:r>
          </w:p>
          <w:p w:rsidR="00340B4D" w:rsidRPr="003D52F0" w:rsidRDefault="00340B4D" w:rsidP="00340B4D">
            <w:pPr>
              <w:jc w:val="both"/>
              <w:rPr>
                <w:lang w:val="pl-PL"/>
              </w:rPr>
            </w:pPr>
            <w:r w:rsidRPr="003D52F0">
              <w:rPr>
                <w:lang w:val="pl-PL"/>
              </w:rPr>
              <w:t>- GV phân tích thí nghiệm để HS rút ra được kết luận.</w:t>
            </w:r>
          </w:p>
        </w:tc>
        <w:tc>
          <w:tcPr>
            <w:tcW w:w="3396" w:type="dxa"/>
            <w:shd w:val="clear" w:color="auto" w:fill="auto"/>
          </w:tcPr>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đọc thông tin mục 1 SGK, quan sát hình 5.2 và trả lời câu C1.</w:t>
            </w:r>
          </w:p>
          <w:p w:rsidR="00340B4D" w:rsidRPr="003D52F0" w:rsidRDefault="00340B4D" w:rsidP="00340B4D">
            <w:pPr>
              <w:jc w:val="both"/>
              <w:rPr>
                <w:lang w:val="pl-PL"/>
              </w:rPr>
            </w:pPr>
            <w:r>
              <w:rPr>
                <w:lang w:val="pl-PL"/>
              </w:rPr>
              <w:lastRenderedPageBreak/>
              <w:t>- HS thảo luận</w:t>
            </w:r>
            <w:r w:rsidRPr="003D52F0">
              <w:rPr>
                <w:lang w:val="pl-PL"/>
              </w:rPr>
              <w:t xml:space="preserve"> và thống nhất câu trả lời.</w:t>
            </w:r>
          </w:p>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trả lời.</w:t>
            </w:r>
          </w:p>
          <w:p w:rsidR="00340B4D" w:rsidRPr="003D52F0" w:rsidRDefault="00340B4D" w:rsidP="00340B4D">
            <w:pPr>
              <w:jc w:val="both"/>
              <w:rPr>
                <w:lang w:val="pl-PL"/>
              </w:rPr>
            </w:pPr>
          </w:p>
          <w:p w:rsidR="00340B4D" w:rsidRDefault="00340B4D" w:rsidP="00340B4D">
            <w:pPr>
              <w:jc w:val="both"/>
              <w:rPr>
                <w:lang w:val="pl-PL"/>
              </w:rPr>
            </w:pPr>
            <w:r w:rsidRPr="003D52F0">
              <w:rPr>
                <w:lang w:val="pl-PL"/>
              </w:rPr>
              <w:t>- HS nêu dự đoán.</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quan sát thí nghiệm và trả lời các câu hỏi C2, C3, C4, C5.</w:t>
            </w:r>
          </w:p>
          <w:p w:rsidR="00340B4D" w:rsidRPr="003D52F0" w:rsidRDefault="00340B4D" w:rsidP="00340B4D">
            <w:pPr>
              <w:jc w:val="both"/>
              <w:rPr>
                <w:lang w:val="pl-PL"/>
              </w:rPr>
            </w:pPr>
            <w:r w:rsidRPr="003D52F0">
              <w:rPr>
                <w:lang w:val="pl-PL"/>
              </w:rPr>
              <w:t>- HS rút ra kết luận.</w:t>
            </w:r>
          </w:p>
          <w:p w:rsidR="00340B4D" w:rsidRPr="003D52F0" w:rsidRDefault="00340B4D" w:rsidP="00340B4D">
            <w:pPr>
              <w:jc w:val="both"/>
              <w:rPr>
                <w:lang w:val="pl-PL"/>
              </w:rPr>
            </w:pPr>
            <w:r w:rsidRPr="003D52F0">
              <w:rPr>
                <w:lang w:val="pl-PL"/>
              </w:rPr>
              <w:t xml:space="preserve">                    </w:t>
            </w:r>
          </w:p>
        </w:tc>
        <w:tc>
          <w:tcPr>
            <w:tcW w:w="3396" w:type="dxa"/>
            <w:shd w:val="clear" w:color="auto" w:fill="auto"/>
          </w:tcPr>
          <w:p w:rsidR="00340B4D" w:rsidRPr="003D52F0" w:rsidRDefault="00340B4D" w:rsidP="00340B4D">
            <w:pPr>
              <w:jc w:val="both"/>
              <w:rPr>
                <w:b/>
                <w:bCs/>
                <w:lang w:val="pl-PL"/>
              </w:rPr>
            </w:pPr>
            <w:r w:rsidRPr="003D52F0">
              <w:rPr>
                <w:b/>
                <w:bCs/>
                <w:lang w:val="pl-PL"/>
              </w:rPr>
              <w:lastRenderedPageBreak/>
              <w:t>I. Lực cân bằng</w:t>
            </w:r>
          </w:p>
          <w:p w:rsidR="00340B4D" w:rsidRPr="00C25815" w:rsidRDefault="00340B4D" w:rsidP="00340B4D">
            <w:pPr>
              <w:jc w:val="both"/>
              <w:rPr>
                <w:b/>
                <w:bCs/>
                <w:i/>
                <w:iCs/>
                <w:lang w:val="pl-PL"/>
              </w:rPr>
            </w:pPr>
            <w:r w:rsidRPr="00C25815">
              <w:rPr>
                <w:b/>
                <w:bCs/>
                <w:i/>
                <w:iCs/>
                <w:lang w:val="pl-PL"/>
              </w:rPr>
              <w:t>1. Hai lực cân bằng là gì?</w:t>
            </w:r>
          </w:p>
          <w:p w:rsidR="00340B4D" w:rsidRPr="003D52F0" w:rsidRDefault="00340B4D" w:rsidP="00340B4D">
            <w:pPr>
              <w:jc w:val="both"/>
              <w:rPr>
                <w:bCs/>
                <w:lang w:val="fr-FR"/>
              </w:rPr>
            </w:pPr>
            <w:r w:rsidRPr="003D52F0">
              <w:rPr>
                <w:bCs/>
                <w:lang w:val="fr-FR"/>
              </w:rPr>
              <w:t>Hai lực cân bằng là hai lực có:</w:t>
            </w:r>
          </w:p>
          <w:p w:rsidR="00340B4D" w:rsidRPr="003D52F0" w:rsidRDefault="00340B4D" w:rsidP="00340B4D">
            <w:pPr>
              <w:jc w:val="both"/>
              <w:rPr>
                <w:bCs/>
                <w:lang w:val="fr-FR"/>
              </w:rPr>
            </w:pPr>
            <w:r w:rsidRPr="003D52F0">
              <w:rPr>
                <w:bCs/>
                <w:lang w:val="fr-FR"/>
              </w:rPr>
              <w:lastRenderedPageBreak/>
              <w:t>- Cùng điểm đặt</w:t>
            </w:r>
          </w:p>
          <w:p w:rsidR="00340B4D" w:rsidRDefault="00340B4D" w:rsidP="00340B4D">
            <w:pPr>
              <w:jc w:val="both"/>
              <w:rPr>
                <w:bCs/>
                <w:lang w:val="fr-FR"/>
              </w:rPr>
            </w:pPr>
            <w:r w:rsidRPr="003D52F0">
              <w:rPr>
                <w:bCs/>
                <w:lang w:val="fr-FR"/>
              </w:rPr>
              <w:t>- Cùng độ lớn</w:t>
            </w:r>
          </w:p>
          <w:p w:rsidR="00340B4D" w:rsidRPr="003D52F0" w:rsidRDefault="00340B4D" w:rsidP="00340B4D">
            <w:pPr>
              <w:jc w:val="both"/>
              <w:rPr>
                <w:bCs/>
                <w:lang w:val="fr-FR"/>
              </w:rPr>
            </w:pPr>
            <w:r w:rsidRPr="003D52F0">
              <w:rPr>
                <w:bCs/>
                <w:lang w:val="fr-FR"/>
              </w:rPr>
              <w:t>- Cùng phương</w:t>
            </w:r>
          </w:p>
          <w:p w:rsidR="00340B4D" w:rsidRPr="003D52F0" w:rsidRDefault="00340B4D" w:rsidP="00340B4D">
            <w:pPr>
              <w:jc w:val="both"/>
              <w:rPr>
                <w:bCs/>
                <w:lang w:val="fr-FR"/>
              </w:rPr>
            </w:pPr>
            <w:r w:rsidRPr="003D52F0">
              <w:rPr>
                <w:bCs/>
                <w:lang w:val="fr-FR"/>
              </w:rPr>
              <w:t>- Ngược chiều.</w:t>
            </w:r>
          </w:p>
          <w:p w:rsidR="00340B4D" w:rsidRPr="003D52F0" w:rsidRDefault="00340B4D" w:rsidP="00340B4D">
            <w:pPr>
              <w:jc w:val="both"/>
              <w:rPr>
                <w:b/>
                <w:bCs/>
                <w:lang w:val="fr-FR"/>
              </w:rPr>
            </w:pPr>
          </w:p>
          <w:p w:rsidR="00340B4D" w:rsidRPr="003D52F0" w:rsidRDefault="00340B4D" w:rsidP="00340B4D">
            <w:pPr>
              <w:jc w:val="both"/>
              <w:rPr>
                <w:b/>
                <w:bCs/>
                <w:lang w:val="fr-FR"/>
              </w:rPr>
            </w:pPr>
          </w:p>
          <w:p w:rsidR="00340B4D" w:rsidRPr="003D52F0" w:rsidRDefault="00340B4D" w:rsidP="00340B4D">
            <w:pPr>
              <w:jc w:val="both"/>
              <w:rPr>
                <w:b/>
                <w:bCs/>
                <w:lang w:val="fr-FR"/>
              </w:rPr>
            </w:pPr>
          </w:p>
          <w:p w:rsidR="00340B4D" w:rsidRDefault="00340B4D" w:rsidP="00340B4D">
            <w:pPr>
              <w:jc w:val="both"/>
              <w:rPr>
                <w:b/>
                <w:bCs/>
                <w:lang w:val="fr-FR"/>
              </w:rPr>
            </w:pPr>
          </w:p>
          <w:p w:rsidR="00340B4D" w:rsidRDefault="00340B4D" w:rsidP="00340B4D">
            <w:pPr>
              <w:jc w:val="both"/>
              <w:rPr>
                <w:b/>
                <w:bCs/>
                <w:lang w:val="fr-FR"/>
              </w:rPr>
            </w:pPr>
          </w:p>
          <w:p w:rsidR="00340B4D" w:rsidRPr="003D52F0" w:rsidRDefault="00340B4D" w:rsidP="00340B4D">
            <w:pPr>
              <w:jc w:val="both"/>
              <w:rPr>
                <w:b/>
                <w:bCs/>
                <w:lang w:val="fr-FR"/>
              </w:rPr>
            </w:pPr>
          </w:p>
          <w:p w:rsidR="00340B4D" w:rsidRPr="00C25815" w:rsidRDefault="00340B4D" w:rsidP="00340B4D">
            <w:pPr>
              <w:jc w:val="both"/>
              <w:rPr>
                <w:b/>
                <w:bCs/>
                <w:i/>
                <w:iCs/>
                <w:lang w:val="fr-FR"/>
              </w:rPr>
            </w:pPr>
            <w:r w:rsidRPr="00C25815">
              <w:rPr>
                <w:b/>
                <w:bCs/>
                <w:i/>
                <w:iCs/>
                <w:lang w:val="fr-FR"/>
              </w:rPr>
              <w:t>2. Tác dụng của hai lực cân bằng lên một vật đang chuyển động</w:t>
            </w:r>
          </w:p>
          <w:p w:rsidR="00340B4D" w:rsidRPr="00340B4D" w:rsidRDefault="00340B4D" w:rsidP="00340B4D">
            <w:pPr>
              <w:jc w:val="both"/>
              <w:rPr>
                <w:i/>
                <w:lang w:val="fr-FR"/>
              </w:rPr>
            </w:pPr>
            <w:r w:rsidRPr="00340B4D">
              <w:rPr>
                <w:i/>
                <w:lang w:val="fr-FR"/>
              </w:rPr>
              <w:t>a) Dự đoán</w:t>
            </w:r>
          </w:p>
          <w:p w:rsidR="00340B4D" w:rsidRPr="00340B4D" w:rsidRDefault="00340B4D" w:rsidP="00340B4D">
            <w:pPr>
              <w:jc w:val="both"/>
              <w:rPr>
                <w:i/>
                <w:lang w:val="fr-FR"/>
              </w:rPr>
            </w:pPr>
            <w:r w:rsidRPr="00340B4D">
              <w:rPr>
                <w:i/>
                <w:lang w:val="fr-FR"/>
              </w:rPr>
              <w:t xml:space="preserve">b) Thí nghiệm kiểm tra: </w:t>
            </w:r>
            <w:r w:rsidRPr="00340B4D">
              <w:rPr>
                <w:lang w:val="fr-FR"/>
              </w:rPr>
              <w:t>(SGK)</w:t>
            </w:r>
          </w:p>
          <w:p w:rsidR="00340B4D" w:rsidRPr="00340B4D" w:rsidRDefault="00340B4D" w:rsidP="00340B4D">
            <w:pPr>
              <w:jc w:val="both"/>
              <w:rPr>
                <w:i/>
                <w:lang w:val="fr-FR"/>
              </w:rPr>
            </w:pPr>
            <w:r w:rsidRPr="00340B4D">
              <w:rPr>
                <w:i/>
                <w:lang w:val="fr-FR"/>
              </w:rPr>
              <w:t>c) Kết luận:</w:t>
            </w:r>
          </w:p>
          <w:p w:rsidR="00340B4D" w:rsidRPr="00340B4D" w:rsidRDefault="00340B4D" w:rsidP="00340B4D">
            <w:pPr>
              <w:jc w:val="both"/>
              <w:rPr>
                <w:bCs/>
                <w:lang w:val="fr-FR"/>
              </w:rPr>
            </w:pPr>
            <w:r w:rsidRPr="00340B4D">
              <w:rPr>
                <w:bCs/>
                <w:lang w:val="fr-FR"/>
              </w:rPr>
              <w:t>- Một vật đang chuyển động nếu chịu tác dụng của hai lực cân bằng thì sẽ tiếp tục chuyển động thẳng đều.</w:t>
            </w:r>
          </w:p>
          <w:p w:rsidR="00340B4D" w:rsidRPr="00340B4D" w:rsidRDefault="00340B4D" w:rsidP="00340B4D">
            <w:pPr>
              <w:jc w:val="both"/>
              <w:rPr>
                <w:bCs/>
                <w:lang w:val="fr-F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Pr>
                <w:b/>
                <w:lang w:val="es-VE"/>
              </w:rPr>
              <w:lastRenderedPageBreak/>
              <w:t>Hoạt động 2:</w:t>
            </w:r>
            <w:r w:rsidRPr="003D52F0">
              <w:rPr>
                <w:b/>
                <w:lang w:val="es-VE"/>
              </w:rPr>
              <w:t xml:space="preserve"> Tìm hiểu về quán tính </w:t>
            </w:r>
            <w:r>
              <w:rPr>
                <w:b/>
                <w:i/>
                <w:iCs/>
                <w:lang w:val="es-VE"/>
              </w:rPr>
              <w:t>(7</w:t>
            </w:r>
            <w:r w:rsidRPr="00C25815">
              <w:rPr>
                <w:b/>
                <w:i/>
                <w:iCs/>
                <w:lang w:val="es-VE"/>
              </w:rPr>
              <w:t xml:space="preserve"> phút)</w:t>
            </w:r>
          </w:p>
        </w:tc>
      </w:tr>
      <w:tr w:rsidR="00340B4D" w:rsidRPr="00F24202" w:rsidTr="00340B4D">
        <w:tc>
          <w:tcPr>
            <w:tcW w:w="3395" w:type="dxa"/>
            <w:shd w:val="clear" w:color="auto" w:fill="auto"/>
          </w:tcPr>
          <w:p w:rsidR="00340B4D" w:rsidRPr="003D52F0" w:rsidRDefault="00340B4D" w:rsidP="00340B4D">
            <w:pPr>
              <w:jc w:val="both"/>
              <w:rPr>
                <w:lang w:val="es-AR"/>
              </w:rPr>
            </w:pPr>
          </w:p>
          <w:p w:rsidR="00340B4D" w:rsidRPr="003D52F0" w:rsidRDefault="00340B4D" w:rsidP="00340B4D">
            <w:pPr>
              <w:jc w:val="both"/>
              <w:rPr>
                <w:lang w:val="es-AR"/>
              </w:rPr>
            </w:pPr>
            <w:r w:rsidRPr="003D52F0">
              <w:rPr>
                <w:lang w:val="es-AR"/>
              </w:rPr>
              <w:t>- GV đưa ra một số hiện tượng quán tính thường gặp trong thực tế.</w:t>
            </w:r>
          </w:p>
          <w:p w:rsidR="00340B4D" w:rsidRPr="003D52F0" w:rsidRDefault="00340B4D" w:rsidP="00340B4D">
            <w:pPr>
              <w:jc w:val="both"/>
              <w:rPr>
                <w:lang w:val="es-AR"/>
              </w:rPr>
            </w:pPr>
            <w:r w:rsidRPr="003D52F0">
              <w:rPr>
                <w:lang w:val="es-AR"/>
              </w:rPr>
              <w:t>- GV phân tích đưa ra khái niệm về quán tính.</w:t>
            </w:r>
          </w:p>
          <w:p w:rsidR="00340B4D" w:rsidRPr="003D52F0" w:rsidRDefault="00340B4D" w:rsidP="00340B4D">
            <w:pPr>
              <w:jc w:val="both"/>
              <w:rPr>
                <w:lang w:val="pl-PL"/>
              </w:rPr>
            </w:pPr>
          </w:p>
        </w:tc>
        <w:tc>
          <w:tcPr>
            <w:tcW w:w="3396" w:type="dxa"/>
            <w:shd w:val="clear" w:color="auto" w:fill="auto"/>
          </w:tcPr>
          <w:p w:rsidR="00340B4D" w:rsidRPr="003D52F0" w:rsidRDefault="00340B4D" w:rsidP="00340B4D">
            <w:pPr>
              <w:jc w:val="both"/>
              <w:rPr>
                <w:lang w:val="es-AR"/>
              </w:rPr>
            </w:pPr>
          </w:p>
          <w:p w:rsidR="00340B4D" w:rsidRPr="003D52F0" w:rsidRDefault="00340B4D" w:rsidP="00340B4D">
            <w:pPr>
              <w:jc w:val="both"/>
              <w:rPr>
                <w:lang w:val="es-AR"/>
              </w:rPr>
            </w:pPr>
            <w:r w:rsidRPr="003D52F0">
              <w:rPr>
                <w:lang w:val="es-AR"/>
              </w:rPr>
              <w:t>- HS chú ý theo dõi.</w:t>
            </w:r>
          </w:p>
        </w:tc>
        <w:tc>
          <w:tcPr>
            <w:tcW w:w="3396" w:type="dxa"/>
            <w:shd w:val="clear" w:color="auto" w:fill="auto"/>
          </w:tcPr>
          <w:p w:rsidR="00340B4D" w:rsidRPr="003D52F0" w:rsidRDefault="00340B4D" w:rsidP="00340B4D">
            <w:pPr>
              <w:jc w:val="both"/>
              <w:rPr>
                <w:b/>
                <w:lang w:val="es-AR"/>
              </w:rPr>
            </w:pPr>
            <w:r w:rsidRPr="003D52F0">
              <w:rPr>
                <w:b/>
                <w:bCs/>
                <w:lang w:val="es-AR"/>
              </w:rPr>
              <w:t>II. Quán tính</w:t>
            </w:r>
          </w:p>
          <w:p w:rsidR="00340B4D" w:rsidRPr="003D52F0" w:rsidRDefault="00340B4D" w:rsidP="00340B4D">
            <w:pPr>
              <w:jc w:val="both"/>
              <w:rPr>
                <w:b/>
                <w:bCs/>
                <w:lang w:val="es-AR"/>
              </w:rPr>
            </w:pPr>
            <w:r>
              <w:rPr>
                <w:lang w:val="es-AR"/>
              </w:rPr>
              <w:t xml:space="preserve">- </w:t>
            </w:r>
            <w:r w:rsidRPr="003D52F0">
              <w:rPr>
                <w:lang w:val="es-AR"/>
              </w:rPr>
              <w:t>Khi có lực tác dụng, mọi vật đều không thay đổi vận tốc đột ngột được vì mọi vật đều có quán tính.</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t>C. HOẠT ĐỘNG LUYỆN TẬP VÀ VẬN DỤ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6,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6</w:t>
            </w:r>
          </w:p>
          <w:p w:rsidR="00340B4D" w:rsidRPr="005D36DD" w:rsidRDefault="00340B4D" w:rsidP="00340B4D">
            <w:pPr>
              <w:jc w:val="both"/>
              <w:rPr>
                <w:lang w:val="de-AT"/>
              </w:rPr>
            </w:pPr>
            <w:r>
              <w:rPr>
                <w:lang w:val="de-AT"/>
              </w:rPr>
              <w:t>+ Nhóm 3, 4 làm C7</w:t>
            </w:r>
            <w:r w:rsidRPr="005D36DD">
              <w:rPr>
                <w:lang w:val="de-AT"/>
              </w:rPr>
              <w:t xml:space="preserve"> </w:t>
            </w:r>
          </w:p>
          <w:p w:rsidR="00340B4D" w:rsidRPr="00340B4D" w:rsidRDefault="00340B4D" w:rsidP="00340B4D">
            <w:pPr>
              <w:jc w:val="both"/>
              <w:rPr>
                <w:lang w:val="de-AT"/>
              </w:rPr>
            </w:pPr>
            <w:r w:rsidRPr="00340B4D">
              <w:rPr>
                <w:lang w:val="de-AT"/>
              </w:rPr>
              <w:t xml:space="preserve">- GV theo dõi và hướng dẫn </w:t>
            </w:r>
            <w:r w:rsidRPr="00340B4D">
              <w:rPr>
                <w:lang w:val="de-AT"/>
              </w:rPr>
              <w:lastRenderedPageBreak/>
              <w:t>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Default="00340B4D" w:rsidP="00340B4D">
            <w:pPr>
              <w:pStyle w:val="ListParagraph"/>
              <w:tabs>
                <w:tab w:val="num" w:pos="993"/>
              </w:tabs>
              <w:spacing w:line="400" w:lineRule="atLeast"/>
              <w:ind w:left="0"/>
              <w:jc w:val="both"/>
              <w:rPr>
                <w:bCs/>
                <w:sz w:val="28"/>
                <w:szCs w:val="28"/>
                <w:lang w:val="en-CA"/>
              </w:rPr>
            </w:pPr>
            <w:r w:rsidRPr="00F24202">
              <w:rPr>
                <w:bCs/>
                <w:sz w:val="28"/>
                <w:szCs w:val="28"/>
              </w:rPr>
              <w:t xml:space="preserve">- GV </w:t>
            </w:r>
            <w:r w:rsidRPr="00F24202">
              <w:rPr>
                <w:bCs/>
                <w:sz w:val="28"/>
                <w:szCs w:val="28"/>
                <w:lang w:val="en-CA"/>
              </w:rPr>
              <w:t>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Default="00340B4D" w:rsidP="00340B4D">
            <w:pPr>
              <w:jc w:val="both"/>
            </w:pPr>
          </w:p>
          <w:p w:rsidR="00340B4D" w:rsidRDefault="00340B4D" w:rsidP="00340B4D">
            <w:pPr>
              <w:jc w:val="both"/>
            </w:pPr>
          </w:p>
          <w:p w:rsidR="00340B4D" w:rsidRPr="00F24202" w:rsidRDefault="00340B4D" w:rsidP="00340B4D">
            <w:pPr>
              <w:pStyle w:val="ListParagraph"/>
              <w:spacing w:line="400" w:lineRule="atLeast"/>
              <w:ind w:left="0"/>
              <w:jc w:val="both"/>
              <w:rPr>
                <w:b/>
                <w:sz w:val="28"/>
                <w:szCs w:val="28"/>
              </w:rPr>
            </w:pPr>
            <w:r w:rsidRPr="00F24202">
              <w:rPr>
                <w:b/>
                <w:bCs/>
                <w:sz w:val="28"/>
                <w:szCs w:val="28"/>
                <w:lang w:val="en-CA"/>
              </w:rPr>
              <w:t>1. Thực hiện nhiệm vụ học tập:</w:t>
            </w:r>
          </w:p>
          <w:p w:rsidR="00340B4D" w:rsidRPr="00D97225" w:rsidRDefault="00340B4D" w:rsidP="00340B4D">
            <w:pPr>
              <w:jc w:val="both"/>
            </w:pPr>
            <w: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B27C39" w:rsidRDefault="00340B4D" w:rsidP="00340B4D">
            <w:pPr>
              <w:pStyle w:val="Heading1"/>
              <w:jc w:val="both"/>
              <w:rPr>
                <w:rFonts w:ascii="Times New Roman" w:hAnsi="Times New Roman"/>
                <w:b w:val="0"/>
                <w:i w:val="0"/>
                <w:sz w:val="28"/>
                <w:szCs w:val="28"/>
                <w:u w:val="none"/>
                <w:lang w:val="de-AT"/>
              </w:rPr>
            </w:pPr>
            <w:r w:rsidRPr="00B27C39">
              <w:rPr>
                <w:rFonts w:ascii="Times New Roman" w:hAnsi="Times New Roman"/>
                <w:i w:val="0"/>
                <w:sz w:val="28"/>
                <w:szCs w:val="28"/>
                <w:u w:val="none"/>
                <w:lang w:val="de-AT"/>
              </w:rPr>
              <w:t>C6.</w:t>
            </w:r>
            <w:r w:rsidRPr="00B27C39">
              <w:rPr>
                <w:rFonts w:ascii="Times New Roman" w:hAnsi="Times New Roman"/>
                <w:b w:val="0"/>
                <w:i w:val="0"/>
                <w:sz w:val="28"/>
                <w:szCs w:val="28"/>
                <w:u w:val="none"/>
                <w:lang w:val="de-AT"/>
              </w:rPr>
              <w:t xml:space="preserve"> Búp bê ngã về phía sau vì chân búp bê chuyển động theo xe nhưng thân chưa kịp chuyển động theo nên ngã về phía sau.</w:t>
            </w:r>
          </w:p>
          <w:p w:rsidR="00A32B8D" w:rsidRDefault="00A32B8D" w:rsidP="00340B4D">
            <w:pPr>
              <w:pStyle w:val="Heading1"/>
              <w:jc w:val="both"/>
              <w:rPr>
                <w:rFonts w:ascii="Times New Roman" w:hAnsi="Times New Roman"/>
                <w:i w:val="0"/>
                <w:sz w:val="28"/>
                <w:szCs w:val="28"/>
                <w:u w:val="none"/>
                <w:lang w:val="de-AT"/>
              </w:rPr>
            </w:pPr>
          </w:p>
          <w:p w:rsidR="00340B4D" w:rsidRPr="00B27C39" w:rsidRDefault="00340B4D" w:rsidP="00340B4D">
            <w:pPr>
              <w:pStyle w:val="Heading1"/>
              <w:jc w:val="both"/>
              <w:rPr>
                <w:rFonts w:ascii="Times New Roman" w:hAnsi="Times New Roman"/>
                <w:i w:val="0"/>
                <w:sz w:val="28"/>
                <w:szCs w:val="28"/>
                <w:u w:val="none"/>
                <w:lang w:val="de-AT"/>
              </w:rPr>
            </w:pPr>
            <w:r w:rsidRPr="00B27C39">
              <w:rPr>
                <w:rFonts w:ascii="Times New Roman" w:hAnsi="Times New Roman"/>
                <w:i w:val="0"/>
                <w:sz w:val="28"/>
                <w:szCs w:val="28"/>
                <w:u w:val="none"/>
                <w:lang w:val="de-AT"/>
              </w:rPr>
              <w:t>C7.</w:t>
            </w:r>
            <w:r w:rsidRPr="00B27C39">
              <w:rPr>
                <w:rFonts w:ascii="Times New Roman" w:hAnsi="Times New Roman"/>
                <w:b w:val="0"/>
                <w:i w:val="0"/>
                <w:sz w:val="28"/>
                <w:szCs w:val="28"/>
                <w:u w:val="none"/>
                <w:lang w:val="de-AT"/>
              </w:rPr>
              <w:t xml:space="preserve"> Búp bê ngã về phía trước vì chân búp bê không chuyển động theo xe nhưng thân vẫn muốn tiếp tục </w:t>
            </w:r>
            <w:r w:rsidRPr="00B27C39">
              <w:rPr>
                <w:rFonts w:ascii="Times New Roman" w:hAnsi="Times New Roman"/>
                <w:b w:val="0"/>
                <w:i w:val="0"/>
                <w:sz w:val="28"/>
                <w:szCs w:val="28"/>
                <w:u w:val="none"/>
                <w:lang w:val="de-AT"/>
              </w:rPr>
              <w:lastRenderedPageBreak/>
              <w:t xml:space="preserve">chuyển động nên ngã về phía trước. </w:t>
            </w:r>
            <w:r w:rsidRPr="00B27C39">
              <w:rPr>
                <w:rFonts w:ascii="Times New Roman" w:hAnsi="Times New Roman"/>
                <w:i w:val="0"/>
                <w:sz w:val="28"/>
                <w:szCs w:val="28"/>
                <w:u w:val="none"/>
                <w:lang w:val="de-AT"/>
              </w:rPr>
              <w:t xml:space="preserve"> </w:t>
            </w:r>
          </w:p>
          <w:p w:rsidR="00340B4D" w:rsidRPr="00B27C39"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24202" w:rsidRDefault="00340B4D" w:rsidP="00340B4D">
            <w:pPr>
              <w:jc w:val="both"/>
              <w:rPr>
                <w:lang w:val="de-AT"/>
              </w:rPr>
            </w:pPr>
            <w:r>
              <w:rPr>
                <w:lang w:val="de-AT"/>
              </w:rPr>
              <w:t>- Hướng dẫn HS làm BT 4.10 S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theo dõi và ghi vào vở</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6: “Lực ma sát”</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6</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6</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lang w:val="sv-SE"/>
              </w:rPr>
              <w:t>Bài 6</w:t>
            </w:r>
            <w:r w:rsidRPr="003D52F0">
              <w:rPr>
                <w:b/>
                <w:bCs/>
                <w:lang w:val="sv-SE"/>
              </w:rPr>
              <w:t xml:space="preserve">. </w:t>
            </w:r>
            <w:r>
              <w:rPr>
                <w:b/>
                <w:bCs/>
                <w:lang w:val="sv-SE"/>
              </w:rPr>
              <w:t>LỰC MA SÁT</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02/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8/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Default="00340B4D" w:rsidP="00340B4D">
      <w:pPr>
        <w:jc w:val="both"/>
      </w:pPr>
      <w:r>
        <w:t>- Nhận biết thêm một loại lực cơ học nữa là lực ma sát. Bước đầu phân biệt sự xuất hiện của các loại ma sát trượt, ma sát lăn, ma sát nghỉ và đặc điểm của mỗi loại này.</w:t>
      </w:r>
    </w:p>
    <w:p w:rsidR="00340B4D" w:rsidRDefault="00340B4D" w:rsidP="00340B4D">
      <w:pPr>
        <w:jc w:val="both"/>
      </w:pPr>
      <w:r>
        <w:t>- Kể và phân tích được một số hiện tượng về lực ma sát có lợi, có hại trong đời sống và kĩ thuật. Nêu được cách khắc phục tác hại của lực ma sát và vận dụng ích lợi của lực này.</w:t>
      </w:r>
    </w:p>
    <w:p w:rsidR="00340B4D" w:rsidRPr="006657D7" w:rsidRDefault="00340B4D" w:rsidP="00340B4D">
      <w:pPr>
        <w:jc w:val="both"/>
        <w:rPr>
          <w:b/>
          <w:bCs/>
          <w:i/>
          <w:iCs/>
          <w:lang w:val="sv-SE"/>
        </w:rPr>
      </w:pPr>
      <w:r w:rsidRPr="006657D7">
        <w:rPr>
          <w:b/>
          <w:bCs/>
          <w:i/>
          <w:iCs/>
          <w:lang w:val="sv-SE"/>
        </w:rPr>
        <w:t>2. Kĩ năng:</w:t>
      </w:r>
    </w:p>
    <w:p w:rsidR="00340B4D" w:rsidRDefault="00340B4D" w:rsidP="00340B4D">
      <w:r>
        <w:t>- Làm thí nghiệm để phát hiện ma sát nghỉ.</w:t>
      </w:r>
    </w:p>
    <w:p w:rsidR="00340B4D" w:rsidRPr="006657D7" w:rsidRDefault="00340B4D" w:rsidP="00340B4D">
      <w:pPr>
        <w:jc w:val="both"/>
        <w:rPr>
          <w:b/>
          <w:bCs/>
          <w:i/>
          <w:iCs/>
          <w:lang w:val="sv-SE"/>
        </w:rPr>
      </w:pPr>
      <w:r w:rsidRPr="006657D7">
        <w:rPr>
          <w:b/>
          <w:bCs/>
          <w:i/>
          <w:iCs/>
          <w:lang w:val="sv-SE"/>
        </w:rPr>
        <w:t>3. Thái độ:</w:t>
      </w:r>
    </w:p>
    <w:p w:rsidR="00340B4D" w:rsidRPr="00FD0EB1" w:rsidRDefault="00340B4D" w:rsidP="00340B4D">
      <w:pPr>
        <w:rPr>
          <w:i/>
          <w:lang w:val="sv-SE"/>
        </w:rPr>
      </w:pPr>
      <w:r w:rsidRPr="00FD0EB1">
        <w:rPr>
          <w:color w:val="000000"/>
          <w:lang w:val="sv-SE"/>
        </w:rPr>
        <w:t>- Cẩn thận, trung thực, đoàn kết, hợp tác.</w:t>
      </w:r>
    </w:p>
    <w:p w:rsidR="00340B4D" w:rsidRPr="00FD0EB1" w:rsidRDefault="00340B4D" w:rsidP="00340B4D">
      <w:pPr>
        <w:jc w:val="both"/>
        <w:rPr>
          <w:color w:val="000000"/>
          <w:lang w:val="sv-SE"/>
        </w:rPr>
      </w:pPr>
      <w:r w:rsidRPr="00FD0EB1">
        <w:rPr>
          <w:color w:val="000000"/>
          <w:lang w:val="sv-SE"/>
        </w:rPr>
        <w:t xml:space="preserve">- Có ý thức vận dụng kiến thức đã học vào thực tiễn. </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Pr="00340B4D" w:rsidRDefault="00340B4D" w:rsidP="00340B4D">
      <w:pPr>
        <w:jc w:val="both"/>
        <w:rPr>
          <w:b/>
          <w:bCs/>
          <w:i/>
          <w:iCs/>
          <w:lang w:val="sv-SE"/>
        </w:rPr>
      </w:pPr>
      <w:r w:rsidRPr="00340B4D">
        <w:rPr>
          <w:b/>
          <w:bCs/>
          <w:i/>
          <w:iCs/>
          <w:lang w:val="sv-SE"/>
        </w:rPr>
        <w:t>1. Đối với GV:</w:t>
      </w:r>
    </w:p>
    <w:p w:rsidR="00340B4D" w:rsidRPr="000C3C60" w:rsidRDefault="00340B4D" w:rsidP="00340B4D">
      <w:pPr>
        <w:jc w:val="both"/>
        <w:rPr>
          <w:lang w:val="es-VE"/>
        </w:rPr>
      </w:pPr>
      <w:r w:rsidRPr="000C3C60">
        <w:rPr>
          <w:lang w:val="es-VE"/>
        </w:rPr>
        <w:t>- Thiết bị dạy học: SGK, SBT, giáo án, tranh vòng bi.</w:t>
      </w:r>
    </w:p>
    <w:p w:rsidR="00340B4D" w:rsidRDefault="00340B4D" w:rsidP="00340B4D">
      <w:pPr>
        <w:jc w:val="both"/>
        <w:rPr>
          <w:b/>
          <w:bCs/>
          <w:i/>
          <w:iCs/>
          <w:lang w:val="es-VE"/>
        </w:rPr>
      </w:pPr>
      <w:r w:rsidRPr="000C3C60">
        <w:rPr>
          <w:lang w:val="es-VE"/>
        </w:rPr>
        <w:t>- Thiết bị thí nghiệm: 1 lực kế, miếng gỗ, quả cân</w:t>
      </w:r>
      <w:r w:rsidRPr="006657D7">
        <w:rPr>
          <w:b/>
          <w:bCs/>
          <w:i/>
          <w:iCs/>
          <w:lang w:val="es-VE"/>
        </w:rPr>
        <w:t xml:space="preserve"> </w:t>
      </w:r>
    </w:p>
    <w:p w:rsidR="00340B4D" w:rsidRPr="006657D7" w:rsidRDefault="00340B4D" w:rsidP="00340B4D">
      <w:pPr>
        <w:jc w:val="both"/>
        <w:rPr>
          <w:b/>
          <w:bCs/>
          <w:i/>
          <w:iCs/>
          <w:lang w:val="es-VE"/>
        </w:rPr>
      </w:pPr>
      <w:r w:rsidRPr="006657D7">
        <w:rPr>
          <w:b/>
          <w:bCs/>
          <w:i/>
          <w:iCs/>
          <w:lang w:val="es-VE"/>
        </w:rPr>
        <w:t>2. Đối với HS:</w:t>
      </w:r>
    </w:p>
    <w:p w:rsidR="00340B4D" w:rsidRPr="000C3C60" w:rsidRDefault="00340B4D" w:rsidP="00340B4D">
      <w:pPr>
        <w:pStyle w:val="BodyText"/>
        <w:rPr>
          <w:rFonts w:ascii="Times New Roman" w:hAnsi="Times New Roman"/>
          <w:sz w:val="28"/>
          <w:szCs w:val="28"/>
          <w:lang w:val="es-VE"/>
        </w:rPr>
      </w:pPr>
      <w:r w:rsidRPr="000C3C60">
        <w:rPr>
          <w:rFonts w:ascii="Times New Roman" w:hAnsi="Times New Roman"/>
          <w:sz w:val="28"/>
          <w:szCs w:val="28"/>
          <w:lang w:val="es-VE"/>
        </w:rPr>
        <w:t>- Kiến thức, bài tập: Đọc trước bài 6.</w:t>
      </w:r>
    </w:p>
    <w:p w:rsidR="00340B4D" w:rsidRPr="003D52F0" w:rsidRDefault="00340B4D" w:rsidP="00340B4D">
      <w:pPr>
        <w:jc w:val="both"/>
        <w:rPr>
          <w:lang w:val="es-VE"/>
        </w:rPr>
      </w:pPr>
      <w:r w:rsidRPr="000C3C60">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0C3C60" w:rsidRDefault="00340B4D" w:rsidP="00340B4D">
      <w:pPr>
        <w:tabs>
          <w:tab w:val="center" w:pos="4320"/>
          <w:tab w:val="right" w:pos="8640"/>
        </w:tabs>
        <w:jc w:val="both"/>
        <w:rPr>
          <w:lang w:val="es-VE"/>
        </w:rPr>
      </w:pPr>
      <w:r>
        <w:rPr>
          <w:lang w:val="es-VE"/>
        </w:rPr>
        <w:t>-</w:t>
      </w:r>
      <w:r w:rsidRPr="000C3C60">
        <w:rPr>
          <w:lang w:val="es-VE"/>
        </w:rPr>
        <w:t xml:space="preserve"> Thế nào là hai lực cân bằng? Làm bài tập 5.2 SBT.</w:t>
      </w:r>
    </w:p>
    <w:p w:rsidR="00340B4D" w:rsidRPr="000C3C60" w:rsidRDefault="00340B4D" w:rsidP="00340B4D">
      <w:pPr>
        <w:tabs>
          <w:tab w:val="center" w:pos="4320"/>
          <w:tab w:val="right" w:pos="8640"/>
        </w:tabs>
        <w:jc w:val="both"/>
        <w:rPr>
          <w:lang w:val="es-VE"/>
        </w:rPr>
      </w:pPr>
      <w:r>
        <w:rPr>
          <w:lang w:val="es-VE"/>
        </w:rPr>
        <w:t>-</w:t>
      </w:r>
      <w:r w:rsidRPr="000C3C60">
        <w:rPr>
          <w:lang w:val="es-VE"/>
        </w:rPr>
        <w:t xml:space="preserve"> Quán tính là gì? Làm bài tập 5.3 SB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6"/>
              </w:numPr>
              <w:tabs>
                <w:tab w:val="clear" w:pos="4320"/>
                <w:tab w:val="clear" w:pos="8640"/>
              </w:tabs>
              <w:spacing w:before="120" w:after="120"/>
              <w:jc w:val="center"/>
              <w:rPr>
                <w:b/>
                <w:i/>
                <w:iCs/>
              </w:rPr>
            </w:pPr>
            <w:r w:rsidRPr="00F24202">
              <w:rPr>
                <w:b/>
                <w:bCs/>
              </w:rPr>
              <w:lastRenderedPageBreak/>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yêu cầu HS đọc nội dung trong phần mở đầu sgk</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Pr="004B5DB5" w:rsidRDefault="00340B4D" w:rsidP="00340B4D">
            <w:pPr>
              <w:jc w:val="both"/>
              <w:rPr>
                <w:lang w:val="de-AT"/>
              </w:rPr>
            </w:pPr>
            <w:r>
              <w:rPr>
                <w:lang w:val="de-AT"/>
              </w:rPr>
              <w:t xml:space="preserve">- GV đặt vấn đề: </w:t>
            </w:r>
            <w:r w:rsidRPr="004B5DB5">
              <w:rPr>
                <w:lang w:val="de-AT"/>
              </w:rPr>
              <w:t>Trục bánh xe bò ngày xưa chỉ có ổ trục và trục bằng gỗ</w:t>
            </w:r>
            <w:r>
              <w:rPr>
                <w:lang w:val="de-AT"/>
              </w:rPr>
              <w:t>. Em có nhận xét gì khi kéo xe bò.</w:t>
            </w:r>
          </w:p>
          <w:p w:rsidR="00340B4D" w:rsidRDefault="00340B4D" w:rsidP="00340B4D">
            <w:pPr>
              <w:jc w:val="both"/>
              <w:rPr>
                <w:lang w:val="de-AT"/>
              </w:rPr>
            </w:pPr>
            <w:r>
              <w:rPr>
                <w:lang w:val="de-AT"/>
              </w:rPr>
              <w:t>- Em có nhận xét gì về bánh xe bò, xe đạp, xe máy, ô tô... ở ngày hôm nay?</w:t>
            </w:r>
          </w:p>
          <w:p w:rsidR="00340B4D" w:rsidRPr="00B27C39" w:rsidRDefault="00340B4D" w:rsidP="00340B4D">
            <w:pPr>
              <w:jc w:val="both"/>
              <w:rPr>
                <w:lang w:val="de-AT"/>
              </w:rPr>
            </w:pPr>
            <w:r w:rsidRPr="00B27C39">
              <w:rPr>
                <w:lang w:val="de-AT"/>
              </w:rPr>
              <w:t>=&gt;</w:t>
            </w:r>
            <w:r w:rsidRPr="004B5DB5">
              <w:rPr>
                <w:lang w:val="de-AT"/>
              </w:rPr>
              <w:t xml:space="preserve"> Vậy ổ bi có tác dụng gì? </w:t>
            </w:r>
            <w:r w:rsidRPr="00B27C39">
              <w:rPr>
                <w:lang w:val="de-AT"/>
              </w:rPr>
              <w:t>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xml:space="preserve">- HS </w:t>
            </w:r>
            <w:r>
              <w:rPr>
                <w:lang w:val="de-AT"/>
              </w:rPr>
              <w:t>đọc nội dung sgk</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Default="00340B4D" w:rsidP="00340B4D">
            <w:pPr>
              <w:jc w:val="both"/>
              <w:rPr>
                <w:lang w:val="de-AT"/>
              </w:rPr>
            </w:pPr>
            <w:r>
              <w:rPr>
                <w:lang w:val="de-AT"/>
              </w:rPr>
              <w:t>- HS đưa ra nhận xét: Kéo xe bò rất nặng</w:t>
            </w:r>
          </w:p>
          <w:p w:rsidR="00340B4D" w:rsidRPr="004B5DB5" w:rsidRDefault="00340B4D" w:rsidP="00340B4D">
            <w:pPr>
              <w:pStyle w:val="ListParagraph"/>
              <w:spacing w:line="400" w:lineRule="atLeast"/>
              <w:ind w:left="0"/>
              <w:jc w:val="both"/>
              <w:rPr>
                <w:sz w:val="28"/>
                <w:szCs w:val="28"/>
                <w:lang w:val="de-AT"/>
              </w:rPr>
            </w:pPr>
          </w:p>
          <w:p w:rsidR="00340B4D" w:rsidRDefault="00340B4D" w:rsidP="00340B4D">
            <w:pPr>
              <w:jc w:val="both"/>
              <w:rPr>
                <w:lang w:val="de-AT"/>
              </w:rPr>
            </w:pPr>
            <w:r>
              <w:rPr>
                <w:lang w:val="de-AT"/>
              </w:rPr>
              <w:t>- Các bánh xe đều có ổ bi</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352363" w:rsidRDefault="00340B4D" w:rsidP="00340B4D">
            <w:pPr>
              <w:jc w:val="both"/>
              <w:rPr>
                <w:lang w:val="de-AT"/>
              </w:rPr>
            </w:pPr>
          </w:p>
        </w:tc>
        <w:tc>
          <w:tcPr>
            <w:tcW w:w="3396" w:type="dxa"/>
            <w:shd w:val="clear" w:color="auto" w:fill="auto"/>
          </w:tcPr>
          <w:p w:rsidR="00340B4D" w:rsidRPr="00F24202" w:rsidRDefault="00340B4D" w:rsidP="00340B4D">
            <w:pPr>
              <w:jc w:val="center"/>
              <w:rPr>
                <w:lang w:val="pt-BR"/>
              </w:rPr>
            </w:pPr>
            <w:r>
              <w:rPr>
                <w:b/>
                <w:bCs/>
                <w:lang w:val="sv-SE"/>
              </w:rPr>
              <w:t>Bài 6</w:t>
            </w:r>
            <w:r w:rsidRPr="003D52F0">
              <w:rPr>
                <w:b/>
                <w:bCs/>
                <w:lang w:val="sv-SE"/>
              </w:rPr>
              <w:t xml:space="preserve">. </w:t>
            </w:r>
            <w:r>
              <w:rPr>
                <w:b/>
                <w:bCs/>
                <w:lang w:val="sv-SE"/>
              </w:rPr>
              <w:t>LỰC MA SÁT</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4B5DB5" w:rsidRDefault="00340B4D" w:rsidP="00340B4D">
            <w:pPr>
              <w:pStyle w:val="NormalWeb"/>
              <w:spacing w:before="0" w:beforeAutospacing="0" w:after="0" w:afterAutospacing="0"/>
              <w:jc w:val="center"/>
              <w:rPr>
                <w:sz w:val="28"/>
                <w:szCs w:val="28"/>
                <w:u w:val="single"/>
                <w:lang w:val="vi-VN"/>
              </w:rPr>
            </w:pPr>
            <w:r w:rsidRPr="004B5DB5">
              <w:rPr>
                <w:b/>
                <w:sz w:val="28"/>
                <w:szCs w:val="28"/>
                <w:lang w:val="es-VE"/>
              </w:rPr>
              <w:t xml:space="preserve">Hoạt động 1: </w:t>
            </w:r>
            <w:r w:rsidRPr="004B5DB5">
              <w:rPr>
                <w:b/>
                <w:bCs/>
                <w:color w:val="000000"/>
                <w:sz w:val="28"/>
                <w:szCs w:val="28"/>
                <w:lang w:val="pt-BR"/>
              </w:rPr>
              <w:t xml:space="preserve">Tìm hiểu về lực ma sát </w:t>
            </w:r>
            <w:r w:rsidRPr="004B5DB5">
              <w:rPr>
                <w:b/>
                <w:i/>
                <w:iCs/>
                <w:sz w:val="28"/>
                <w:szCs w:val="28"/>
                <w:lang w:val="es-VE"/>
              </w:rPr>
              <w:t>(</w:t>
            </w:r>
            <w:r>
              <w:rPr>
                <w:b/>
                <w:i/>
                <w:iCs/>
                <w:sz w:val="28"/>
                <w:szCs w:val="28"/>
                <w:lang w:val="es-VE"/>
              </w:rPr>
              <w:t>15</w:t>
            </w:r>
            <w:r w:rsidRPr="004B5DB5">
              <w:rPr>
                <w:b/>
                <w:i/>
                <w:iCs/>
                <w:sz w:val="28"/>
                <w:szCs w:val="28"/>
                <w:lang w:val="es-VE"/>
              </w:rPr>
              <w:t xml:space="preserve"> phút)</w:t>
            </w:r>
          </w:p>
        </w:tc>
      </w:tr>
      <w:tr w:rsidR="00340B4D" w:rsidRPr="00F24202" w:rsidTr="00340B4D">
        <w:tc>
          <w:tcPr>
            <w:tcW w:w="3395" w:type="dxa"/>
            <w:shd w:val="clear" w:color="auto" w:fill="auto"/>
          </w:tcPr>
          <w:p w:rsidR="00340B4D" w:rsidRPr="004B5DB5" w:rsidRDefault="00340B4D" w:rsidP="00340B4D">
            <w:pPr>
              <w:pStyle w:val="ListParagraph"/>
              <w:ind w:left="0"/>
              <w:jc w:val="both"/>
              <w:rPr>
                <w:sz w:val="28"/>
                <w:szCs w:val="28"/>
                <w:lang w:val="pt-BR"/>
              </w:rPr>
            </w:pPr>
            <w:r>
              <w:rPr>
                <w:b/>
                <w:bCs/>
                <w:sz w:val="28"/>
                <w:szCs w:val="28"/>
                <w:lang w:val="pt-BR"/>
              </w:rPr>
              <w:t>1.</w:t>
            </w:r>
            <w:r w:rsidRPr="004B5DB5">
              <w:rPr>
                <w:b/>
                <w:bCs/>
                <w:sz w:val="28"/>
                <w:szCs w:val="28"/>
                <w:lang w:val="pt-BR"/>
              </w:rPr>
              <w:t xml:space="preserve"> Chuyển giao nhiệm vụ học tập:</w:t>
            </w:r>
          </w:p>
          <w:p w:rsidR="00340B4D" w:rsidRPr="004B5DB5" w:rsidRDefault="00340B4D" w:rsidP="00340B4D">
            <w:pPr>
              <w:jc w:val="both"/>
              <w:rPr>
                <w:lang w:val="pt-BR"/>
              </w:rPr>
            </w:pPr>
            <w:r>
              <w:rPr>
                <w:lang w:val="pt-BR"/>
              </w:rPr>
              <w:t>- GV</w:t>
            </w:r>
            <w:r w:rsidRPr="004B5DB5">
              <w:rPr>
                <w:lang w:val="pt-BR"/>
              </w:rPr>
              <w:t xml:space="preserve"> yêu cầu HS nghiên cứu SGK, thảo luận nhóm và trả lời các câu hỏi sau:</w:t>
            </w:r>
          </w:p>
          <w:p w:rsidR="00340B4D" w:rsidRDefault="00340B4D" w:rsidP="00340B4D">
            <w:pPr>
              <w:jc w:val="both"/>
              <w:rPr>
                <w:lang w:val="pt-BR"/>
              </w:rPr>
            </w:pPr>
            <w:r>
              <w:rPr>
                <w:lang w:val="pt-BR"/>
              </w:rPr>
              <w:t xml:space="preserve">+ </w:t>
            </w:r>
            <w:r w:rsidRPr="004B5DB5">
              <w:rPr>
                <w:lang w:val="pt-BR"/>
              </w:rPr>
              <w:t>Lực ma sát trượt sinh ra khi nào?</w:t>
            </w:r>
          </w:p>
          <w:p w:rsidR="00340B4D" w:rsidRPr="004B5DB5" w:rsidRDefault="00340B4D" w:rsidP="00340B4D">
            <w:pPr>
              <w:jc w:val="both"/>
              <w:rPr>
                <w:lang w:val="pt-BR"/>
              </w:rPr>
            </w:pPr>
            <w:r>
              <w:rPr>
                <w:lang w:val="pt-BR"/>
              </w:rPr>
              <w:t xml:space="preserve">+ </w:t>
            </w:r>
            <w:r w:rsidRPr="004B5DB5">
              <w:rPr>
                <w:lang w:val="pt-BR"/>
              </w:rPr>
              <w:t xml:space="preserve">Lực ma sát trượt có tác dụng như thế nào với chuyển động? </w:t>
            </w:r>
          </w:p>
          <w:p w:rsidR="00340B4D" w:rsidRPr="004B5DB5" w:rsidRDefault="00340B4D" w:rsidP="00340B4D">
            <w:pPr>
              <w:jc w:val="both"/>
              <w:rPr>
                <w:lang w:val="pt-BR"/>
              </w:rPr>
            </w:pPr>
            <w:r>
              <w:rPr>
                <w:lang w:val="pt-BR"/>
              </w:rPr>
              <w:t xml:space="preserve">+ </w:t>
            </w:r>
            <w:r w:rsidRPr="004B5DB5">
              <w:rPr>
                <w:lang w:val="pt-BR"/>
              </w:rPr>
              <w:t>Tìm một số ví dụ về lực ma sát trượt trong đời sống?</w:t>
            </w:r>
          </w:p>
          <w:p w:rsidR="00340B4D" w:rsidRDefault="00340B4D" w:rsidP="00340B4D">
            <w:pPr>
              <w:jc w:val="both"/>
              <w:rPr>
                <w:lang w:val="pt-BR"/>
              </w:rPr>
            </w:pPr>
            <w:r>
              <w:rPr>
                <w:lang w:val="pt-BR"/>
              </w:rPr>
              <w:t xml:space="preserve">- </w:t>
            </w:r>
            <w:r w:rsidRPr="004B5DB5">
              <w:rPr>
                <w:lang w:val="pt-BR"/>
              </w:rPr>
              <w:t>GV hướng dẫn HS thảo luận nhóm nghiên cứu về lực ma sát lăn theo các câu hỏi tương tự như đối với lực ma sát trượt và trả lời câu hỏi C3.</w:t>
            </w:r>
          </w:p>
          <w:p w:rsidR="00340B4D" w:rsidRPr="00DC7B80" w:rsidRDefault="00340B4D" w:rsidP="00340B4D">
            <w:pPr>
              <w:jc w:val="both"/>
              <w:rPr>
                <w:lang w:val="pt-BR"/>
              </w:rPr>
            </w:pPr>
            <w:r w:rsidRPr="00DC7B80">
              <w:rPr>
                <w:lang w:val="pt-BR"/>
              </w:rPr>
              <w:t xml:space="preserve">- GV phát dụng cụ cho HS tiến hành thí nghiệm H6.2 theo nhóm. Thảo luận và trả </w:t>
            </w:r>
            <w:r w:rsidRPr="00DC7B80">
              <w:rPr>
                <w:lang w:val="pt-BR"/>
              </w:rPr>
              <w:lastRenderedPageBreak/>
              <w:t>lời các câu hỏi sau:</w:t>
            </w:r>
          </w:p>
          <w:p w:rsidR="00340B4D" w:rsidRPr="00340B4D" w:rsidRDefault="00340B4D" w:rsidP="00340B4D">
            <w:pPr>
              <w:jc w:val="both"/>
              <w:rPr>
                <w:lang w:val="pt-BR"/>
              </w:rPr>
            </w:pPr>
            <w:r w:rsidRPr="00340B4D">
              <w:rPr>
                <w:lang w:val="pt-BR"/>
              </w:rPr>
              <w:t>+ Đọc số chỉ của lực kế khi vật chưa chuyển động?</w:t>
            </w:r>
          </w:p>
          <w:p w:rsidR="00340B4D" w:rsidRPr="00340B4D" w:rsidRDefault="00340B4D" w:rsidP="00340B4D">
            <w:pPr>
              <w:jc w:val="both"/>
              <w:rPr>
                <w:lang w:val="pt-BR"/>
              </w:rPr>
            </w:pPr>
            <w:r w:rsidRPr="00340B4D">
              <w:rPr>
                <w:lang w:val="pt-BR"/>
              </w:rPr>
              <w:t>+ Vật đứng yên chịu tác dụng của những lực nào?</w:t>
            </w:r>
          </w:p>
          <w:p w:rsidR="00340B4D" w:rsidRPr="00340B4D" w:rsidRDefault="00340B4D" w:rsidP="00340B4D">
            <w:pPr>
              <w:jc w:val="both"/>
              <w:rPr>
                <w:lang w:val="pt-BR"/>
              </w:rPr>
            </w:pPr>
            <w:r w:rsidRPr="00340B4D">
              <w:rPr>
                <w:lang w:val="pt-BR"/>
              </w:rPr>
              <w:t>+ Tại sao vật vẫn đứng yên khi chịu tác dụng của lực kéo?</w:t>
            </w:r>
          </w:p>
          <w:p w:rsidR="00340B4D" w:rsidRPr="00340B4D" w:rsidRDefault="00340B4D" w:rsidP="00340B4D">
            <w:pPr>
              <w:jc w:val="both"/>
              <w:rPr>
                <w:lang w:val="pt-BR"/>
              </w:rPr>
            </w:pPr>
            <w:r w:rsidRPr="00340B4D">
              <w:rPr>
                <w:lang w:val="pt-BR"/>
              </w:rPr>
              <w:t>+ Hiện tượng đó chứng tỏ điều gì?</w:t>
            </w:r>
          </w:p>
          <w:p w:rsidR="00340B4D" w:rsidRPr="00340B4D" w:rsidRDefault="00340B4D" w:rsidP="00340B4D">
            <w:pPr>
              <w:jc w:val="both"/>
              <w:rPr>
                <w:lang w:val="pt-BR"/>
              </w:rPr>
            </w:pPr>
            <w:r w:rsidRPr="00340B4D">
              <w:rPr>
                <w:lang w:val="pt-BR"/>
              </w:rPr>
              <w:t>- Đưa ra nhận xét khi nào có lực ma sát nghỉ? Lực ma sát nghỉ có tác dụng gì?</w:t>
            </w:r>
          </w:p>
          <w:p w:rsidR="00340B4D" w:rsidRPr="00340B4D" w:rsidRDefault="00340B4D" w:rsidP="00340B4D">
            <w:pPr>
              <w:pStyle w:val="ListParagraph"/>
              <w:ind w:left="0"/>
              <w:jc w:val="both"/>
              <w:rPr>
                <w:sz w:val="28"/>
                <w:szCs w:val="28"/>
                <w:lang w:val="pt-BR"/>
              </w:rPr>
            </w:pPr>
            <w:r w:rsidRPr="00340B4D">
              <w:rPr>
                <w:b/>
                <w:bCs/>
                <w:sz w:val="28"/>
                <w:szCs w:val="28"/>
                <w:lang w:val="pt-BR"/>
              </w:rPr>
              <w:t>2. Đánh giá kết quả thực hiện nhiệm vụ học tập:</w:t>
            </w:r>
          </w:p>
          <w:p w:rsidR="00340B4D" w:rsidRPr="00340B4D" w:rsidRDefault="00340B4D" w:rsidP="00340B4D">
            <w:pPr>
              <w:jc w:val="both"/>
              <w:rPr>
                <w:lang w:val="pt-BR"/>
              </w:rPr>
            </w:pPr>
            <w:r w:rsidRPr="00340B4D">
              <w:rPr>
                <w:lang w:val="pt-BR"/>
              </w:rPr>
              <w:t>- Yêu cầu đại diện các nhóm treo kết quả lên bảng.</w:t>
            </w:r>
          </w:p>
          <w:p w:rsidR="00340B4D" w:rsidRPr="00340B4D" w:rsidRDefault="00340B4D" w:rsidP="00340B4D">
            <w:pPr>
              <w:jc w:val="both"/>
              <w:rPr>
                <w:lang w:val="pt-BR"/>
              </w:rPr>
            </w:pPr>
            <w:r w:rsidRPr="00340B4D">
              <w:rPr>
                <w:lang w:val="pt-BR"/>
              </w:rPr>
              <w:t>- Các nhóm khác nhận xét kết quả thảo luận.</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Pr="001E75DD" w:rsidRDefault="00340B4D" w:rsidP="00340B4D">
            <w:pPr>
              <w:jc w:val="both"/>
              <w:rPr>
                <w:lang w:val="de-AT"/>
              </w:rPr>
            </w:pPr>
          </w:p>
        </w:tc>
        <w:tc>
          <w:tcPr>
            <w:tcW w:w="3396" w:type="dxa"/>
            <w:shd w:val="clear" w:color="auto" w:fill="auto"/>
          </w:tcPr>
          <w:p w:rsidR="00340B4D" w:rsidRPr="00340B4D" w:rsidRDefault="00340B4D" w:rsidP="00340B4D">
            <w:pPr>
              <w:pStyle w:val="ListParagraph"/>
              <w:ind w:left="0"/>
              <w:jc w:val="both"/>
              <w:rPr>
                <w:b/>
                <w:sz w:val="28"/>
                <w:szCs w:val="28"/>
                <w:lang w:val="de-AT"/>
              </w:rPr>
            </w:pPr>
            <w:r w:rsidRPr="00340B4D">
              <w:rPr>
                <w:b/>
                <w:bCs/>
                <w:sz w:val="28"/>
                <w:szCs w:val="28"/>
                <w:lang w:val="de-AT"/>
              </w:rPr>
              <w:lastRenderedPageBreak/>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340B4D" w:rsidRDefault="00340B4D" w:rsidP="00340B4D">
            <w:pPr>
              <w:jc w:val="both"/>
              <w:rPr>
                <w:bCs/>
                <w:lang w:val="de-AT"/>
              </w:rPr>
            </w:pPr>
            <w:r w:rsidRPr="00340B4D">
              <w:rPr>
                <w:lang w:val="de-AT"/>
              </w:rPr>
              <w:t>- Thảo luận và trả lời các câu hỏi gợi ý của GV</w:t>
            </w: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jc w:val="both"/>
              <w:rPr>
                <w:bCs/>
                <w:lang w:val="de-AT"/>
              </w:rPr>
            </w:pPr>
            <w:r w:rsidRPr="00340B4D">
              <w:rPr>
                <w:lang w:val="de-AT"/>
              </w:rPr>
              <w:t xml:space="preserve">- Tiến hành thí nghiệm H6.2 theo nhóm.  Thảo luận và trả lời các câu hỏi gợi ý </w:t>
            </w:r>
            <w:r w:rsidRPr="00340B4D">
              <w:rPr>
                <w:lang w:val="de-AT"/>
              </w:rPr>
              <w:lastRenderedPageBreak/>
              <w:t>của GV</w:t>
            </w: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r w:rsidRPr="00340B4D">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Default="00340B4D" w:rsidP="00340B4D">
            <w:pPr>
              <w:pStyle w:val="ListParagraph"/>
              <w:spacing w:line="400" w:lineRule="atLeast"/>
              <w:ind w:left="0"/>
              <w:jc w:val="both"/>
              <w:rPr>
                <w:sz w:val="28"/>
                <w:szCs w:val="28"/>
                <w:lang w:val="de-AT"/>
              </w:rPr>
            </w:pPr>
          </w:p>
          <w:p w:rsidR="00340B4D" w:rsidRPr="00F24202" w:rsidRDefault="00340B4D" w:rsidP="00340B4D">
            <w:pPr>
              <w:pStyle w:val="ListParagraph"/>
              <w:spacing w:line="400" w:lineRule="atLeast"/>
              <w:ind w:left="0"/>
              <w:jc w:val="both"/>
              <w:rPr>
                <w:sz w:val="28"/>
                <w:szCs w:val="28"/>
                <w:lang w:val="de-AT"/>
              </w:rPr>
            </w:pPr>
          </w:p>
          <w:p w:rsidR="00340B4D" w:rsidRPr="001E75DD" w:rsidRDefault="00340B4D" w:rsidP="00340B4D">
            <w:pPr>
              <w:jc w:val="both"/>
              <w:rPr>
                <w:lang w:val="de-AT"/>
              </w:rPr>
            </w:pPr>
            <w:r w:rsidRPr="001E75DD">
              <w:rPr>
                <w:b/>
                <w:lang w:val="de-AT"/>
              </w:rPr>
              <w:t>*C5:</w:t>
            </w:r>
            <w:r w:rsidRPr="001E75DD">
              <w:rPr>
                <w:lang w:val="de-AT"/>
              </w:rPr>
              <w:t xml:space="preserve"> Trong dây chuyền sản xuất của nhiều nhà máy, các sản phẩm như linh kiện, bao xi măng... chuyển động cùng với băng truyền tải nhờ có lực ma sát nghỉ.</w:t>
            </w:r>
          </w:p>
          <w:p w:rsidR="00340B4D" w:rsidRPr="00E846F7" w:rsidRDefault="00340B4D" w:rsidP="00340B4D">
            <w:pPr>
              <w:jc w:val="both"/>
              <w:rPr>
                <w:lang w:val="de-AT"/>
              </w:rPr>
            </w:pPr>
            <w:r w:rsidRPr="00E846F7">
              <w:rPr>
                <w:lang w:val="de-AT"/>
              </w:rPr>
              <w:t>- Trong đời sống, nhờ có ma sát nghỉ người ta mới đi lại được, ma sát nghỉ giữ chân không bị trượt khi bước trên mặt đường.</w:t>
            </w:r>
          </w:p>
        </w:tc>
        <w:tc>
          <w:tcPr>
            <w:tcW w:w="3396" w:type="dxa"/>
            <w:shd w:val="clear" w:color="auto" w:fill="auto"/>
          </w:tcPr>
          <w:p w:rsidR="00340B4D" w:rsidRPr="004B5DB5" w:rsidRDefault="00340B4D" w:rsidP="00340B4D">
            <w:pPr>
              <w:jc w:val="both"/>
              <w:rPr>
                <w:bCs/>
                <w:lang w:val="pt-B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0C3C60">
              <w:rPr>
                <w:b/>
                <w:lang w:val="es-VE"/>
              </w:rPr>
              <w:lastRenderedPageBreak/>
              <w:t xml:space="preserve">Hoạt động 3: Tìm hiểu lực ma sát trong đời sống và kĩ thuật </w:t>
            </w:r>
            <w:r w:rsidRPr="001120C7">
              <w:rPr>
                <w:b/>
                <w:bCs/>
                <w:i/>
                <w:iCs/>
                <w:lang w:val="pt-BR"/>
              </w:rPr>
              <w:t>(</w:t>
            </w:r>
            <w:r>
              <w:rPr>
                <w:b/>
                <w:bCs/>
                <w:i/>
                <w:iCs/>
                <w:lang w:val="pt-BR"/>
              </w:rPr>
              <w:t>10</w:t>
            </w:r>
            <w:r w:rsidRPr="001120C7">
              <w:rPr>
                <w:b/>
                <w:bCs/>
                <w:i/>
                <w:iCs/>
                <w:lang w:val="pt-BR"/>
              </w:rPr>
              <w:t xml:space="preserve"> phút)</w:t>
            </w:r>
          </w:p>
        </w:tc>
      </w:tr>
      <w:tr w:rsidR="00340B4D" w:rsidRPr="00F24202" w:rsidTr="00340B4D">
        <w:tc>
          <w:tcPr>
            <w:tcW w:w="3395" w:type="dxa"/>
            <w:shd w:val="clear" w:color="auto" w:fill="auto"/>
          </w:tcPr>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k</w:t>
            </w:r>
            <w:r w:rsidRPr="00E846F7">
              <w:rPr>
                <w:lang w:val="de-AT"/>
              </w:rPr>
              <w:t xml:space="preserve">ể và phân tích được một số hiện tượng về lực ma sát có lợi, có hại trong đời sống và kĩ thuật. </w:t>
            </w:r>
            <w:r w:rsidRPr="00E846F7">
              <w:rPr>
                <w:lang w:val="de-AT"/>
              </w:rPr>
              <w:lastRenderedPageBreak/>
              <w:t xml:space="preserve">Nêu được cách khắc phục tác hại của lực ma sát </w:t>
            </w:r>
            <w:r>
              <w:rPr>
                <w:lang w:val="de-AT"/>
              </w:rPr>
              <w:t>và vận dụng ích lợi của lực này =&gt;</w:t>
            </w:r>
            <w:r w:rsidRPr="00E846F7">
              <w:rPr>
                <w:lang w:val="de-AT"/>
              </w:rPr>
              <w:t xml:space="preserve"> </w:t>
            </w:r>
            <w:r>
              <w:rPr>
                <w:lang w:val="de-AT"/>
              </w:rPr>
              <w:t>Trả lời câu C6 và C7</w:t>
            </w:r>
          </w:p>
          <w:p w:rsidR="00340B4D" w:rsidRDefault="00340B4D" w:rsidP="00340B4D">
            <w:pPr>
              <w:jc w:val="both"/>
              <w:rPr>
                <w:lang w:val="de-AT"/>
              </w:rPr>
            </w:pPr>
            <w:r>
              <w:rPr>
                <w:lang w:val="de-AT"/>
              </w:rPr>
              <w:t xml:space="preserve">- </w:t>
            </w:r>
            <w:r w:rsidRPr="00E846F7">
              <w:rPr>
                <w:lang w:val="de-AT"/>
              </w:rPr>
              <w:t>G</w:t>
            </w:r>
            <w:r>
              <w:rPr>
                <w:lang w:val="de-AT"/>
              </w:rPr>
              <w:t>hi kết quả vào bảng phụ trong khoảng thời gian 3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Pr="00E846F7" w:rsidRDefault="00340B4D" w:rsidP="00340B4D">
            <w:pPr>
              <w:pStyle w:val="ListParagraph"/>
              <w:tabs>
                <w:tab w:val="num" w:pos="993"/>
              </w:tabs>
              <w:spacing w:line="400" w:lineRule="atLeast"/>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Pr="00E846F7" w:rsidRDefault="00340B4D" w:rsidP="00340B4D">
            <w:pPr>
              <w:jc w:val="both"/>
              <w:rPr>
                <w:lang w:val="de-AT"/>
              </w:rPr>
            </w:pPr>
            <w:r w:rsidRPr="005D36DD">
              <w:rPr>
                <w:lang w:val="de-AT"/>
              </w:rPr>
              <w:t>- GV nhận xét và cho điểm</w:t>
            </w:r>
          </w:p>
        </w:tc>
        <w:tc>
          <w:tcPr>
            <w:tcW w:w="3396" w:type="dxa"/>
            <w:shd w:val="clear" w:color="auto" w:fill="auto"/>
          </w:tcPr>
          <w:p w:rsidR="00340B4D" w:rsidRPr="00E846F7" w:rsidRDefault="00340B4D" w:rsidP="00340B4D">
            <w:pPr>
              <w:pStyle w:val="ListParagraph"/>
              <w:spacing w:line="400" w:lineRule="atLeast"/>
              <w:ind w:left="0"/>
              <w:jc w:val="both"/>
              <w:rPr>
                <w:b/>
                <w:sz w:val="28"/>
                <w:szCs w:val="28"/>
                <w:lang w:val="de-AT"/>
              </w:rPr>
            </w:pPr>
            <w:r w:rsidRPr="00E846F7">
              <w:rPr>
                <w:b/>
                <w:bCs/>
                <w:sz w:val="28"/>
                <w:szCs w:val="28"/>
                <w:lang w:val="de-AT"/>
              </w:rPr>
              <w:lastRenderedPageBreak/>
              <w:t>1. Thực hiện nhiệm vụ học tập:</w:t>
            </w:r>
          </w:p>
          <w:p w:rsidR="00340B4D" w:rsidRPr="00E846F7" w:rsidRDefault="00340B4D" w:rsidP="00340B4D">
            <w:pPr>
              <w:jc w:val="both"/>
              <w:rPr>
                <w:lang w:val="de-AT"/>
              </w:rPr>
            </w:pPr>
            <w:r w:rsidRPr="00E846F7">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E846F7" w:rsidRDefault="00340B4D" w:rsidP="00340B4D">
            <w:pPr>
              <w:jc w:val="both"/>
              <w:rPr>
                <w:b/>
                <w:lang w:val="de-AT"/>
              </w:rPr>
            </w:pPr>
            <w:r w:rsidRPr="00E846F7">
              <w:rPr>
                <w:b/>
                <w:lang w:val="de-AT"/>
              </w:rPr>
              <w:t>*</w:t>
            </w:r>
            <w:r w:rsidRPr="00F1291B">
              <w:rPr>
                <w:b/>
                <w:lang w:val="vi-VN"/>
              </w:rPr>
              <w:t>Lực ma sát có thể có hại</w:t>
            </w:r>
          </w:p>
          <w:p w:rsidR="00340B4D" w:rsidRPr="00E846F7" w:rsidRDefault="00340B4D" w:rsidP="00340B4D">
            <w:pPr>
              <w:jc w:val="both"/>
              <w:rPr>
                <w:b/>
                <w:lang w:val="vi-VN"/>
              </w:rPr>
            </w:pPr>
            <w:r>
              <w:rPr>
                <w:b/>
                <w:lang w:val="de-AT"/>
              </w:rPr>
              <w:t xml:space="preserve">- </w:t>
            </w:r>
            <w:r w:rsidRPr="00F1291B">
              <w:rPr>
                <w:lang w:val="vi-VN"/>
              </w:rPr>
              <w:t>Lực ma sát có thể gây cản trở chuyển động, làm mòn các bộ phận chuyển động.</w:t>
            </w:r>
          </w:p>
          <w:p w:rsidR="00340B4D" w:rsidRPr="00E846F7" w:rsidRDefault="00340B4D" w:rsidP="00340B4D">
            <w:pPr>
              <w:jc w:val="both"/>
              <w:rPr>
                <w:lang w:val="vi-VN"/>
              </w:rPr>
            </w:pPr>
            <w:r w:rsidRPr="00E846F7">
              <w:rPr>
                <w:lang w:val="vi-VN"/>
              </w:rPr>
              <w:t xml:space="preserve">* </w:t>
            </w:r>
            <w:r w:rsidRPr="00F1291B">
              <w:rPr>
                <w:lang w:val="vi-VN"/>
              </w:rPr>
              <w:t xml:space="preserve">C6. </w:t>
            </w:r>
          </w:p>
          <w:p w:rsidR="00340B4D" w:rsidRPr="00F1291B" w:rsidRDefault="00340B4D" w:rsidP="00340B4D">
            <w:pPr>
              <w:jc w:val="both"/>
              <w:rPr>
                <w:lang w:val="vi-VN"/>
              </w:rPr>
            </w:pPr>
            <w:r w:rsidRPr="00F1291B">
              <w:rPr>
                <w:lang w:val="vi-VN"/>
              </w:rPr>
              <w:t>a)</w:t>
            </w:r>
            <w:r w:rsidRPr="00E846F7">
              <w:rPr>
                <w:lang w:val="vi-VN"/>
              </w:rPr>
              <w:t xml:space="preserve"> </w:t>
            </w:r>
            <w:r w:rsidRPr="00F1291B">
              <w:rPr>
                <w:lang w:val="vi-VN"/>
              </w:rPr>
              <w:t>Lực ma sát làm mòn đĩa xe và xích nên cần tra dầu vào xích để làm giảm ma sát</w:t>
            </w:r>
          </w:p>
          <w:p w:rsidR="00340B4D" w:rsidRPr="00E846F7" w:rsidRDefault="00340B4D" w:rsidP="00340B4D">
            <w:pPr>
              <w:jc w:val="both"/>
              <w:rPr>
                <w:lang w:val="vi-VN"/>
              </w:rPr>
            </w:pPr>
            <w:r w:rsidRPr="00E846F7">
              <w:rPr>
                <w:lang w:val="vi-VN"/>
              </w:rPr>
              <w:t>b) Lực ma sát làm mòn trục và cản chuyển động quay của bánh xe. Biện pháp: Thay trục quay có ổ bi, tra dầu vào ổ bi.</w:t>
            </w:r>
          </w:p>
          <w:p w:rsidR="00340B4D" w:rsidRPr="00E846F7" w:rsidRDefault="00340B4D" w:rsidP="00340B4D">
            <w:pPr>
              <w:jc w:val="both"/>
              <w:rPr>
                <w:lang w:val="vi-VN"/>
              </w:rPr>
            </w:pPr>
            <w:r w:rsidRPr="00E846F7">
              <w:rPr>
                <w:lang w:val="vi-VN"/>
              </w:rPr>
              <w:t>c) Lực ma sát trượt cản trở chuyển động của thùng. Biện pháp: dùng bánh xe để thay ma sát trượt bằng ma sát lăn.</w:t>
            </w:r>
          </w:p>
          <w:p w:rsidR="00340B4D" w:rsidRPr="00E846F7" w:rsidRDefault="00340B4D" w:rsidP="00340B4D">
            <w:pPr>
              <w:jc w:val="both"/>
              <w:rPr>
                <w:b/>
                <w:lang w:val="vi-VN"/>
              </w:rPr>
            </w:pPr>
            <w:r>
              <w:rPr>
                <w:b/>
                <w:lang w:val="vi-VN"/>
              </w:rPr>
              <w:t xml:space="preserve">* </w:t>
            </w:r>
            <w:r w:rsidRPr="00E846F7">
              <w:rPr>
                <w:b/>
                <w:lang w:val="vi-VN"/>
              </w:rPr>
              <w:t>Lực ma sát có thể có ích</w:t>
            </w:r>
          </w:p>
          <w:p w:rsidR="00340B4D" w:rsidRPr="00E846F7" w:rsidRDefault="00340B4D" w:rsidP="00340B4D">
            <w:pPr>
              <w:jc w:val="both"/>
              <w:rPr>
                <w:b/>
                <w:lang w:val="vi-VN"/>
              </w:rPr>
            </w:pPr>
            <w:r w:rsidRPr="00E846F7">
              <w:rPr>
                <w:b/>
                <w:lang w:val="vi-VN"/>
              </w:rPr>
              <w:t xml:space="preserve">- </w:t>
            </w:r>
            <w:r w:rsidRPr="00E846F7">
              <w:rPr>
                <w:lang w:val="vi-VN"/>
              </w:rPr>
              <w:t>Khi làm những công việc cần có lực ma sát</w:t>
            </w:r>
          </w:p>
          <w:p w:rsidR="00340B4D" w:rsidRPr="00E846F7" w:rsidRDefault="00340B4D" w:rsidP="00340B4D">
            <w:pPr>
              <w:jc w:val="both"/>
              <w:rPr>
                <w:lang w:val="vi-VN"/>
              </w:rPr>
            </w:pPr>
            <w:r w:rsidRPr="00E846F7">
              <w:rPr>
                <w:lang w:val="vi-VN"/>
              </w:rPr>
              <w:t xml:space="preserve">* C7. </w:t>
            </w:r>
          </w:p>
          <w:p w:rsidR="00340B4D" w:rsidRPr="00E846F7" w:rsidRDefault="00340B4D" w:rsidP="00340B4D">
            <w:pPr>
              <w:jc w:val="both"/>
              <w:rPr>
                <w:lang w:val="vi-VN"/>
              </w:rPr>
            </w:pPr>
            <w:r w:rsidRPr="00E846F7">
              <w:rPr>
                <w:lang w:val="vi-VN"/>
              </w:rPr>
              <w:t>a) Bảng trơn, nhẵn quá thì không thể viết phấn lên bảng được. Biện pháp: Tăng độ nhám của bảng để tăng ma sát.</w:t>
            </w:r>
          </w:p>
          <w:p w:rsidR="00340B4D" w:rsidRPr="00E846F7" w:rsidRDefault="00340B4D" w:rsidP="00340B4D">
            <w:pPr>
              <w:jc w:val="both"/>
              <w:rPr>
                <w:lang w:val="vi-VN"/>
              </w:rPr>
            </w:pPr>
            <w:r w:rsidRPr="00E846F7">
              <w:rPr>
                <w:lang w:val="vi-VN"/>
              </w:rPr>
              <w:lastRenderedPageBreak/>
              <w:t>b) Không có ma sát thì con ốc sẽ bị quay lỏng dần khi bị rung động.</w:t>
            </w:r>
          </w:p>
          <w:p w:rsidR="00340B4D" w:rsidRPr="00340B4D" w:rsidRDefault="00340B4D" w:rsidP="00340B4D">
            <w:pPr>
              <w:jc w:val="both"/>
              <w:rPr>
                <w:lang w:val="vi-VN"/>
              </w:rPr>
            </w:pPr>
            <w:r w:rsidRPr="00E846F7">
              <w:rPr>
                <w:lang w:val="vi-VN"/>
              </w:rPr>
              <w:t xml:space="preserve">- Khi quẹt diêm, nếu không có ma sát, đầu que diêm trượt trên mặt sườn bao diêm sẽ không phát ra lửa. </w:t>
            </w:r>
            <w:r w:rsidRPr="00340B4D">
              <w:rPr>
                <w:lang w:val="vi-VN"/>
              </w:rPr>
              <w:t>Biện pháp: Tăng độ nhám của mặt sườn bao diêm để tăng ma sát.</w:t>
            </w:r>
          </w:p>
          <w:p w:rsidR="00340B4D" w:rsidRPr="00340B4D" w:rsidRDefault="00340B4D" w:rsidP="00340B4D">
            <w:pPr>
              <w:jc w:val="both"/>
              <w:rPr>
                <w:lang w:val="vi-VN"/>
              </w:rPr>
            </w:pPr>
            <w:r w:rsidRPr="00340B4D">
              <w:rPr>
                <w:lang w:val="vi-VN"/>
              </w:rPr>
              <w:t>c) Khi phanh gấp, nếu không có ma sát thì ô tô không dừng lại được. Biện pháp: Tăng độ sâu khía rãnh mặt lốp xe ô tô.</w:t>
            </w:r>
          </w:p>
          <w:p w:rsidR="00340B4D" w:rsidRPr="00F24202" w:rsidRDefault="00340B4D" w:rsidP="00340B4D">
            <w:pPr>
              <w:pStyle w:val="ListParagraph"/>
              <w:spacing w:line="400" w:lineRule="atLeast"/>
              <w:ind w:left="0"/>
              <w:jc w:val="both"/>
              <w:rPr>
                <w:sz w:val="28"/>
                <w:szCs w:val="28"/>
                <w:lang w:val="de-AT"/>
              </w:rPr>
            </w:pPr>
            <w:r>
              <w:rPr>
                <w:sz w:val="28"/>
                <w:szCs w:val="28"/>
                <w:lang w:val="de-AT"/>
              </w:rPr>
              <w:t>=&gt;</w:t>
            </w:r>
            <w:r w:rsidRPr="00F24202">
              <w:rPr>
                <w:sz w:val="28"/>
                <w:szCs w:val="28"/>
                <w:lang w:val="de-AT"/>
              </w:rPr>
              <w:t xml:space="preserve"> </w:t>
            </w:r>
            <w:r>
              <w:rPr>
                <w:sz w:val="28"/>
                <w:szCs w:val="28"/>
                <w:lang w:val="de-AT"/>
              </w:rPr>
              <w:t xml:space="preserve">Các nhóm khác có ý kiến bổ sung </w:t>
            </w:r>
            <w:r w:rsidRPr="00F24202">
              <w:rPr>
                <w:sz w:val="28"/>
                <w:szCs w:val="28"/>
                <w:lang w:val="de-AT"/>
              </w:rPr>
              <w:t>(nếu có)</w:t>
            </w:r>
          </w:p>
          <w:p w:rsidR="00340B4D" w:rsidRPr="00E846F7" w:rsidRDefault="00340B4D" w:rsidP="00340B4D">
            <w:pPr>
              <w:jc w:val="both"/>
              <w:rPr>
                <w:lang w:val="de-AT"/>
              </w:rPr>
            </w:pPr>
          </w:p>
        </w:tc>
        <w:tc>
          <w:tcPr>
            <w:tcW w:w="3396" w:type="dxa"/>
            <w:shd w:val="clear" w:color="auto" w:fill="auto"/>
          </w:tcPr>
          <w:p w:rsidR="00340B4D" w:rsidRPr="000C3C60" w:rsidRDefault="00340B4D" w:rsidP="00340B4D">
            <w:pPr>
              <w:jc w:val="both"/>
              <w:rPr>
                <w:b/>
                <w:bCs/>
                <w:lang w:val="pl-PL"/>
              </w:rPr>
            </w:pPr>
            <w:r w:rsidRPr="000C3C60">
              <w:rPr>
                <w:b/>
                <w:bCs/>
                <w:lang w:val="pl-PL"/>
              </w:rPr>
              <w:lastRenderedPageBreak/>
              <w:t>II. Lực ma sát trong đời sống và kĩ thuật</w:t>
            </w:r>
          </w:p>
          <w:p w:rsidR="00340B4D" w:rsidRPr="00E846F7" w:rsidRDefault="00340B4D" w:rsidP="00340B4D">
            <w:pPr>
              <w:jc w:val="both"/>
              <w:rPr>
                <w:bCs/>
                <w:iCs/>
                <w:lang w:val="pl-PL"/>
              </w:rPr>
            </w:pPr>
            <w:r w:rsidRPr="00A82E98">
              <w:rPr>
                <w:b/>
                <w:bCs/>
                <w:i/>
                <w:iCs/>
                <w:lang w:val="pl-PL"/>
              </w:rPr>
              <w:t xml:space="preserve">1. Lực ma sát có thể có hại: </w:t>
            </w:r>
            <w:r w:rsidRPr="00E846F7">
              <w:rPr>
                <w:bCs/>
                <w:iCs/>
                <w:lang w:val="pl-PL"/>
              </w:rPr>
              <w:t>(sgk)</w:t>
            </w:r>
          </w:p>
          <w:p w:rsidR="00340B4D" w:rsidRPr="00A82E98" w:rsidRDefault="00340B4D" w:rsidP="00340B4D">
            <w:pPr>
              <w:jc w:val="both"/>
              <w:rPr>
                <w:b/>
                <w:bCs/>
                <w:i/>
                <w:iCs/>
                <w:lang w:val="pl-PL"/>
              </w:rPr>
            </w:pPr>
          </w:p>
          <w:p w:rsidR="00340B4D" w:rsidRDefault="00340B4D" w:rsidP="00340B4D">
            <w:pPr>
              <w:jc w:val="both"/>
              <w:rPr>
                <w:b/>
                <w:bCs/>
                <w:lang w:val="pl-PL"/>
              </w:rPr>
            </w:pPr>
          </w:p>
          <w:p w:rsidR="00340B4D" w:rsidRPr="00A82E98" w:rsidRDefault="00340B4D" w:rsidP="00340B4D">
            <w:pPr>
              <w:jc w:val="center"/>
              <w:rPr>
                <w:b/>
                <w:bCs/>
                <w:i/>
                <w:iCs/>
                <w:lang w:val="pl-PL"/>
              </w:rPr>
            </w:pPr>
            <w:r w:rsidRPr="00A82E98">
              <w:rPr>
                <w:b/>
                <w:bCs/>
                <w:i/>
                <w:iCs/>
                <w:lang w:val="pl-PL"/>
              </w:rPr>
              <w:t xml:space="preserve">2. Lực ma sát có thể có lợi </w:t>
            </w:r>
            <w:r w:rsidRPr="00E846F7">
              <w:rPr>
                <w:bCs/>
                <w:iCs/>
                <w:lang w:val="pl-PL"/>
              </w:rPr>
              <w:lastRenderedPageBreak/>
              <w:t>(sgk)</w:t>
            </w:r>
          </w:p>
          <w:p w:rsidR="00340B4D" w:rsidRPr="00E846F7" w:rsidRDefault="00340B4D" w:rsidP="00340B4D">
            <w:pPr>
              <w:jc w:val="both"/>
              <w:rPr>
                <w:b/>
                <w:bCs/>
                <w:lang w:val="pl-PL"/>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8</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8, C9</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8</w:t>
            </w:r>
          </w:p>
          <w:p w:rsidR="00340B4D" w:rsidRPr="005D36DD" w:rsidRDefault="00340B4D" w:rsidP="00340B4D">
            <w:pPr>
              <w:jc w:val="both"/>
              <w:rPr>
                <w:lang w:val="de-AT"/>
              </w:rPr>
            </w:pPr>
            <w:r>
              <w:rPr>
                <w:lang w:val="de-AT"/>
              </w:rPr>
              <w:t>+ Nhóm 3, 4 làm C9</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340B4D" w:rsidRDefault="00340B4D" w:rsidP="00340B4D">
            <w:pPr>
              <w:pStyle w:val="Header"/>
              <w:tabs>
                <w:tab w:val="clear" w:pos="4320"/>
                <w:tab w:val="clear" w:pos="8640"/>
                <w:tab w:val="left" w:leader="underscore" w:pos="120"/>
                <w:tab w:val="right" w:leader="underscore" w:pos="10200"/>
              </w:tabs>
              <w:jc w:val="both"/>
              <w:rPr>
                <w:lang w:val="de-AT"/>
              </w:rPr>
            </w:pPr>
            <w:r w:rsidRPr="00BF56EC">
              <w:rPr>
                <w:lang w:val="de-AT"/>
              </w:rPr>
              <w:t xml:space="preserve">* </w:t>
            </w:r>
            <w:r>
              <w:rPr>
                <w:lang w:val="vi-VN"/>
              </w:rPr>
              <w:t xml:space="preserve">C8. </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 xml:space="preserve">a) Khi đi trên sàn đá hoa mới lau dễ ngã vì lực ma sát nghỉ giữa sàn với chân người rất nhỏ. Ma sát này </w:t>
            </w:r>
            <w:r w:rsidRPr="00F1291B">
              <w:rPr>
                <w:lang w:val="vi-VN"/>
              </w:rPr>
              <w:lastRenderedPageBreak/>
              <w:t>có ích.</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b) Lực ma sát giữa đường và lớp ôtô nhỏ, bánh xe bị quay trượt trên đường.</w:t>
            </w:r>
            <w:r>
              <w:rPr>
                <w:lang w:val="vi-VN"/>
              </w:rPr>
              <w:t xml:space="preserve"> Trường hợp này cần lực ma sát </w:t>
            </w:r>
            <w:r w:rsidRPr="00BF56EC">
              <w:rPr>
                <w:lang w:val="vi-VN"/>
              </w:rPr>
              <w:t>=&gt;</w:t>
            </w:r>
            <w:r w:rsidRPr="00F1291B">
              <w:rPr>
                <w:lang w:val="vi-VN"/>
              </w:rPr>
              <w:t xml:space="preserve"> ma sát có lợi.</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c) Giày mòn do ma sát giữa đường và giày. Lực ma sát trong trương hợp này có hại.</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d) Khía rãnh mặt lốp ôtô sâu hơn lớp xe đạp để tăng độ ma sát giữa lớp với mặt đường. Ma sát này có lợi</w:t>
            </w:r>
          </w:p>
          <w:p w:rsidR="00340B4D" w:rsidRPr="00F1291B" w:rsidRDefault="00340B4D" w:rsidP="00340B4D">
            <w:pPr>
              <w:jc w:val="both"/>
              <w:rPr>
                <w:lang w:val="vi-VN"/>
              </w:rPr>
            </w:pPr>
            <w:r w:rsidRPr="00F1291B">
              <w:rPr>
                <w:lang w:val="vi-VN"/>
              </w:rPr>
              <w:t xml:space="preserve">e) Bôi nhựa thông để tăng ma sát, nhờ vậy nhị kêu to </w:t>
            </w:r>
            <w:r w:rsidRPr="00BF56EC">
              <w:rPr>
                <w:lang w:val="vi-VN"/>
              </w:rPr>
              <w:t xml:space="preserve">=&gt; </w:t>
            </w:r>
            <w:r w:rsidRPr="00F1291B">
              <w:rPr>
                <w:lang w:val="vi-VN"/>
              </w:rPr>
              <w:t xml:space="preserve"> có lợi.</w:t>
            </w:r>
          </w:p>
          <w:p w:rsidR="00340B4D" w:rsidRPr="00F1291B" w:rsidRDefault="00340B4D" w:rsidP="00340B4D">
            <w:pPr>
              <w:pStyle w:val="NormalWeb"/>
              <w:spacing w:before="0" w:beforeAutospacing="0" w:after="0" w:afterAutospacing="0"/>
              <w:jc w:val="both"/>
              <w:rPr>
                <w:sz w:val="28"/>
                <w:szCs w:val="28"/>
                <w:lang w:val="vi-VN"/>
              </w:rPr>
            </w:pPr>
            <w:r w:rsidRPr="00BF56EC">
              <w:rPr>
                <w:sz w:val="28"/>
                <w:szCs w:val="28"/>
                <w:lang w:val="vi-VN"/>
              </w:rPr>
              <w:t xml:space="preserve">* </w:t>
            </w:r>
            <w:r w:rsidRPr="00F1291B">
              <w:rPr>
                <w:sz w:val="28"/>
                <w:szCs w:val="28"/>
                <w:lang w:val="vi-VN"/>
              </w:rPr>
              <w:t>C9: Ổ bi có tác dụng giảm lực ma sát bằng cách thay lực ma sát trượt bằng lực ma sát lăn. Nhờ sử dụng ổ bi đã giảm lực cản lên các vật chuyển động giúp các máy móc hoạt động dễ dàng góp phần thúc đẩy sự phát triển của ngành động lực học, cơ khí, chế tạo máy...</w:t>
            </w: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B27C39" w:rsidRDefault="00340B4D" w:rsidP="00340B4D">
            <w:pPr>
              <w:pStyle w:val="Heading1"/>
              <w:jc w:val="both"/>
              <w:rPr>
                <w:rFonts w:ascii="Times New Roman" w:hAnsi="Times New Roman"/>
                <w:b w:val="0"/>
                <w:i w:val="0"/>
                <w:sz w:val="28"/>
                <w:szCs w:val="28"/>
                <w:u w:val="none"/>
                <w:lang w:val="de-AT"/>
              </w:rPr>
            </w:pPr>
            <w:r w:rsidRPr="00B27C39">
              <w:rPr>
                <w:rFonts w:ascii="Times New Roman" w:hAnsi="Times New Roman"/>
                <w:i w:val="0"/>
                <w:sz w:val="28"/>
                <w:szCs w:val="28"/>
                <w:u w:val="none"/>
                <w:lang w:val="de-AT"/>
              </w:rPr>
              <w:t>C6.</w:t>
            </w:r>
            <w:r w:rsidRPr="00B27C39">
              <w:rPr>
                <w:rFonts w:ascii="Times New Roman" w:hAnsi="Times New Roman"/>
                <w:b w:val="0"/>
                <w:i w:val="0"/>
                <w:sz w:val="28"/>
                <w:szCs w:val="28"/>
                <w:u w:val="none"/>
                <w:lang w:val="de-AT"/>
              </w:rPr>
              <w:t xml:space="preserve"> Búp bê ngã về phía sau vì chân búp bê chuyển động theo xe nhưng thân chưa kịp chuyển động theo nên ngã về phía sau.</w:t>
            </w:r>
          </w:p>
          <w:p w:rsidR="00340B4D" w:rsidRPr="00B27C39" w:rsidRDefault="00340B4D" w:rsidP="00340B4D">
            <w:pPr>
              <w:pStyle w:val="Heading1"/>
              <w:jc w:val="both"/>
              <w:rPr>
                <w:rFonts w:ascii="Times New Roman" w:hAnsi="Times New Roman"/>
                <w:i w:val="0"/>
                <w:sz w:val="28"/>
                <w:szCs w:val="28"/>
                <w:u w:val="none"/>
                <w:lang w:val="de-AT"/>
              </w:rPr>
            </w:pPr>
            <w:r w:rsidRPr="00B27C39">
              <w:rPr>
                <w:rFonts w:ascii="Times New Roman" w:hAnsi="Times New Roman"/>
                <w:i w:val="0"/>
                <w:sz w:val="28"/>
                <w:szCs w:val="28"/>
                <w:u w:val="none"/>
                <w:lang w:val="de-AT"/>
              </w:rPr>
              <w:t>C7.</w:t>
            </w:r>
            <w:r w:rsidRPr="00B27C39">
              <w:rPr>
                <w:rFonts w:ascii="Times New Roman" w:hAnsi="Times New Roman"/>
                <w:b w:val="0"/>
                <w:i w:val="0"/>
                <w:sz w:val="28"/>
                <w:szCs w:val="28"/>
                <w:u w:val="none"/>
                <w:lang w:val="de-AT"/>
              </w:rPr>
              <w:t xml:space="preserve"> Búp bê ngã về phía trước vì chân búp bê không chuyển động theo xe nhưng thân vẫn muốn tiếp tục chuyển động nên ngã về phía trước. </w:t>
            </w:r>
            <w:r w:rsidRPr="00B27C39">
              <w:rPr>
                <w:rFonts w:ascii="Times New Roman" w:hAnsi="Times New Roman"/>
                <w:i w:val="0"/>
                <w:sz w:val="28"/>
                <w:szCs w:val="28"/>
                <w:u w:val="none"/>
                <w:lang w:val="de-AT"/>
              </w:rPr>
              <w:t xml:space="preserve"> </w:t>
            </w:r>
          </w:p>
          <w:p w:rsidR="00340B4D" w:rsidRPr="00B27C39"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1291B" w:rsidRDefault="00340B4D" w:rsidP="00340B4D">
            <w:pPr>
              <w:jc w:val="both"/>
              <w:rPr>
                <w:lang w:val="vi-VN"/>
              </w:rPr>
            </w:pPr>
            <w:r w:rsidRPr="00BF56EC">
              <w:rPr>
                <w:color w:val="000000"/>
                <w:lang w:val="de-AT"/>
              </w:rPr>
              <w:t xml:space="preserve">- </w:t>
            </w:r>
            <w:r w:rsidRPr="00F1291B">
              <w:rPr>
                <w:color w:val="000000"/>
                <w:lang w:val="vi-VN"/>
              </w:rPr>
              <w:t>Yêu cầu HS tìm hiểu: Tại sao cần quy định người lái xe cơ giới (ô tô, xe máy..) phải kiểm tra lốp xe thường xuyên và thay lốp khi đã mòn?</w:t>
            </w:r>
          </w:p>
          <w:p w:rsidR="00340B4D" w:rsidRPr="00BF56EC" w:rsidRDefault="00340B4D" w:rsidP="00340B4D">
            <w:pPr>
              <w:jc w:val="both"/>
              <w:rPr>
                <w:lang w:val="vi-VN"/>
              </w:rPr>
            </w:pPr>
          </w:p>
          <w:p w:rsidR="00340B4D" w:rsidRPr="00F24202" w:rsidRDefault="00340B4D" w:rsidP="00340B4D">
            <w:pPr>
              <w:jc w:val="both"/>
              <w:rPr>
                <w:lang w:val="de-AT"/>
              </w:rPr>
            </w:pPr>
          </w:p>
        </w:tc>
        <w:tc>
          <w:tcPr>
            <w:tcW w:w="3396" w:type="dxa"/>
            <w:shd w:val="clear" w:color="auto" w:fill="auto"/>
          </w:tcPr>
          <w:p w:rsidR="00340B4D" w:rsidRDefault="00340B4D" w:rsidP="00340B4D">
            <w:pPr>
              <w:jc w:val="both"/>
              <w:rPr>
                <w:lang w:val="de-AT"/>
              </w:rPr>
            </w:pPr>
            <w:r w:rsidRPr="000237A4">
              <w:rPr>
                <w:lang w:val="de-AT"/>
              </w:rPr>
              <w:lastRenderedPageBreak/>
              <w:t>- 1 HS đọc ghi nhớ SGK</w:t>
            </w:r>
          </w:p>
          <w:p w:rsidR="00340B4D" w:rsidRDefault="00340B4D" w:rsidP="00340B4D">
            <w:pPr>
              <w:jc w:val="both"/>
              <w:rPr>
                <w:lang w:val="de-AT"/>
              </w:rPr>
            </w:pPr>
          </w:p>
          <w:p w:rsidR="00340B4D" w:rsidRPr="000237A4" w:rsidRDefault="00340B4D" w:rsidP="00340B4D">
            <w:pPr>
              <w:jc w:val="both"/>
              <w:rPr>
                <w:lang w:val="de-AT"/>
              </w:rPr>
            </w:pPr>
          </w:p>
          <w:p w:rsidR="00340B4D" w:rsidRDefault="00340B4D" w:rsidP="00340B4D">
            <w:pPr>
              <w:jc w:val="both"/>
              <w:rPr>
                <w:lang w:val="de-AT"/>
              </w:rPr>
            </w:pPr>
            <w:r>
              <w:rPr>
                <w:lang w:val="de-AT"/>
              </w:rPr>
              <w:t>- HS theo dõi và ghi vào vở:</w:t>
            </w:r>
          </w:p>
          <w:p w:rsidR="00340B4D" w:rsidRPr="00BF56EC" w:rsidRDefault="00340B4D" w:rsidP="00340B4D">
            <w:pPr>
              <w:jc w:val="both"/>
              <w:rPr>
                <w:i/>
                <w:lang w:val="vi-VN"/>
              </w:rPr>
            </w:pPr>
            <w:r w:rsidRPr="00F1291B">
              <w:rPr>
                <w:i/>
                <w:lang w:val="vi-VN"/>
              </w:rPr>
              <w:t xml:space="preserve">Gợi ý: </w:t>
            </w:r>
            <w:r w:rsidRPr="00F1291B">
              <w:rPr>
                <w:color w:val="000000"/>
                <w:lang w:val="vi-VN"/>
              </w:rPr>
              <w:t>Các loại xe khi lưu thông trên đường bánh xe ma sát với mặt đường và bị mòn đi. Khi đó lực ma sát giữa bánh xe</w:t>
            </w:r>
            <w:r>
              <w:rPr>
                <w:color w:val="000000"/>
                <w:lang w:val="vi-VN"/>
              </w:rPr>
              <w:t xml:space="preserve"> với mặt đường </w:t>
            </w:r>
            <w:r>
              <w:rPr>
                <w:color w:val="000000"/>
                <w:lang w:val="vi-VN"/>
              </w:rPr>
              <w:lastRenderedPageBreak/>
              <w:t>sẽ giảm có thể l</w:t>
            </w:r>
            <w:r w:rsidRPr="00BF56EC">
              <w:rPr>
                <w:color w:val="000000"/>
                <w:lang w:val="vi-VN"/>
              </w:rPr>
              <w:t>à</w:t>
            </w:r>
            <w:r>
              <w:rPr>
                <w:color w:val="000000"/>
                <w:lang w:val="vi-VN"/>
              </w:rPr>
              <w:t xml:space="preserve">m </w:t>
            </w:r>
            <w:r w:rsidRPr="00F1291B">
              <w:rPr>
                <w:color w:val="000000"/>
                <w:lang w:val="vi-VN"/>
              </w:rPr>
              <w:t>xe bị trượt trên đường gây tai nạn giao thông</w:t>
            </w:r>
            <w:r w:rsidRPr="00BF56EC">
              <w:rPr>
                <w:color w:val="000000"/>
                <w:lang w:val="vi-VN"/>
              </w:rPr>
              <w:t>. D</w:t>
            </w:r>
            <w:r w:rsidRPr="00F1291B">
              <w:rPr>
                <w:color w:val="000000"/>
                <w:lang w:val="vi-VN"/>
              </w:rPr>
              <w:t>o đó phải kiểm tra thường xuyên lốp xe và thay lốp khi đã bị mòn..</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lastRenderedPageBreak/>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7: “Áp suất”</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7</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7</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 xml:space="preserve">Bài 7: ÁP SUẤT </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5/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901558" w:rsidRDefault="00340B4D" w:rsidP="00340B4D">
      <w:pPr>
        <w:tabs>
          <w:tab w:val="left" w:pos="360"/>
        </w:tabs>
        <w:jc w:val="both"/>
        <w:rPr>
          <w:lang w:val="nl-NL"/>
        </w:rPr>
      </w:pPr>
      <w:r w:rsidRPr="00901558">
        <w:rPr>
          <w:lang w:val="nl-NL"/>
        </w:rPr>
        <w:t>- Phát biểu được định nghĩa áp lực và áp suất</w:t>
      </w:r>
    </w:p>
    <w:p w:rsidR="00340B4D" w:rsidRPr="00901558" w:rsidRDefault="00340B4D" w:rsidP="00340B4D">
      <w:pPr>
        <w:tabs>
          <w:tab w:val="left" w:pos="360"/>
        </w:tabs>
        <w:jc w:val="both"/>
        <w:rPr>
          <w:lang w:val="nl-NL"/>
        </w:rPr>
      </w:pPr>
      <w:r>
        <w:rPr>
          <w:lang w:val="nl-NL"/>
        </w:rPr>
        <w:lastRenderedPageBreak/>
        <w:t xml:space="preserve">- </w:t>
      </w:r>
      <w:r w:rsidRPr="00901558">
        <w:rPr>
          <w:lang w:val="nl-NL"/>
        </w:rPr>
        <w:t>Viết được công thức tính áp suất,nêu được tên và đơn vị của các đại lượng có mặt trong công thức.</w:t>
      </w:r>
    </w:p>
    <w:p w:rsidR="00340B4D" w:rsidRPr="006657D7" w:rsidRDefault="00340B4D" w:rsidP="00340B4D">
      <w:pPr>
        <w:jc w:val="both"/>
        <w:rPr>
          <w:b/>
          <w:bCs/>
          <w:i/>
          <w:iCs/>
          <w:lang w:val="sv-SE"/>
        </w:rPr>
      </w:pPr>
      <w:r w:rsidRPr="006657D7">
        <w:rPr>
          <w:b/>
          <w:bCs/>
          <w:i/>
          <w:iCs/>
          <w:lang w:val="sv-SE"/>
        </w:rPr>
        <w:t>2. Kĩ năng:</w:t>
      </w:r>
    </w:p>
    <w:p w:rsidR="00340B4D" w:rsidRPr="00901558" w:rsidRDefault="00340B4D" w:rsidP="00340B4D">
      <w:pPr>
        <w:tabs>
          <w:tab w:val="left" w:pos="360"/>
        </w:tabs>
        <w:rPr>
          <w:lang w:val="nl-NL"/>
        </w:rPr>
      </w:pPr>
      <w:r w:rsidRPr="00901558">
        <w:rPr>
          <w:lang w:val="nl-NL"/>
        </w:rPr>
        <w:t>- Vận dụng công thức tính áp suất để giải các bài tập đơn giản về áp lực,</w:t>
      </w:r>
      <w:r>
        <w:rPr>
          <w:lang w:val="nl-NL"/>
        </w:rPr>
        <w:t xml:space="preserve"> </w:t>
      </w:r>
      <w:r w:rsidRPr="00901558">
        <w:rPr>
          <w:lang w:val="nl-NL"/>
        </w:rPr>
        <w:t>áp suất.</w:t>
      </w:r>
    </w:p>
    <w:p w:rsidR="00340B4D" w:rsidRPr="00901558" w:rsidRDefault="00340B4D" w:rsidP="00340B4D">
      <w:pPr>
        <w:jc w:val="both"/>
        <w:rPr>
          <w:b/>
          <w:lang w:val="nl-NL"/>
        </w:rPr>
      </w:pPr>
      <w:r w:rsidRPr="00901558">
        <w:rPr>
          <w:lang w:val="nl-NL"/>
        </w:rPr>
        <w:t>- Nêu được các cách làm giảm áp suất trong đời sống và dùng nó để giải thích được một số hiện tượng đơn giản thường gặp.</w:t>
      </w:r>
    </w:p>
    <w:p w:rsidR="00340B4D" w:rsidRPr="006657D7" w:rsidRDefault="00340B4D" w:rsidP="00340B4D">
      <w:pPr>
        <w:jc w:val="both"/>
        <w:rPr>
          <w:b/>
          <w:bCs/>
          <w:i/>
          <w:iCs/>
          <w:lang w:val="sv-SE"/>
        </w:rPr>
      </w:pPr>
      <w:r w:rsidRPr="006657D7">
        <w:rPr>
          <w:b/>
          <w:bCs/>
          <w:i/>
          <w:iCs/>
          <w:lang w:val="sv-SE"/>
        </w:rPr>
        <w:t>3. Thái độ:</w:t>
      </w:r>
    </w:p>
    <w:p w:rsidR="00340B4D" w:rsidRPr="009205EE" w:rsidRDefault="00340B4D" w:rsidP="00340B4D">
      <w:pPr>
        <w:jc w:val="both"/>
        <w:rPr>
          <w:lang w:val="sv-SE"/>
        </w:rPr>
      </w:pPr>
      <w:r w:rsidRPr="00901558">
        <w:rPr>
          <w:lang w:val="nl-NL"/>
        </w:rPr>
        <w:t>- Rèn luyện tính trung thực, cẩn thận,</w:t>
      </w:r>
      <w:r>
        <w:rPr>
          <w:lang w:val="nl-NL"/>
        </w:rPr>
        <w:t xml:space="preserve"> </w:t>
      </w:r>
      <w:r w:rsidRPr="00901558">
        <w:rPr>
          <w:lang w:val="nl-NL"/>
        </w:rPr>
        <w:t>nghiêm túc</w:t>
      </w:r>
      <w:r>
        <w:rPr>
          <w:lang w:val="nl-NL"/>
        </w:rPr>
        <w:t xml:space="preserve"> </w:t>
      </w:r>
      <w:r w:rsidRPr="009205EE">
        <w:rPr>
          <w:lang w:val="sv-SE"/>
        </w:rPr>
        <w:t>và hợp tác nhóm</w:t>
      </w:r>
      <w:r w:rsidRPr="00901558">
        <w:rPr>
          <w:lang w:val="nl-NL"/>
        </w:rPr>
        <w:t xml:space="preserve"> khi làm thí nghiệm.</w:t>
      </w:r>
      <w:r>
        <w:rPr>
          <w:lang w:val="nl-NL"/>
        </w:rPr>
        <w:t xml:space="preserve"> </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r w:rsidRPr="00901558">
        <w:rPr>
          <w:lang w:val="nl-NL"/>
        </w:rPr>
        <w:t>Ba miếng kim loại hình hộp chữ nhật.</w:t>
      </w:r>
    </w:p>
    <w:p w:rsidR="00340B4D" w:rsidRPr="004C3AAA" w:rsidRDefault="00340B4D" w:rsidP="00340B4D">
      <w:pPr>
        <w:jc w:val="both"/>
        <w:rPr>
          <w:b/>
          <w:lang w:val="nl-NL"/>
        </w:rPr>
      </w:pPr>
      <w:r w:rsidRPr="006657D7">
        <w:rPr>
          <w:b/>
          <w:bCs/>
          <w:i/>
          <w:iCs/>
          <w:lang w:val="es-VE"/>
        </w:rPr>
        <w:t>2. Đối với HS:</w:t>
      </w:r>
      <w:r w:rsidRPr="00200692">
        <w:rPr>
          <w:lang w:val="nl-NL"/>
        </w:rPr>
        <w:t xml:space="preserve"> </w:t>
      </w:r>
      <w:r w:rsidRPr="00901558">
        <w:rPr>
          <w:lang w:val="nl-NL"/>
        </w:rPr>
        <w:t>Mỗi nhóm chuẩn bị một chậu nhựa đựng cát hạt nhỏ (hoặc bột mì)</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9205EE" w:rsidRDefault="00340B4D" w:rsidP="00340B4D">
      <w:pPr>
        <w:tabs>
          <w:tab w:val="center" w:pos="4320"/>
          <w:tab w:val="right" w:pos="8640"/>
        </w:tabs>
        <w:jc w:val="both"/>
        <w:rPr>
          <w:lang w:val="es-VE"/>
        </w:rPr>
      </w:pPr>
      <w:r>
        <w:rPr>
          <w:lang w:val="es-VE"/>
        </w:rPr>
        <w:t>-</w:t>
      </w:r>
      <w:r w:rsidRPr="009205EE">
        <w:rPr>
          <w:lang w:val="es-VE"/>
        </w:rPr>
        <w:t xml:space="preserve"> Lực ma sát </w:t>
      </w:r>
      <w:r>
        <w:rPr>
          <w:lang w:val="es-VE"/>
        </w:rPr>
        <w:t xml:space="preserve">trượt, ma sát lăn </w:t>
      </w:r>
      <w:r w:rsidRPr="009205EE">
        <w:rPr>
          <w:lang w:val="es-VE"/>
        </w:rPr>
        <w:t>xuất hiện khi nào?</w:t>
      </w:r>
    </w:p>
    <w:p w:rsidR="00340B4D" w:rsidRPr="009205EE" w:rsidRDefault="00340B4D" w:rsidP="00340B4D">
      <w:pPr>
        <w:tabs>
          <w:tab w:val="center" w:pos="4320"/>
          <w:tab w:val="right" w:pos="8640"/>
        </w:tabs>
        <w:jc w:val="both"/>
        <w:rPr>
          <w:lang w:val="es-VE"/>
        </w:rPr>
      </w:pPr>
      <w:r>
        <w:rPr>
          <w:lang w:val="es-VE"/>
        </w:rPr>
        <w:t>-</w:t>
      </w:r>
      <w:r w:rsidRPr="009205EE">
        <w:rPr>
          <w:lang w:val="es-VE"/>
        </w:rPr>
        <w:t xml:space="preserve"> Nêu ví dụ về lực ma sát có lợi và có hại?</w:t>
      </w:r>
      <w:r>
        <w:rPr>
          <w:lang w:val="es-VE"/>
        </w:rPr>
        <w:t xml:space="preserve"> Biện pháp làm giảm lực ma sá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Nội dung ghi bả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7"/>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đưa ra 2 tình huống:</w:t>
            </w:r>
          </w:p>
          <w:p w:rsidR="00340B4D" w:rsidRDefault="00340B4D" w:rsidP="00340B4D">
            <w:pPr>
              <w:jc w:val="both"/>
              <w:rPr>
                <w:lang w:val="de-AT"/>
              </w:rPr>
            </w:pPr>
            <w:r>
              <w:rPr>
                <w:lang w:val="de-AT"/>
              </w:rPr>
              <w:t>+ Vì sao xe máy kéo nặng hơn ô tô</w:t>
            </w:r>
            <w:r w:rsidRPr="00C83073">
              <w:rPr>
                <w:lang w:val="de-AT"/>
              </w:rPr>
              <w:t xml:space="preserve"> lại chạy đ</w:t>
            </w:r>
            <w:r w:rsidRPr="00C83073">
              <w:rPr>
                <w:lang w:val="de-AT"/>
              </w:rPr>
              <w:softHyphen/>
            </w:r>
            <w:r>
              <w:rPr>
                <w:lang w:val="de-AT"/>
              </w:rPr>
              <w:t>ư</w:t>
            </w:r>
            <w:r w:rsidRPr="00C83073">
              <w:rPr>
                <w:lang w:val="de-AT"/>
              </w:rPr>
              <w:t>ợc bình th</w:t>
            </w:r>
            <w:r>
              <w:rPr>
                <w:lang w:val="de-AT"/>
              </w:rPr>
              <w:t>ư</w:t>
            </w:r>
            <w:r w:rsidRPr="00C83073">
              <w:rPr>
                <w:lang w:val="de-AT"/>
              </w:rPr>
              <w:softHyphen/>
              <w:t>ờng trên nền đất mềm, còn ô tô nhẹ hơn nhiều lại có thể bị lún bánh và sa lầy trên chính quãng đ</w:t>
            </w:r>
            <w:r>
              <w:rPr>
                <w:lang w:val="de-AT"/>
              </w:rPr>
              <w:t>ư</w:t>
            </w:r>
            <w:r w:rsidRPr="00C83073">
              <w:rPr>
                <w:lang w:val="de-AT"/>
              </w:rPr>
              <w:softHyphen/>
              <w:t>ờng này ?</w:t>
            </w:r>
            <w:r>
              <w:rPr>
                <w:lang w:val="de-AT"/>
              </w:rPr>
              <w:t xml:space="preserve"> </w:t>
            </w:r>
          </w:p>
          <w:p w:rsidR="00340B4D" w:rsidRDefault="00340B4D" w:rsidP="00340B4D">
            <w:pPr>
              <w:jc w:val="both"/>
              <w:rPr>
                <w:lang w:val="de-AT"/>
              </w:rPr>
            </w:pPr>
            <w:r>
              <w:rPr>
                <w:lang w:val="de-AT"/>
              </w:rPr>
              <w:t>=&gt; Yêu cầu HS thảo luận đưa ra câu trả lời</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Pr>
                <w:lang w:val="de-AT"/>
              </w:rPr>
              <w:t>- GV yêu cầu cá nhân HS trả lời</w:t>
            </w:r>
          </w:p>
          <w:p w:rsidR="00340B4D" w:rsidRDefault="00340B4D" w:rsidP="00340B4D">
            <w:pPr>
              <w:jc w:val="both"/>
              <w:rPr>
                <w:lang w:val="de-AT"/>
              </w:rPr>
            </w:pPr>
          </w:p>
          <w:p w:rsidR="00340B4D" w:rsidRDefault="00340B4D" w:rsidP="00340B4D">
            <w:pPr>
              <w:jc w:val="both"/>
              <w:rPr>
                <w:lang w:val="de-AT"/>
              </w:rPr>
            </w:pPr>
          </w:p>
          <w:p w:rsidR="00340B4D" w:rsidRPr="004B5DB5" w:rsidRDefault="00340B4D" w:rsidP="00340B4D">
            <w:pPr>
              <w:jc w:val="both"/>
              <w:rPr>
                <w:lang w:val="de-AT"/>
              </w:rPr>
            </w:pPr>
          </w:p>
          <w:p w:rsidR="00340B4D" w:rsidRDefault="00340B4D" w:rsidP="00340B4D">
            <w:pPr>
              <w:jc w:val="both"/>
              <w:rPr>
                <w:lang w:val="de-AT"/>
              </w:rPr>
            </w:pPr>
            <w:r>
              <w:rPr>
                <w:lang w:val="de-AT"/>
              </w:rPr>
              <w:t>- Em có nhận xét gì về bánh của xe máy kéo và xe ô tô?</w:t>
            </w:r>
          </w:p>
          <w:p w:rsidR="00340B4D" w:rsidRPr="00B27C39" w:rsidRDefault="00340B4D" w:rsidP="00340B4D">
            <w:pPr>
              <w:jc w:val="both"/>
              <w:rPr>
                <w:lang w:val="de-AT"/>
              </w:rPr>
            </w:pPr>
            <w:r w:rsidRPr="00B27C39">
              <w:rPr>
                <w:lang w:val="de-AT"/>
              </w:rPr>
              <w:t>=&gt;</w:t>
            </w:r>
            <w:r w:rsidRPr="004B5DB5">
              <w:rPr>
                <w:lang w:val="de-AT"/>
              </w:rPr>
              <w:t xml:space="preserve"> Vậy </w:t>
            </w:r>
            <w:r>
              <w:rPr>
                <w:lang w:val="de-AT"/>
              </w:rPr>
              <w:t>vì sao bánh xe máy kéo lớn hơn bánh xe ô tô thì có thể chạy được trên nền đất mềm, còn ô tô thì không...</w:t>
            </w:r>
            <w:r w:rsidRPr="004B5DB5">
              <w:rPr>
                <w:lang w:val="de-AT"/>
              </w:rPr>
              <w:t xml:space="preserve"> </w:t>
            </w:r>
            <w:r w:rsidRPr="00B27C39">
              <w:rPr>
                <w:lang w:val="de-AT"/>
              </w:rPr>
              <w:t>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lastRenderedPageBreak/>
              <w:t>1. Thực hiện nhiệm vụ học tập:</w:t>
            </w:r>
          </w:p>
          <w:p w:rsidR="00340B4D" w:rsidRPr="00C83073" w:rsidRDefault="00340B4D" w:rsidP="00340B4D">
            <w:pPr>
              <w:jc w:val="both"/>
              <w:rPr>
                <w:bCs/>
                <w:lang w:val="de-AT"/>
              </w:rPr>
            </w:pPr>
            <w:r w:rsidRPr="00C83073">
              <w:rPr>
                <w:lang w:val="de-AT"/>
              </w:rPr>
              <w:t xml:space="preserve">- </w:t>
            </w:r>
            <w:r>
              <w:rPr>
                <w:lang w:val="de-AT"/>
              </w:rPr>
              <w:t>HS t</w:t>
            </w:r>
            <w:r w:rsidRPr="00C83073">
              <w:rPr>
                <w:lang w:val="de-AT"/>
              </w:rPr>
              <w:t xml:space="preserve">hảo luận và trả lời </w:t>
            </w:r>
            <w:r>
              <w:rPr>
                <w:lang w:val="de-AT"/>
              </w:rPr>
              <w:t>tình huống</w:t>
            </w:r>
            <w:r w:rsidRPr="00C83073">
              <w:rPr>
                <w:lang w:val="de-AT"/>
              </w:rPr>
              <w:t xml:space="preserve">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Default="00340B4D" w:rsidP="00340B4D">
            <w:pPr>
              <w:jc w:val="both"/>
              <w:rPr>
                <w:lang w:val="de-AT"/>
              </w:rPr>
            </w:pPr>
            <w:r>
              <w:rPr>
                <w:lang w:val="de-AT"/>
              </w:rPr>
              <w:t>- HS đưa ra nhận xét</w:t>
            </w:r>
          </w:p>
          <w:p w:rsidR="00340B4D" w:rsidRDefault="00340B4D" w:rsidP="00340B4D">
            <w:pPr>
              <w:pStyle w:val="ListParagraph"/>
              <w:ind w:left="0"/>
              <w:jc w:val="both"/>
              <w:rPr>
                <w:sz w:val="28"/>
                <w:szCs w:val="28"/>
                <w:lang w:val="de-AT"/>
              </w:rPr>
            </w:pPr>
            <w:r w:rsidRPr="00F24202">
              <w:rPr>
                <w:sz w:val="28"/>
                <w:szCs w:val="28"/>
                <w:lang w:val="de-AT"/>
              </w:rPr>
              <w:t xml:space="preserve">- </w:t>
            </w:r>
            <w:r>
              <w:rPr>
                <w:sz w:val="28"/>
                <w:szCs w:val="28"/>
                <w:lang w:val="de-AT"/>
              </w:rPr>
              <w:t>Lớp</w:t>
            </w:r>
            <w:r w:rsidRPr="00F24202">
              <w:rPr>
                <w:sz w:val="28"/>
                <w:szCs w:val="28"/>
                <w:lang w:val="de-AT"/>
              </w:rPr>
              <w:t xml:space="preserve"> có ý kiến bổ sung.</w:t>
            </w:r>
            <w:r>
              <w:rPr>
                <w:sz w:val="28"/>
                <w:szCs w:val="28"/>
                <w:lang w:val="de-AT"/>
              </w:rPr>
              <w:t xml:space="preserve"> </w:t>
            </w:r>
            <w:r w:rsidRPr="00F24202">
              <w:rPr>
                <w:sz w:val="28"/>
                <w:szCs w:val="28"/>
                <w:lang w:val="de-AT"/>
              </w:rPr>
              <w:lastRenderedPageBreak/>
              <w:t>(nếu có)</w:t>
            </w:r>
          </w:p>
          <w:p w:rsidR="00340B4D" w:rsidRDefault="00340B4D" w:rsidP="00340B4D">
            <w:pPr>
              <w:pStyle w:val="ListParagraph"/>
              <w:ind w:left="0"/>
              <w:jc w:val="both"/>
              <w:rPr>
                <w:sz w:val="28"/>
                <w:szCs w:val="28"/>
                <w:lang w:val="de-AT"/>
              </w:rPr>
            </w:pPr>
          </w:p>
          <w:p w:rsidR="00340B4D" w:rsidRPr="004B5DB5" w:rsidRDefault="00340B4D" w:rsidP="00340B4D">
            <w:pPr>
              <w:pStyle w:val="ListParagraph"/>
              <w:ind w:left="0"/>
              <w:jc w:val="both"/>
              <w:rPr>
                <w:sz w:val="28"/>
                <w:szCs w:val="28"/>
                <w:lang w:val="de-AT"/>
              </w:rPr>
            </w:pPr>
          </w:p>
          <w:p w:rsidR="00340B4D" w:rsidRDefault="00340B4D" w:rsidP="00340B4D">
            <w:pPr>
              <w:jc w:val="both"/>
              <w:rPr>
                <w:lang w:val="de-AT"/>
              </w:rPr>
            </w:pPr>
            <w:r>
              <w:rPr>
                <w:lang w:val="de-AT"/>
              </w:rPr>
              <w:t>- Học sinh tự đưa ra nhận xét.</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352363" w:rsidRDefault="00340B4D" w:rsidP="00340B4D">
            <w:pPr>
              <w:jc w:val="both"/>
              <w:rPr>
                <w:lang w:val="de-AT"/>
              </w:rPr>
            </w:pP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lastRenderedPageBreak/>
              <w:t>CHỦ ĐỀ: ÁP SUẤT</w:t>
            </w:r>
          </w:p>
          <w:p w:rsidR="00340B4D" w:rsidRPr="00F24202" w:rsidRDefault="00340B4D" w:rsidP="00340B4D">
            <w:pPr>
              <w:jc w:val="center"/>
              <w:rPr>
                <w:lang w:val="pt-BR"/>
              </w:rPr>
            </w:pPr>
            <w:r>
              <w:rPr>
                <w:b/>
                <w:bCs/>
                <w:lang w:val="sv-SE"/>
              </w:rPr>
              <w:t xml:space="preserve">Bài 7: ÁP SUẤT </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85588A" w:rsidRDefault="00340B4D" w:rsidP="00340B4D">
            <w:pPr>
              <w:jc w:val="center"/>
              <w:rPr>
                <w:b/>
                <w:bCs/>
                <w:i/>
                <w:iCs/>
                <w:lang w:val="nl-NL"/>
              </w:rPr>
            </w:pPr>
            <w:r w:rsidRPr="00901558">
              <w:rPr>
                <w:b/>
                <w:bCs/>
                <w:i/>
                <w:iCs/>
                <w:lang w:val="nl-NL"/>
              </w:rPr>
              <w:t xml:space="preserve">Hoạt động 1: </w:t>
            </w:r>
            <w:r w:rsidRPr="00901558">
              <w:rPr>
                <w:b/>
                <w:iCs/>
                <w:lang w:val="nl-NL"/>
              </w:rPr>
              <w:t>Hình thành khái niệm áp lực</w:t>
            </w:r>
            <w:r>
              <w:rPr>
                <w:b/>
                <w:iCs/>
                <w:lang w:val="nl-NL"/>
              </w:rPr>
              <w:t xml:space="preserve"> </w:t>
            </w:r>
            <w:r w:rsidRPr="00901558">
              <w:rPr>
                <w:b/>
                <w:i/>
                <w:iCs/>
                <w:lang w:val="nl-NL"/>
              </w:rPr>
              <w:t>(10 phút</w:t>
            </w:r>
            <w:r w:rsidRPr="00901558">
              <w:rPr>
                <w:b/>
                <w:i/>
                <w:lang w:val="nl-NL"/>
              </w:rPr>
              <w:t xml:space="preserve"> )</w:t>
            </w:r>
          </w:p>
        </w:tc>
      </w:tr>
      <w:tr w:rsidR="00340B4D" w:rsidRPr="00F24202" w:rsidTr="00340B4D">
        <w:tc>
          <w:tcPr>
            <w:tcW w:w="3395" w:type="dxa"/>
            <w:shd w:val="clear" w:color="auto" w:fill="auto"/>
          </w:tcPr>
          <w:p w:rsidR="00340B4D" w:rsidRDefault="00340B4D" w:rsidP="00340B4D">
            <w:pPr>
              <w:jc w:val="both"/>
              <w:rPr>
                <w:lang w:val="nl-NL"/>
              </w:rPr>
            </w:pPr>
            <w:r>
              <w:rPr>
                <w:lang w:val="nl-NL"/>
              </w:rPr>
              <w:t xml:space="preserve">- </w:t>
            </w:r>
            <w:r w:rsidRPr="00901558">
              <w:rPr>
                <w:lang w:val="nl-NL"/>
              </w:rPr>
              <w:t>GV:</w:t>
            </w:r>
            <w:r>
              <w:rPr>
                <w:lang w:val="nl-NL"/>
              </w:rPr>
              <w:t xml:space="preserve"> </w:t>
            </w:r>
            <w:r w:rsidRPr="00901558">
              <w:rPr>
                <w:lang w:val="nl-NL"/>
              </w:rPr>
              <w:t>Trình bày khái niệm áp lực,</w:t>
            </w:r>
            <w:r>
              <w:rPr>
                <w:lang w:val="nl-NL"/>
              </w:rPr>
              <w:t xml:space="preserve"> </w:t>
            </w:r>
            <w:r w:rsidRPr="00901558">
              <w:rPr>
                <w:lang w:val="nl-NL"/>
              </w:rPr>
              <w:t>hướng dẫn học sinh quan sát H.vẽ 7.2 SGK phân tích đặc điểm của các lực để tìm ra áp lực.</w:t>
            </w:r>
            <w:r>
              <w:rPr>
                <w:lang w:val="nl-NL"/>
              </w:rPr>
              <w:t xml:space="preserve"> </w:t>
            </w:r>
          </w:p>
          <w:p w:rsidR="00340B4D" w:rsidRPr="00901558" w:rsidRDefault="00340B4D" w:rsidP="00340B4D">
            <w:pPr>
              <w:jc w:val="both"/>
              <w:rPr>
                <w:b/>
                <w:bCs/>
                <w:lang w:val="nl-NL"/>
              </w:rPr>
            </w:pPr>
            <w:r>
              <w:rPr>
                <w:lang w:val="nl-NL"/>
              </w:rPr>
              <w:t>- Y</w:t>
            </w:r>
            <w:r w:rsidRPr="00901558">
              <w:rPr>
                <w:lang w:val="nl-NL"/>
              </w:rPr>
              <w:t>êu cầu HS nêu thêm VD về áp lực,</w:t>
            </w:r>
            <w:r>
              <w:rPr>
                <w:lang w:val="nl-NL"/>
              </w:rPr>
              <w:t xml:space="preserve"> </w:t>
            </w:r>
            <w:r w:rsidRPr="00901558">
              <w:rPr>
                <w:lang w:val="nl-NL"/>
              </w:rPr>
              <w:t xml:space="preserve">phân tích </w:t>
            </w:r>
            <w:r>
              <w:rPr>
                <w:lang w:val="nl-NL"/>
              </w:rPr>
              <w:t>và trả lời C1</w:t>
            </w:r>
          </w:p>
        </w:tc>
        <w:tc>
          <w:tcPr>
            <w:tcW w:w="3396" w:type="dxa"/>
            <w:shd w:val="clear" w:color="auto" w:fill="auto"/>
          </w:tcPr>
          <w:p w:rsidR="00340B4D" w:rsidRPr="00901558" w:rsidRDefault="00340B4D" w:rsidP="00340B4D">
            <w:pPr>
              <w:tabs>
                <w:tab w:val="left" w:pos="360"/>
              </w:tabs>
              <w:jc w:val="both"/>
              <w:rPr>
                <w:lang w:val="nl-NL"/>
              </w:rPr>
            </w:pPr>
            <w:r>
              <w:rPr>
                <w:lang w:val="nl-NL"/>
              </w:rPr>
              <w:t xml:space="preserve">- </w:t>
            </w:r>
            <w:r w:rsidRPr="00901558">
              <w:rPr>
                <w:lang w:val="nl-NL"/>
              </w:rPr>
              <w:t>Theo dõi trình bày của GV</w:t>
            </w:r>
          </w:p>
          <w:p w:rsidR="00340B4D" w:rsidRPr="00901558" w:rsidRDefault="00340B4D" w:rsidP="00340B4D">
            <w:pPr>
              <w:tabs>
                <w:tab w:val="left" w:pos="360"/>
              </w:tabs>
              <w:jc w:val="both"/>
              <w:rPr>
                <w:lang w:val="nl-NL"/>
              </w:rPr>
            </w:pPr>
            <w:r w:rsidRPr="00901558">
              <w:rPr>
                <w:lang w:val="nl-NL"/>
              </w:rPr>
              <w:t>Quan sát h7.2 SGK</w:t>
            </w:r>
          </w:p>
          <w:p w:rsidR="00340B4D" w:rsidRPr="00901558" w:rsidRDefault="00340B4D" w:rsidP="00340B4D">
            <w:pPr>
              <w:tabs>
                <w:tab w:val="left" w:pos="360"/>
              </w:tabs>
              <w:jc w:val="both"/>
              <w:rPr>
                <w:lang w:val="nl-NL"/>
              </w:rPr>
            </w:pPr>
            <w:r>
              <w:rPr>
                <w:lang w:val="nl-NL"/>
              </w:rPr>
              <w:t xml:space="preserve">- </w:t>
            </w:r>
            <w:r w:rsidRPr="00901558">
              <w:rPr>
                <w:lang w:val="nl-NL"/>
              </w:rPr>
              <w:t xml:space="preserve">Phân tích đặc điểm của các lực </w:t>
            </w:r>
          </w:p>
          <w:p w:rsidR="00340B4D" w:rsidRDefault="00340B4D" w:rsidP="00340B4D">
            <w:pPr>
              <w:tabs>
                <w:tab w:val="left" w:pos="360"/>
              </w:tabs>
              <w:jc w:val="both"/>
              <w:rPr>
                <w:lang w:val="nl-NL"/>
              </w:rPr>
            </w:pPr>
            <w:r>
              <w:rPr>
                <w:lang w:val="nl-NL"/>
              </w:rPr>
              <w:t xml:space="preserve">- </w:t>
            </w:r>
            <w:r w:rsidRPr="00901558">
              <w:rPr>
                <w:lang w:val="nl-NL"/>
              </w:rPr>
              <w:t>Nêu thêm ví dụ về áp lực trong đời sống.</w:t>
            </w:r>
          </w:p>
          <w:p w:rsidR="00340B4D" w:rsidRPr="00901558" w:rsidRDefault="00340B4D" w:rsidP="00340B4D">
            <w:pPr>
              <w:tabs>
                <w:tab w:val="left" w:pos="360"/>
              </w:tabs>
              <w:jc w:val="both"/>
              <w:rPr>
                <w:lang w:val="nl-NL"/>
              </w:rPr>
            </w:pPr>
            <w:r>
              <w:rPr>
                <w:lang w:val="nl-NL"/>
              </w:rPr>
              <w:t>*C1: các trường hợp có áp lực là:</w:t>
            </w:r>
          </w:p>
          <w:p w:rsidR="00340B4D" w:rsidRPr="001E06FB" w:rsidRDefault="00340B4D" w:rsidP="00340B4D">
            <w:pPr>
              <w:rPr>
                <w:lang w:val="nl-NL"/>
              </w:rPr>
            </w:pPr>
            <w:r>
              <w:rPr>
                <w:lang w:val="nl-NL"/>
              </w:rPr>
              <w:t>- lực của máy kéo tác dụng lên mặt đường (</w:t>
            </w:r>
            <w:r w:rsidRPr="00643968">
              <w:rPr>
                <w:lang w:val="nl-NL"/>
              </w:rPr>
              <w:t>F = P máy kéo</w:t>
            </w:r>
            <w:r>
              <w:rPr>
                <w:lang w:val="nl-NL"/>
              </w:rPr>
              <w:t>)</w:t>
            </w:r>
          </w:p>
          <w:p w:rsidR="00340B4D" w:rsidRPr="001E06FB" w:rsidRDefault="00340B4D" w:rsidP="00340B4D">
            <w:pPr>
              <w:rPr>
                <w:lang w:val="nl-NL"/>
              </w:rPr>
            </w:pPr>
            <w:r>
              <w:rPr>
                <w:lang w:val="nl-NL"/>
              </w:rPr>
              <w:t>- Lực</w:t>
            </w:r>
            <w:r w:rsidRPr="00643968">
              <w:rPr>
                <w:lang w:val="nl-NL"/>
              </w:rPr>
              <w:t xml:space="preserve"> của ngón tay tác dụng lên đầu đinh</w:t>
            </w:r>
          </w:p>
          <w:p w:rsidR="00340B4D" w:rsidRPr="00E01D39" w:rsidRDefault="00340B4D" w:rsidP="00340B4D">
            <w:pPr>
              <w:rPr>
                <w:lang w:val="nl-NL"/>
              </w:rPr>
            </w:pPr>
            <w:r>
              <w:rPr>
                <w:lang w:val="nl-NL"/>
              </w:rPr>
              <w:t>- Lực</w:t>
            </w:r>
            <w:r w:rsidRPr="00643968">
              <w:rPr>
                <w:lang w:val="nl-NL"/>
              </w:rPr>
              <w:t xml:space="preserve"> của mũi đinh tác dụng lên bảng gỗ</w:t>
            </w:r>
          </w:p>
        </w:tc>
        <w:tc>
          <w:tcPr>
            <w:tcW w:w="3396" w:type="dxa"/>
            <w:shd w:val="clear" w:color="auto" w:fill="auto"/>
          </w:tcPr>
          <w:p w:rsidR="00340B4D" w:rsidRDefault="00340B4D" w:rsidP="00340B4D">
            <w:pPr>
              <w:jc w:val="both"/>
              <w:rPr>
                <w:b/>
                <w:bCs/>
                <w:lang w:val="fr-FR"/>
              </w:rPr>
            </w:pPr>
            <w:r w:rsidRPr="00F210A2">
              <w:rPr>
                <w:b/>
                <w:bCs/>
                <w:lang w:val="fr-FR"/>
              </w:rPr>
              <w:t>I. Áp lực là gì?</w:t>
            </w:r>
          </w:p>
          <w:p w:rsidR="00340B4D" w:rsidRPr="00F210A2" w:rsidRDefault="00340B4D" w:rsidP="00340B4D">
            <w:pPr>
              <w:jc w:val="both"/>
              <w:rPr>
                <w:b/>
                <w:bCs/>
                <w:lang w:val="fr-FR"/>
              </w:rPr>
            </w:pPr>
            <w:r>
              <w:rPr>
                <w:bCs/>
                <w:lang w:val="fr-FR"/>
              </w:rPr>
              <w:t xml:space="preserve">- </w:t>
            </w:r>
            <w:r w:rsidRPr="00F210A2">
              <w:rPr>
                <w:bCs/>
                <w:lang w:val="fr-FR"/>
              </w:rPr>
              <w:t>Áp lực là lực ép có phương vuông góc với mặt bị ép.</w:t>
            </w:r>
          </w:p>
          <w:p w:rsidR="00340B4D" w:rsidRPr="0085588A" w:rsidRDefault="00340B4D" w:rsidP="00340B4D">
            <w:pPr>
              <w:jc w:val="both"/>
              <w:rPr>
                <w:bCs/>
                <w:lang w:val="fr-FR"/>
              </w:rPr>
            </w:pPr>
          </w:p>
        </w:tc>
      </w:tr>
      <w:tr w:rsidR="00340B4D" w:rsidRPr="00F24202" w:rsidTr="00340B4D">
        <w:tc>
          <w:tcPr>
            <w:tcW w:w="10187" w:type="dxa"/>
            <w:gridSpan w:val="3"/>
            <w:shd w:val="clear" w:color="auto" w:fill="auto"/>
          </w:tcPr>
          <w:p w:rsidR="00340B4D" w:rsidRPr="00E01D39" w:rsidRDefault="00340B4D" w:rsidP="00340B4D">
            <w:pPr>
              <w:jc w:val="center"/>
              <w:rPr>
                <w:b/>
                <w:bCs/>
                <w:i/>
                <w:iCs/>
                <w:lang w:val="nl-NL"/>
              </w:rPr>
            </w:pPr>
            <w:r w:rsidRPr="00901558">
              <w:rPr>
                <w:b/>
                <w:bCs/>
                <w:i/>
                <w:iCs/>
                <w:lang w:val="nl-NL"/>
              </w:rPr>
              <w:t>Hoạt động 2</w:t>
            </w:r>
            <w:r w:rsidRPr="00901558">
              <w:rPr>
                <w:b/>
                <w:i/>
                <w:iCs/>
                <w:lang w:val="nl-NL"/>
              </w:rPr>
              <w:t xml:space="preserve">:  </w:t>
            </w:r>
            <w:r>
              <w:rPr>
                <w:b/>
                <w:iCs/>
                <w:lang w:val="nl-NL"/>
              </w:rPr>
              <w:t>Tìm hiểu áp lực</w:t>
            </w:r>
            <w:r w:rsidRPr="00901558">
              <w:rPr>
                <w:b/>
                <w:iCs/>
                <w:lang w:val="nl-NL"/>
              </w:rPr>
              <w:t xml:space="preserve"> phụ thuộc vào những yếu tố nào?</w:t>
            </w:r>
            <w:r>
              <w:rPr>
                <w:b/>
                <w:iCs/>
                <w:lang w:val="nl-NL"/>
              </w:rPr>
              <w:t xml:space="preserve"> </w:t>
            </w:r>
            <w:r w:rsidRPr="00901558">
              <w:rPr>
                <w:b/>
                <w:i/>
                <w:iCs/>
                <w:lang w:val="nl-NL"/>
              </w:rPr>
              <w:t>(1</w:t>
            </w:r>
            <w:r>
              <w:rPr>
                <w:b/>
                <w:i/>
                <w:iCs/>
                <w:lang w:val="nl-NL"/>
              </w:rPr>
              <w:t>0</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pl-PL"/>
              </w:rPr>
            </w:pPr>
            <w:r>
              <w:rPr>
                <w:lang w:val="pl-PL"/>
              </w:rPr>
              <w:t>- Cho HS nêu các dụng cụ cần thiết để làm TN.</w:t>
            </w:r>
          </w:p>
          <w:p w:rsidR="00340B4D" w:rsidRDefault="00340B4D" w:rsidP="00340B4D">
            <w:pPr>
              <w:jc w:val="both"/>
              <w:rPr>
                <w:lang w:val="pl-PL"/>
              </w:rPr>
            </w:pPr>
            <w:r>
              <w:rPr>
                <w:lang w:val="pl-PL"/>
              </w:rPr>
              <w:t>- Nêu phương án TN.</w:t>
            </w:r>
          </w:p>
          <w:p w:rsidR="00340B4D" w:rsidRDefault="00340B4D" w:rsidP="00340B4D">
            <w:pPr>
              <w:jc w:val="both"/>
              <w:rPr>
                <w:lang w:val="pl-PL"/>
              </w:rPr>
            </w:pPr>
          </w:p>
          <w:p w:rsidR="00340B4D" w:rsidRPr="00F210A2" w:rsidRDefault="00340B4D" w:rsidP="00340B4D">
            <w:pPr>
              <w:jc w:val="both"/>
              <w:rPr>
                <w:lang w:val="pl-PL"/>
              </w:rPr>
            </w:pPr>
            <w:r w:rsidRPr="00F210A2">
              <w:rPr>
                <w:lang w:val="pl-PL"/>
              </w:rPr>
              <w:t>- GV yêu cầu HS làm thí nghiệm như hình 7.4 SGK và hoàn thành bảng 7.1 SGK.</w:t>
            </w:r>
          </w:p>
          <w:p w:rsidR="00340B4D" w:rsidRDefault="00340B4D" w:rsidP="00340B4D">
            <w:pPr>
              <w:jc w:val="both"/>
              <w:rPr>
                <w:lang w:val="pl-PL"/>
              </w:rPr>
            </w:pPr>
            <w:r w:rsidRPr="00F210A2">
              <w:rPr>
                <w:lang w:val="pl-PL"/>
              </w:rPr>
              <w:t xml:space="preserve">? Qua thí nghiệm trên, hãy hoàn thành câu kết luận. </w:t>
            </w:r>
          </w:p>
          <w:p w:rsidR="00340B4D" w:rsidRPr="00F210A2" w:rsidRDefault="00340B4D" w:rsidP="00340B4D">
            <w:pPr>
              <w:jc w:val="both"/>
              <w:rPr>
                <w:lang w:val="pl-PL"/>
              </w:rPr>
            </w:pPr>
            <w:r>
              <w:rPr>
                <w:lang w:val="pl-PL"/>
              </w:rPr>
              <w:t>=&gt;</w:t>
            </w:r>
            <w:r w:rsidRPr="00F210A2">
              <w:rPr>
                <w:lang w:val="pl-PL"/>
              </w:rPr>
              <w:t xml:space="preserve"> Như vậy, tác dụng của áp lực phụ thuộc vào hai yếu tố là áp lực và diện tích </w:t>
            </w:r>
            <w:r w:rsidRPr="00F210A2">
              <w:rPr>
                <w:lang w:val="pl-PL"/>
              </w:rPr>
              <w:lastRenderedPageBreak/>
              <w:t>bị ép.</w:t>
            </w:r>
          </w:p>
          <w:p w:rsidR="00340B4D" w:rsidRPr="00E01D39" w:rsidRDefault="00340B4D" w:rsidP="00340B4D">
            <w:pPr>
              <w:jc w:val="both"/>
              <w:rPr>
                <w:lang w:val="pl-PL"/>
              </w:rPr>
            </w:pPr>
          </w:p>
        </w:tc>
        <w:tc>
          <w:tcPr>
            <w:tcW w:w="3396" w:type="dxa"/>
            <w:shd w:val="clear" w:color="auto" w:fill="auto"/>
          </w:tcPr>
          <w:p w:rsidR="00340B4D" w:rsidRDefault="00340B4D" w:rsidP="00340B4D">
            <w:pPr>
              <w:jc w:val="both"/>
              <w:rPr>
                <w:lang w:val="pl-PL"/>
              </w:rPr>
            </w:pPr>
            <w:r w:rsidRPr="00F210A2">
              <w:rPr>
                <w:lang w:val="pl-PL"/>
              </w:rPr>
              <w:lastRenderedPageBreak/>
              <w:t>-</w:t>
            </w:r>
            <w:r>
              <w:rPr>
                <w:lang w:val="pl-PL"/>
              </w:rPr>
              <w:t xml:space="preserve"> HS nêu các dụng cụ TN.</w:t>
            </w:r>
          </w:p>
          <w:p w:rsidR="00340B4D" w:rsidRDefault="00340B4D" w:rsidP="00340B4D">
            <w:pPr>
              <w:jc w:val="both"/>
              <w:rPr>
                <w:lang w:val="pl-PL"/>
              </w:rPr>
            </w:pPr>
          </w:p>
          <w:p w:rsidR="00340B4D" w:rsidRDefault="00340B4D" w:rsidP="00340B4D">
            <w:pPr>
              <w:jc w:val="both"/>
              <w:rPr>
                <w:lang w:val="pl-PL"/>
              </w:rPr>
            </w:pPr>
            <w:r>
              <w:rPr>
                <w:lang w:val="pl-PL"/>
              </w:rPr>
              <w:t>- HS đưa ra phương án TN, lớp nhận xét.</w:t>
            </w:r>
          </w:p>
          <w:p w:rsidR="00340B4D" w:rsidRDefault="00340B4D" w:rsidP="00340B4D">
            <w:pPr>
              <w:jc w:val="both"/>
              <w:rPr>
                <w:lang w:val="pl-PL"/>
              </w:rPr>
            </w:pPr>
            <w:r>
              <w:rPr>
                <w:lang w:val="pl-PL"/>
              </w:rPr>
              <w:t>-</w:t>
            </w:r>
            <w:r w:rsidRPr="00F210A2">
              <w:rPr>
                <w:lang w:val="pl-PL"/>
              </w:rPr>
              <w:t xml:space="preserve"> HS làm thí nghiệm như hình 7.4 SGK và hoàn thành bảng 7.1 SGK.</w:t>
            </w:r>
          </w:p>
          <w:p w:rsidR="00340B4D" w:rsidRPr="00F210A2" w:rsidRDefault="00340B4D" w:rsidP="00340B4D">
            <w:pPr>
              <w:jc w:val="both"/>
              <w:rPr>
                <w:lang w:val="pl-PL"/>
              </w:rPr>
            </w:pPr>
          </w:p>
          <w:p w:rsidR="00340B4D" w:rsidRPr="00F210A2" w:rsidRDefault="00340B4D" w:rsidP="00340B4D">
            <w:pPr>
              <w:jc w:val="both"/>
              <w:rPr>
                <w:lang w:val="pl-PL"/>
              </w:rPr>
            </w:pPr>
            <w:r w:rsidRPr="00F210A2">
              <w:rPr>
                <w:lang w:val="pl-PL"/>
              </w:rPr>
              <w:t>- HS hoàn thành câu kết luận.</w:t>
            </w:r>
          </w:p>
          <w:p w:rsidR="00340B4D" w:rsidRPr="00E01D39" w:rsidRDefault="00340B4D" w:rsidP="00340B4D">
            <w:pPr>
              <w:jc w:val="both"/>
              <w:rPr>
                <w:lang w:val="pl-PL"/>
              </w:rPr>
            </w:pPr>
          </w:p>
        </w:tc>
        <w:tc>
          <w:tcPr>
            <w:tcW w:w="3396" w:type="dxa"/>
            <w:shd w:val="clear" w:color="auto" w:fill="auto"/>
          </w:tcPr>
          <w:p w:rsidR="00340B4D" w:rsidRDefault="00340B4D" w:rsidP="00340B4D">
            <w:pPr>
              <w:jc w:val="both"/>
              <w:rPr>
                <w:b/>
                <w:bCs/>
                <w:iCs/>
                <w:lang w:val="pl-PL"/>
              </w:rPr>
            </w:pPr>
            <w:r w:rsidRPr="00F30659">
              <w:rPr>
                <w:b/>
                <w:bCs/>
                <w:iCs/>
                <w:lang w:val="pl-PL"/>
              </w:rPr>
              <w:t>II.</w:t>
            </w:r>
            <w:r>
              <w:rPr>
                <w:b/>
                <w:bCs/>
                <w:iCs/>
                <w:lang w:val="pl-PL"/>
              </w:rPr>
              <w:t xml:space="preserve"> Áp suất:</w:t>
            </w:r>
          </w:p>
          <w:p w:rsidR="00340B4D" w:rsidRPr="00274626" w:rsidRDefault="00340B4D" w:rsidP="00340B4D">
            <w:pPr>
              <w:jc w:val="both"/>
              <w:rPr>
                <w:b/>
                <w:bCs/>
                <w:i/>
                <w:iCs/>
                <w:lang w:val="pl-PL"/>
              </w:rPr>
            </w:pPr>
            <w:r w:rsidRPr="00274626">
              <w:rPr>
                <w:b/>
                <w:bCs/>
                <w:i/>
                <w:iCs/>
                <w:lang w:val="pl-PL"/>
              </w:rPr>
              <w:t>1) Tác dụng của áp lực phụ thuộc những yếu tố nào?</w:t>
            </w:r>
          </w:p>
          <w:p w:rsidR="00340B4D" w:rsidRPr="00F210A2" w:rsidRDefault="00340B4D" w:rsidP="00340B4D">
            <w:pPr>
              <w:jc w:val="both"/>
              <w:rPr>
                <w:bCs/>
                <w:lang w:val="pl-PL"/>
              </w:rPr>
            </w:pPr>
            <w:r>
              <w:rPr>
                <w:bCs/>
                <w:lang w:val="pl-PL"/>
              </w:rPr>
              <w:t>-</w:t>
            </w:r>
            <w:r w:rsidRPr="00F210A2">
              <w:rPr>
                <w:bCs/>
                <w:lang w:val="pl-PL"/>
              </w:rPr>
              <w:t xml:space="preserve"> Tác dụng của áp lực càng lớn khi áp lực </w:t>
            </w:r>
            <w:r w:rsidRPr="00F210A2">
              <w:rPr>
                <w:b/>
                <w:bCs/>
                <w:lang w:val="pl-PL"/>
              </w:rPr>
              <w:t>càng lớn</w:t>
            </w:r>
            <w:r w:rsidRPr="00F210A2">
              <w:rPr>
                <w:bCs/>
                <w:lang w:val="pl-PL"/>
              </w:rPr>
              <w:t xml:space="preserve"> và diện tích bị ép </w:t>
            </w:r>
            <w:r w:rsidRPr="00F210A2">
              <w:rPr>
                <w:b/>
                <w:bCs/>
                <w:lang w:val="pl-PL"/>
              </w:rPr>
              <w:t>càng nhỏ</w:t>
            </w:r>
            <w:r w:rsidRPr="00F210A2">
              <w:rPr>
                <w:bCs/>
                <w:lang w:val="pl-PL"/>
              </w:rPr>
              <w:t>.</w:t>
            </w:r>
          </w:p>
          <w:p w:rsidR="00340B4D" w:rsidRPr="00E846F7" w:rsidRDefault="00340B4D" w:rsidP="00340B4D">
            <w:pPr>
              <w:jc w:val="both"/>
              <w:rPr>
                <w:b/>
                <w:bCs/>
                <w:lang w:val="pl-PL"/>
              </w:rPr>
            </w:pPr>
          </w:p>
        </w:tc>
      </w:tr>
      <w:tr w:rsidR="00340B4D" w:rsidRPr="00F24202" w:rsidTr="00340B4D">
        <w:tc>
          <w:tcPr>
            <w:tcW w:w="10187" w:type="dxa"/>
            <w:gridSpan w:val="3"/>
            <w:shd w:val="clear" w:color="auto" w:fill="auto"/>
          </w:tcPr>
          <w:p w:rsidR="00340B4D" w:rsidRPr="00571C5D" w:rsidRDefault="00340B4D" w:rsidP="00340B4D">
            <w:pPr>
              <w:jc w:val="center"/>
              <w:rPr>
                <w:b/>
                <w:bCs/>
                <w:iCs/>
                <w:lang w:val="nl-NL"/>
              </w:rPr>
            </w:pPr>
            <w:r w:rsidRPr="00901558">
              <w:rPr>
                <w:b/>
                <w:bCs/>
                <w:i/>
                <w:iCs/>
                <w:lang w:val="nl-NL"/>
              </w:rPr>
              <w:lastRenderedPageBreak/>
              <w:t xml:space="preserve">Hoạt động </w:t>
            </w:r>
            <w:r>
              <w:rPr>
                <w:b/>
                <w:bCs/>
                <w:i/>
                <w:iCs/>
                <w:lang w:val="nl-NL"/>
              </w:rPr>
              <w:t>3</w:t>
            </w:r>
            <w:r w:rsidRPr="00901558">
              <w:rPr>
                <w:b/>
                <w:i/>
                <w:iCs/>
                <w:lang w:val="nl-NL"/>
              </w:rPr>
              <w:t xml:space="preserve">:  </w:t>
            </w:r>
            <w:r>
              <w:rPr>
                <w:b/>
                <w:iCs/>
                <w:lang w:val="nl-NL"/>
              </w:rPr>
              <w:t>Công thức tính áp suất</w:t>
            </w:r>
            <w:r w:rsidRPr="00901558">
              <w:rPr>
                <w:b/>
                <w:iCs/>
                <w:lang w:val="nl-NL"/>
              </w:rPr>
              <w:t>?</w:t>
            </w:r>
            <w:r>
              <w:rPr>
                <w:b/>
                <w:iCs/>
                <w:lang w:val="nl-NL"/>
              </w:rPr>
              <w:t xml:space="preserve"> </w:t>
            </w:r>
            <w:r>
              <w:rPr>
                <w:b/>
                <w:i/>
                <w:iCs/>
                <w:lang w:val="nl-NL"/>
              </w:rPr>
              <w:t>(5</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de-AT"/>
              </w:rPr>
            </w:pPr>
            <w:r>
              <w:rPr>
                <w:lang w:val="de-AT"/>
              </w:rPr>
              <w:t>- GV giới thiệu: Để xác định tác dụng của áp lực lên mặt bị ép thì người ta đưa ra khái niệm áp suất.</w:t>
            </w:r>
          </w:p>
          <w:p w:rsidR="00340B4D" w:rsidRPr="00571C5D" w:rsidRDefault="00340B4D" w:rsidP="00340B4D">
            <w:pPr>
              <w:jc w:val="both"/>
              <w:rPr>
                <w:lang w:val="de-AT"/>
              </w:rPr>
            </w:pPr>
            <w:r>
              <w:rPr>
                <w:lang w:val="de-AT"/>
              </w:rPr>
              <w:t>- GV đưa ra khái niệm về áp suất, công thức tính áp suất</w:t>
            </w:r>
          </w:p>
        </w:tc>
        <w:tc>
          <w:tcPr>
            <w:tcW w:w="3396" w:type="dxa"/>
            <w:shd w:val="clear" w:color="auto" w:fill="auto"/>
          </w:tcPr>
          <w:p w:rsidR="00340B4D" w:rsidRPr="00782894" w:rsidRDefault="00340B4D" w:rsidP="00340B4D">
            <w:pPr>
              <w:jc w:val="both"/>
              <w:rPr>
                <w:lang w:val="de-AT"/>
              </w:rPr>
            </w:pPr>
            <w:r>
              <w:rPr>
                <w:lang w:val="de-AT"/>
              </w:rPr>
              <w:t>- HS chú ý, theo dõi và ghi vào vỡ.</w:t>
            </w:r>
          </w:p>
        </w:tc>
        <w:tc>
          <w:tcPr>
            <w:tcW w:w="3396" w:type="dxa"/>
            <w:shd w:val="clear" w:color="auto" w:fill="auto"/>
          </w:tcPr>
          <w:p w:rsidR="00340B4D" w:rsidRPr="00EB4DB9" w:rsidRDefault="00340B4D" w:rsidP="00340B4D">
            <w:pPr>
              <w:jc w:val="both"/>
              <w:rPr>
                <w:b/>
                <w:bCs/>
                <w:i/>
                <w:iCs/>
                <w:lang w:val="pl-PL"/>
              </w:rPr>
            </w:pPr>
            <w:r>
              <w:rPr>
                <w:b/>
                <w:bCs/>
                <w:i/>
                <w:iCs/>
                <w:lang w:val="pl-PL"/>
              </w:rPr>
              <w:t xml:space="preserve">2) </w:t>
            </w:r>
            <w:r w:rsidRPr="00EB4DB9">
              <w:rPr>
                <w:b/>
                <w:bCs/>
                <w:i/>
                <w:iCs/>
                <w:lang w:val="pl-PL"/>
              </w:rPr>
              <w:t xml:space="preserve"> Công thức tính áp suất</w:t>
            </w:r>
          </w:p>
          <w:p w:rsidR="00340B4D" w:rsidRPr="00F210A2" w:rsidRDefault="00340B4D" w:rsidP="00340B4D">
            <w:pPr>
              <w:jc w:val="both"/>
              <w:rPr>
                <w:bCs/>
                <w:lang w:val="pl-PL"/>
              </w:rPr>
            </w:pPr>
            <w:r w:rsidRPr="00F210A2">
              <w:rPr>
                <w:bCs/>
                <w:lang w:val="pl-PL"/>
              </w:rPr>
              <w:t>- Áp suất là độ lớn của áp lực trên một đơn vị diện tích bị ép.</w:t>
            </w:r>
          </w:p>
          <w:p w:rsidR="00340B4D" w:rsidRPr="00F210A2" w:rsidRDefault="00340B4D" w:rsidP="00340B4D">
            <w:pPr>
              <w:jc w:val="center"/>
              <w:rPr>
                <w:lang w:val="pl-PL"/>
              </w:rPr>
            </w:pPr>
            <w:r w:rsidRPr="00F210A2">
              <w:rPr>
                <w:bCs/>
                <w:lang w:val="pl-PL"/>
              </w:rPr>
              <w:t xml:space="preserve">p = </w:t>
            </w:r>
            <w:r w:rsidRPr="00F210A2">
              <w:rPr>
                <w:b/>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DSMT4" ShapeID="_x0000_i1025" DrawAspect="Content" ObjectID="_1628574690" r:id="rId9"/>
              </w:object>
            </w:r>
          </w:p>
          <w:p w:rsidR="00340B4D" w:rsidRPr="00F210A2" w:rsidRDefault="00340B4D" w:rsidP="00340B4D">
            <w:pPr>
              <w:jc w:val="both"/>
              <w:rPr>
                <w:bCs/>
                <w:lang w:val="pl-PL"/>
              </w:rPr>
            </w:pPr>
            <w:r w:rsidRPr="00F210A2">
              <w:rPr>
                <w:bCs/>
                <w:lang w:val="pl-PL"/>
              </w:rPr>
              <w:t>p: áp suất</w:t>
            </w:r>
          </w:p>
          <w:p w:rsidR="00340B4D" w:rsidRPr="00F210A2" w:rsidRDefault="00340B4D" w:rsidP="00340B4D">
            <w:pPr>
              <w:jc w:val="both"/>
              <w:rPr>
                <w:bCs/>
                <w:lang w:val="pl-PL"/>
              </w:rPr>
            </w:pPr>
            <w:r w:rsidRPr="00F210A2">
              <w:rPr>
                <w:bCs/>
                <w:lang w:val="pl-PL"/>
              </w:rPr>
              <w:t xml:space="preserve">F: áp lực </w:t>
            </w:r>
          </w:p>
          <w:p w:rsidR="00340B4D" w:rsidRPr="00F210A2" w:rsidRDefault="00340B4D" w:rsidP="00340B4D">
            <w:pPr>
              <w:jc w:val="both"/>
              <w:rPr>
                <w:bCs/>
                <w:lang w:val="pl-PL"/>
              </w:rPr>
            </w:pPr>
            <w:r w:rsidRPr="00F210A2">
              <w:rPr>
                <w:bCs/>
                <w:lang w:val="pl-PL"/>
              </w:rPr>
              <w:t>S: diện tích bị ép</w:t>
            </w:r>
          </w:p>
          <w:p w:rsidR="00340B4D" w:rsidRPr="00F210A2" w:rsidRDefault="00340B4D" w:rsidP="00340B4D">
            <w:pPr>
              <w:jc w:val="both"/>
              <w:rPr>
                <w:bCs/>
                <w:lang w:val="pl-PL"/>
              </w:rPr>
            </w:pPr>
            <w:r w:rsidRPr="00F210A2">
              <w:rPr>
                <w:bCs/>
                <w:lang w:val="pl-PL"/>
              </w:rPr>
              <w:t>- Đơn vị áp suất: N/m</w:t>
            </w:r>
            <w:r w:rsidRPr="00F210A2">
              <w:rPr>
                <w:bCs/>
                <w:vertAlign w:val="superscript"/>
                <w:lang w:val="pl-PL"/>
              </w:rPr>
              <w:t>2</w:t>
            </w:r>
            <w:r>
              <w:rPr>
                <w:bCs/>
                <w:lang w:val="pl-PL"/>
              </w:rPr>
              <w:t>, còn gọi là P</w:t>
            </w:r>
            <w:r w:rsidRPr="00F210A2">
              <w:rPr>
                <w:bCs/>
                <w:lang w:val="pl-PL"/>
              </w:rPr>
              <w:t xml:space="preserve">axcan (Pa): </w:t>
            </w:r>
          </w:p>
          <w:p w:rsidR="00340B4D" w:rsidRPr="00F30659" w:rsidRDefault="00340B4D" w:rsidP="00340B4D">
            <w:pPr>
              <w:jc w:val="center"/>
              <w:rPr>
                <w:b/>
                <w:bCs/>
                <w:iCs/>
                <w:lang w:val="pl-PL"/>
              </w:rPr>
            </w:pPr>
            <w:r w:rsidRPr="00F210A2">
              <w:rPr>
                <w:bCs/>
              </w:rPr>
              <w:t>1Pa = 1N/m</w:t>
            </w:r>
            <w:r w:rsidRPr="00F210A2">
              <w:rPr>
                <w:bCs/>
                <w:vertAlign w:val="superscript"/>
              </w:rPr>
              <w:t>2</w:t>
            </w:r>
            <w:r w:rsidRPr="00F210A2">
              <w:rPr>
                <w:bCs/>
              </w:rPr>
              <w:t>.</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t>C. HOẠT ĐỘNG LUYỆN TẬP VÀ VẬN DỤNG</w:t>
            </w:r>
            <w:r w:rsidRPr="00F24202">
              <w:rPr>
                <w:b/>
                <w:bCs/>
                <w:i/>
                <w:iCs/>
                <w:lang w:val="de-AT"/>
              </w:rPr>
              <w:t xml:space="preserve"> (</w:t>
            </w:r>
            <w:r>
              <w:rPr>
                <w:b/>
                <w:bCs/>
                <w:i/>
                <w:iCs/>
                <w:lang w:val="de-AT"/>
              </w:rPr>
              <w:t>7</w:t>
            </w:r>
            <w:r w:rsidRPr="00F24202">
              <w:rPr>
                <w:b/>
                <w:bCs/>
                <w:i/>
                <w:iCs/>
                <w:lang w:val="de-AT"/>
              </w:rPr>
              <w:t xml:space="preserve"> phút)</w:t>
            </w:r>
          </w:p>
        </w:tc>
      </w:tr>
      <w:tr w:rsidR="00340B4D" w:rsidRPr="00F24202" w:rsidTr="00340B4D">
        <w:tc>
          <w:tcPr>
            <w:tcW w:w="3395" w:type="dxa"/>
            <w:shd w:val="clear" w:color="auto" w:fill="auto"/>
          </w:tcPr>
          <w:p w:rsidR="00340B4D" w:rsidRDefault="00340B4D" w:rsidP="00340B4D">
            <w:pPr>
              <w:pStyle w:val="ListParagraph"/>
              <w:tabs>
                <w:tab w:val="num" w:pos="993"/>
              </w:tabs>
              <w:ind w:left="0"/>
              <w:jc w:val="both"/>
              <w:rPr>
                <w:bCs/>
                <w:sz w:val="28"/>
                <w:szCs w:val="28"/>
                <w:lang w:val="de-AT"/>
              </w:rPr>
            </w:pPr>
            <w:r w:rsidRPr="0029145E">
              <w:rPr>
                <w:bCs/>
                <w:sz w:val="28"/>
                <w:szCs w:val="28"/>
                <w:lang w:val="de-AT"/>
              </w:rPr>
              <w:t>- Yêu cầu HS kể 1 số hiện tượng gây ra áp lực trong tự nhiên</w:t>
            </w:r>
            <w:r>
              <w:rPr>
                <w:bCs/>
                <w:sz w:val="28"/>
                <w:szCs w:val="28"/>
                <w:lang w:val="de-AT"/>
              </w:rPr>
              <w:t>.</w:t>
            </w:r>
          </w:p>
          <w:p w:rsidR="00340B4D" w:rsidRDefault="00340B4D" w:rsidP="00340B4D">
            <w:pPr>
              <w:tabs>
                <w:tab w:val="left" w:pos="360"/>
              </w:tabs>
              <w:jc w:val="both"/>
              <w:rPr>
                <w:lang w:val="nl-NL"/>
              </w:rPr>
            </w:pPr>
            <w:r>
              <w:rPr>
                <w:lang w:val="nl-NL"/>
              </w:rPr>
              <w:t xml:space="preserve">- </w:t>
            </w:r>
            <w:r w:rsidRPr="00901558">
              <w:rPr>
                <w:lang w:val="nl-NL"/>
              </w:rPr>
              <w:t>GV H</w:t>
            </w:r>
            <w:r w:rsidRPr="00901558">
              <w:rPr>
                <w:rFonts w:hint="eastAsia"/>
                <w:lang w:val="nl-NL"/>
              </w:rPr>
              <w:t>ư</w:t>
            </w:r>
            <w:r w:rsidRPr="00901558">
              <w:rPr>
                <w:lang w:val="nl-NL"/>
              </w:rPr>
              <w:t xml:space="preserve">ỡng dẫn HS thảo luận </w:t>
            </w:r>
            <w:r>
              <w:rPr>
                <w:lang w:val="nl-NL"/>
              </w:rPr>
              <w:t>và trả lời</w:t>
            </w:r>
            <w:r w:rsidRPr="00901558">
              <w:rPr>
                <w:lang w:val="nl-NL"/>
              </w:rPr>
              <w:t xml:space="preserve"> các câu hỏi C4 và C5 SGK </w:t>
            </w:r>
          </w:p>
          <w:p w:rsidR="00340B4D" w:rsidRDefault="00340B4D" w:rsidP="00340B4D">
            <w:pPr>
              <w:tabs>
                <w:tab w:val="left" w:pos="360"/>
              </w:tabs>
              <w:jc w:val="both"/>
              <w:rPr>
                <w:lang w:val="nl-NL"/>
              </w:rPr>
            </w:pPr>
            <w:r>
              <w:rPr>
                <w:lang w:val="nl-NL"/>
              </w:rPr>
              <w:t>- Yêu cầu HS lên bảng giải câu C5</w:t>
            </w:r>
          </w:p>
          <w:p w:rsidR="00340B4D" w:rsidRPr="00901558" w:rsidRDefault="00340B4D" w:rsidP="00340B4D">
            <w:pPr>
              <w:tabs>
                <w:tab w:val="left" w:pos="360"/>
              </w:tabs>
              <w:jc w:val="both"/>
              <w:rPr>
                <w:lang w:val="nl-NL"/>
              </w:rPr>
            </w:pPr>
          </w:p>
          <w:p w:rsidR="00340B4D" w:rsidRPr="003A5950" w:rsidRDefault="00340B4D" w:rsidP="00340B4D">
            <w:pPr>
              <w:pStyle w:val="ListParagraph"/>
              <w:tabs>
                <w:tab w:val="num" w:pos="993"/>
              </w:tabs>
              <w:ind w:left="0"/>
              <w:jc w:val="both"/>
              <w:rPr>
                <w:bCs/>
                <w:sz w:val="28"/>
                <w:szCs w:val="28"/>
                <w:lang w:val="nl-NL"/>
              </w:rPr>
            </w:pPr>
          </w:p>
          <w:p w:rsidR="00340B4D" w:rsidRDefault="00340B4D" w:rsidP="00340B4D">
            <w:pPr>
              <w:pStyle w:val="ListParagraph"/>
              <w:tabs>
                <w:tab w:val="num" w:pos="993"/>
              </w:tabs>
              <w:ind w:left="0"/>
              <w:jc w:val="both"/>
              <w:rPr>
                <w:bCs/>
                <w:sz w:val="28"/>
                <w:szCs w:val="28"/>
                <w:lang w:val="de-AT"/>
              </w:rPr>
            </w:pPr>
          </w:p>
          <w:p w:rsidR="00340B4D" w:rsidRPr="0029145E" w:rsidRDefault="00340B4D" w:rsidP="00340B4D">
            <w:pPr>
              <w:pStyle w:val="ListParagraph"/>
              <w:tabs>
                <w:tab w:val="num" w:pos="993"/>
              </w:tabs>
              <w:ind w:left="0"/>
              <w:jc w:val="both"/>
              <w:rPr>
                <w:bCs/>
                <w:sz w:val="28"/>
                <w:szCs w:val="28"/>
                <w:lang w:val="de-AT"/>
              </w:rPr>
            </w:pPr>
          </w:p>
        </w:tc>
        <w:tc>
          <w:tcPr>
            <w:tcW w:w="3396" w:type="dxa"/>
            <w:shd w:val="clear" w:color="auto" w:fill="auto"/>
          </w:tcPr>
          <w:p w:rsidR="00340B4D" w:rsidRDefault="00340B4D" w:rsidP="00340B4D">
            <w:pPr>
              <w:jc w:val="both"/>
              <w:rPr>
                <w:lang w:val="de-AT"/>
              </w:rPr>
            </w:pPr>
            <w:r>
              <w:rPr>
                <w:lang w:val="de-AT"/>
              </w:rPr>
              <w:t>- HS tự đưa ra 1 số VD, lớp nhận xét</w:t>
            </w:r>
          </w:p>
          <w:p w:rsidR="00340B4D" w:rsidRDefault="00340B4D" w:rsidP="00340B4D">
            <w:pPr>
              <w:jc w:val="both"/>
              <w:rPr>
                <w:lang w:val="de-AT"/>
              </w:rPr>
            </w:pPr>
          </w:p>
          <w:p w:rsidR="00340B4D" w:rsidRDefault="00340B4D" w:rsidP="00340B4D">
            <w:pPr>
              <w:jc w:val="both"/>
              <w:rPr>
                <w:lang w:val="de-AT"/>
              </w:rPr>
            </w:pPr>
            <w:r>
              <w:rPr>
                <w:lang w:val="de-AT"/>
              </w:rPr>
              <w:t>- HS hoạt động cá nhân trả lời:</w:t>
            </w:r>
          </w:p>
          <w:p w:rsidR="00340B4D" w:rsidRDefault="00340B4D" w:rsidP="00340B4D">
            <w:pPr>
              <w:jc w:val="both"/>
              <w:rPr>
                <w:lang w:val="nl-NL"/>
              </w:rPr>
            </w:pPr>
          </w:p>
          <w:p w:rsidR="00340B4D" w:rsidRPr="003A5950" w:rsidRDefault="00340B4D" w:rsidP="00340B4D">
            <w:pPr>
              <w:jc w:val="both"/>
              <w:rPr>
                <w:lang w:val="nl-NL"/>
              </w:rPr>
            </w:pPr>
            <w:r>
              <w:rPr>
                <w:lang w:val="nl-NL"/>
              </w:rPr>
              <w:t>- HS lên bảng trình bày</w:t>
            </w:r>
          </w:p>
        </w:tc>
        <w:tc>
          <w:tcPr>
            <w:tcW w:w="3396" w:type="dxa"/>
            <w:shd w:val="clear" w:color="auto" w:fill="auto"/>
          </w:tcPr>
          <w:p w:rsidR="00340B4D" w:rsidRPr="003A5950" w:rsidRDefault="00340B4D" w:rsidP="00340B4D">
            <w:pPr>
              <w:tabs>
                <w:tab w:val="left" w:pos="360"/>
              </w:tabs>
              <w:jc w:val="both"/>
              <w:rPr>
                <w:b/>
                <w:bCs/>
                <w:iCs/>
                <w:u w:val="single"/>
                <w:lang w:val="nl-NL"/>
              </w:rPr>
            </w:pPr>
            <w:r>
              <w:rPr>
                <w:b/>
                <w:lang w:val="nl-NL"/>
              </w:rPr>
              <w:t>III.</w:t>
            </w:r>
            <w:r w:rsidRPr="00901558">
              <w:rPr>
                <w:b/>
                <w:lang w:val="nl-NL"/>
              </w:rPr>
              <w:t xml:space="preserve"> </w:t>
            </w:r>
            <w:r>
              <w:rPr>
                <w:b/>
                <w:bCs/>
                <w:iCs/>
                <w:lang w:val="nl-NL"/>
              </w:rPr>
              <w:t>V</w:t>
            </w:r>
            <w:r w:rsidRPr="003A5950">
              <w:rPr>
                <w:b/>
                <w:bCs/>
                <w:iCs/>
                <w:lang w:val="nl-NL"/>
              </w:rPr>
              <w:t>ận dụng</w:t>
            </w:r>
          </w:p>
          <w:p w:rsidR="00340B4D" w:rsidRDefault="00340B4D" w:rsidP="00340B4D">
            <w:pPr>
              <w:tabs>
                <w:tab w:val="left" w:pos="360"/>
              </w:tabs>
              <w:jc w:val="both"/>
              <w:rPr>
                <w:b/>
                <w:lang w:val="nl-NL"/>
              </w:rPr>
            </w:pPr>
          </w:p>
          <w:p w:rsidR="00340B4D" w:rsidRDefault="00340B4D" w:rsidP="00340B4D">
            <w:pPr>
              <w:tabs>
                <w:tab w:val="left" w:pos="360"/>
              </w:tabs>
              <w:jc w:val="both"/>
              <w:rPr>
                <w:b/>
                <w:lang w:val="nl-NL"/>
              </w:rPr>
            </w:pPr>
            <w:r>
              <w:rPr>
                <w:b/>
                <w:lang w:val="nl-NL"/>
              </w:rPr>
              <w:t>C5)</w:t>
            </w:r>
            <w:r w:rsidRPr="00901558">
              <w:rPr>
                <w:b/>
                <w:lang w:val="nl-NL"/>
              </w:rPr>
              <w:t xml:space="preserve"> </w:t>
            </w:r>
          </w:p>
          <w:p w:rsidR="00340B4D" w:rsidRPr="00901558" w:rsidRDefault="00340B4D" w:rsidP="00340B4D">
            <w:pPr>
              <w:tabs>
                <w:tab w:val="left" w:pos="360"/>
              </w:tabs>
              <w:jc w:val="both"/>
              <w:rPr>
                <w:lang w:val="nl-NL"/>
              </w:rPr>
            </w:pPr>
            <w:r w:rsidRPr="00901558">
              <w:rPr>
                <w:lang w:val="nl-NL"/>
              </w:rPr>
              <w:t>Tóm tắt</w:t>
            </w:r>
          </w:p>
          <w:p w:rsidR="00340B4D" w:rsidRPr="00901558" w:rsidRDefault="00340B4D" w:rsidP="00340B4D">
            <w:pPr>
              <w:tabs>
                <w:tab w:val="left" w:pos="360"/>
              </w:tabs>
              <w:jc w:val="both"/>
              <w:rPr>
                <w:lang w:val="nl-NL"/>
              </w:rPr>
            </w:pPr>
            <w:r>
              <w:rPr>
                <w:lang w:val="nl-NL"/>
              </w:rPr>
              <w:t>p</w:t>
            </w:r>
            <w:r>
              <w:rPr>
                <w:vertAlign w:val="subscript"/>
                <w:lang w:val="nl-NL"/>
              </w:rPr>
              <w:t>1</w:t>
            </w:r>
            <w:r>
              <w:rPr>
                <w:lang w:val="nl-NL"/>
              </w:rPr>
              <w:t xml:space="preserve"> = 340.000 (N)</w:t>
            </w:r>
          </w:p>
          <w:p w:rsidR="00340B4D" w:rsidRDefault="00340B4D" w:rsidP="00340B4D">
            <w:pPr>
              <w:tabs>
                <w:tab w:val="left" w:pos="360"/>
              </w:tabs>
              <w:jc w:val="both"/>
              <w:rPr>
                <w:lang w:val="nl-NL"/>
              </w:rPr>
            </w:pPr>
            <w:r>
              <w:rPr>
                <w:lang w:val="nl-NL"/>
              </w:rPr>
              <w:t>S</w:t>
            </w:r>
            <w:r>
              <w:rPr>
                <w:vertAlign w:val="subscript"/>
                <w:lang w:val="nl-NL"/>
              </w:rPr>
              <w:t>1</w:t>
            </w:r>
            <w:r>
              <w:rPr>
                <w:lang w:val="nl-NL"/>
              </w:rPr>
              <w:t xml:space="preserve"> = 1,5 (</w:t>
            </w:r>
            <w:r w:rsidRPr="00901558">
              <w:rPr>
                <w:lang w:val="nl-NL"/>
              </w:rPr>
              <w:t>m</w:t>
            </w:r>
            <w:r w:rsidRPr="00901558">
              <w:rPr>
                <w:vertAlign w:val="superscript"/>
                <w:lang w:val="nl-NL"/>
              </w:rPr>
              <w:t>2</w:t>
            </w:r>
            <w:r>
              <w:rPr>
                <w:lang w:val="nl-NL"/>
              </w:rPr>
              <w:t>)</w:t>
            </w:r>
            <w:r w:rsidRPr="00901558">
              <w:rPr>
                <w:lang w:val="nl-NL"/>
              </w:rPr>
              <w:t xml:space="preserve"> </w:t>
            </w:r>
          </w:p>
          <w:p w:rsidR="00340B4D" w:rsidRPr="00901558" w:rsidRDefault="00340B4D" w:rsidP="00340B4D">
            <w:pPr>
              <w:tabs>
                <w:tab w:val="left" w:pos="360"/>
              </w:tabs>
              <w:jc w:val="both"/>
              <w:rPr>
                <w:lang w:val="nl-NL"/>
              </w:rPr>
            </w:pPr>
            <w:r>
              <w:rPr>
                <w:lang w:val="nl-NL"/>
              </w:rPr>
              <w:t>p</w:t>
            </w:r>
            <w:r>
              <w:rPr>
                <w:vertAlign w:val="subscript"/>
                <w:lang w:val="nl-NL"/>
              </w:rPr>
              <w:t>2</w:t>
            </w:r>
            <w:r>
              <w:rPr>
                <w:lang w:val="nl-NL"/>
              </w:rPr>
              <w:t xml:space="preserve"> = 20.000 (N)</w:t>
            </w:r>
          </w:p>
          <w:p w:rsidR="00340B4D" w:rsidRPr="00901558" w:rsidRDefault="00340B4D" w:rsidP="00340B4D">
            <w:pPr>
              <w:tabs>
                <w:tab w:val="left" w:pos="360"/>
              </w:tabs>
              <w:jc w:val="both"/>
              <w:rPr>
                <w:lang w:val="nl-NL"/>
              </w:rPr>
            </w:pPr>
            <w:r>
              <w:rPr>
                <w:lang w:val="nl-NL"/>
              </w:rPr>
              <w:t>S</w:t>
            </w:r>
            <w:r>
              <w:rPr>
                <w:vertAlign w:val="subscript"/>
                <w:lang w:val="nl-NL"/>
              </w:rPr>
              <w:t>2</w:t>
            </w:r>
            <w:r>
              <w:rPr>
                <w:lang w:val="nl-NL"/>
              </w:rPr>
              <w:t xml:space="preserve"> = 250 c</w:t>
            </w:r>
            <w:r w:rsidRPr="00901558">
              <w:rPr>
                <w:lang w:val="nl-NL"/>
              </w:rPr>
              <w:t>m</w:t>
            </w:r>
            <w:r w:rsidRPr="00901558">
              <w:rPr>
                <w:vertAlign w:val="superscript"/>
                <w:lang w:val="nl-NL"/>
              </w:rPr>
              <w:t>2</w:t>
            </w:r>
            <w:r>
              <w:rPr>
                <w:lang w:val="nl-NL"/>
              </w:rPr>
              <w:t xml:space="preserve"> = 0, 025 (</w:t>
            </w:r>
            <w:r w:rsidRPr="00901558">
              <w:rPr>
                <w:lang w:val="nl-NL"/>
              </w:rPr>
              <w:t>m</w:t>
            </w:r>
            <w:r w:rsidRPr="00901558">
              <w:rPr>
                <w:vertAlign w:val="superscript"/>
                <w:lang w:val="nl-NL"/>
              </w:rPr>
              <w:t>2</w:t>
            </w:r>
            <w:r>
              <w:rPr>
                <w:lang w:val="nl-NL"/>
              </w:rPr>
              <w:t>)</w:t>
            </w:r>
            <w:r w:rsidRPr="00901558">
              <w:rPr>
                <w:lang w:val="nl-NL"/>
              </w:rPr>
              <w:t xml:space="preserve"> </w:t>
            </w:r>
          </w:p>
          <w:p w:rsidR="00340B4D" w:rsidRPr="00901558" w:rsidRDefault="00340B4D" w:rsidP="00340B4D">
            <w:pPr>
              <w:tabs>
                <w:tab w:val="left" w:pos="360"/>
              </w:tabs>
              <w:jc w:val="both"/>
              <w:rPr>
                <w:lang w:val="nl-NL"/>
              </w:rPr>
            </w:pPr>
            <w:r>
              <w:rPr>
                <w:lang w:val="nl-NL"/>
              </w:rPr>
              <w:t>So sánh  p</w:t>
            </w:r>
            <w:r>
              <w:rPr>
                <w:vertAlign w:val="subscript"/>
                <w:lang w:val="nl-NL"/>
              </w:rPr>
              <w:t>1</w:t>
            </w:r>
            <w:r>
              <w:rPr>
                <w:lang w:val="nl-NL"/>
              </w:rPr>
              <w:t xml:space="preserve"> và p</w:t>
            </w:r>
            <w:r>
              <w:rPr>
                <w:vertAlign w:val="subscript"/>
                <w:lang w:val="nl-NL"/>
              </w:rPr>
              <w:t>2</w:t>
            </w:r>
          </w:p>
          <w:p w:rsidR="00340B4D" w:rsidRDefault="00340B4D" w:rsidP="00340B4D">
            <w:pPr>
              <w:tabs>
                <w:tab w:val="left" w:pos="360"/>
              </w:tabs>
              <w:jc w:val="center"/>
              <w:rPr>
                <w:b/>
                <w:lang w:val="nl-NL"/>
              </w:rPr>
            </w:pPr>
            <w:r>
              <w:rPr>
                <w:b/>
                <w:lang w:val="nl-NL"/>
              </w:rPr>
              <w:t>Giải</w:t>
            </w:r>
          </w:p>
          <w:p w:rsidR="00340B4D" w:rsidRPr="00901558" w:rsidRDefault="00340B4D" w:rsidP="00340B4D">
            <w:pPr>
              <w:tabs>
                <w:tab w:val="left" w:pos="360"/>
              </w:tabs>
              <w:jc w:val="both"/>
              <w:rPr>
                <w:lang w:val="nl-NL"/>
              </w:rPr>
            </w:pPr>
            <w:r w:rsidRPr="00901558">
              <w:rPr>
                <w:b/>
                <w:lang w:val="nl-NL"/>
              </w:rPr>
              <w:t>Á</w:t>
            </w:r>
            <w:r w:rsidRPr="00901558">
              <w:rPr>
                <w:lang w:val="nl-NL"/>
              </w:rPr>
              <w:t>p suất của xe tăng lên mặt đường nằm ngang là:</w:t>
            </w:r>
          </w:p>
          <w:p w:rsidR="00340B4D" w:rsidRPr="00901558" w:rsidRDefault="00340B4D" w:rsidP="00340B4D">
            <w:pPr>
              <w:tabs>
                <w:tab w:val="left" w:pos="360"/>
              </w:tabs>
              <w:jc w:val="both"/>
              <w:rPr>
                <w:lang w:val="nl-NL"/>
              </w:rPr>
            </w:pPr>
            <w:r w:rsidRPr="00901558">
              <w:rPr>
                <w:lang w:val="nl-NL"/>
              </w:rPr>
              <w:t>p</w:t>
            </w:r>
            <w:r w:rsidRPr="00901558">
              <w:rPr>
                <w:vertAlign w:val="subscript"/>
                <w:lang w:val="nl-NL"/>
              </w:rPr>
              <w:t>1</w:t>
            </w:r>
            <w:r w:rsidRPr="00901558">
              <w:rPr>
                <w:lang w:val="nl-NL"/>
              </w:rPr>
              <w:t xml:space="preserve"> = F</w:t>
            </w:r>
            <w:r w:rsidRPr="00901558">
              <w:rPr>
                <w:vertAlign w:val="subscript"/>
                <w:lang w:val="nl-NL"/>
              </w:rPr>
              <w:t>1</w:t>
            </w:r>
            <w:r w:rsidRPr="00901558">
              <w:rPr>
                <w:lang w:val="nl-NL"/>
              </w:rPr>
              <w:t>/S</w:t>
            </w:r>
            <w:r w:rsidRPr="00901558">
              <w:rPr>
                <w:vertAlign w:val="subscript"/>
                <w:lang w:val="nl-NL"/>
              </w:rPr>
              <w:t xml:space="preserve">1 </w:t>
            </w:r>
            <w:r w:rsidRPr="00901558">
              <w:rPr>
                <w:lang w:val="nl-NL"/>
              </w:rPr>
              <w:t xml:space="preserve">= 340000/1.5 </w:t>
            </w:r>
          </w:p>
          <w:p w:rsidR="00340B4D" w:rsidRPr="00901558" w:rsidRDefault="00340B4D" w:rsidP="00340B4D">
            <w:pPr>
              <w:tabs>
                <w:tab w:val="left" w:pos="360"/>
              </w:tabs>
              <w:jc w:val="both"/>
              <w:rPr>
                <w:lang w:val="nl-NL"/>
              </w:rPr>
            </w:pPr>
            <w:r>
              <w:rPr>
                <w:lang w:val="nl-NL"/>
              </w:rPr>
              <w:t xml:space="preserve">    </w:t>
            </w:r>
            <w:r w:rsidRPr="00901558">
              <w:rPr>
                <w:lang w:val="nl-NL"/>
              </w:rPr>
              <w:t>= 226666.6N/m</w:t>
            </w:r>
            <w:r w:rsidRPr="00901558">
              <w:rPr>
                <w:vertAlign w:val="superscript"/>
                <w:lang w:val="nl-NL"/>
              </w:rPr>
              <w:t>2</w:t>
            </w:r>
          </w:p>
          <w:p w:rsidR="00340B4D" w:rsidRPr="00901558" w:rsidRDefault="00340B4D" w:rsidP="00340B4D">
            <w:pPr>
              <w:tabs>
                <w:tab w:val="left" w:pos="360"/>
              </w:tabs>
              <w:jc w:val="both"/>
              <w:rPr>
                <w:lang w:val="nl-NL"/>
              </w:rPr>
            </w:pPr>
            <w:r>
              <w:rPr>
                <w:lang w:val="nl-NL"/>
              </w:rPr>
              <w:t>Á</w:t>
            </w:r>
            <w:r w:rsidRPr="00901558">
              <w:rPr>
                <w:lang w:val="nl-NL"/>
              </w:rPr>
              <w:t>p suất của xe ô tô lên mặt đường nằm ngang</w:t>
            </w:r>
          </w:p>
          <w:p w:rsidR="00340B4D" w:rsidRPr="00901558" w:rsidRDefault="00340B4D" w:rsidP="00340B4D">
            <w:pPr>
              <w:tabs>
                <w:tab w:val="left" w:pos="360"/>
              </w:tabs>
              <w:rPr>
                <w:vertAlign w:val="subscript"/>
                <w:lang w:val="nl-NL"/>
              </w:rPr>
            </w:pPr>
            <w:r w:rsidRPr="00901558">
              <w:rPr>
                <w:lang w:val="nl-NL"/>
              </w:rPr>
              <w:t>p</w:t>
            </w:r>
            <w:r w:rsidRPr="00901558">
              <w:rPr>
                <w:vertAlign w:val="subscript"/>
                <w:lang w:val="nl-NL"/>
              </w:rPr>
              <w:t>2</w:t>
            </w:r>
            <w:r w:rsidRPr="00901558">
              <w:rPr>
                <w:lang w:val="nl-NL"/>
              </w:rPr>
              <w:t xml:space="preserve"> = F</w:t>
            </w:r>
            <w:r w:rsidRPr="00901558">
              <w:rPr>
                <w:vertAlign w:val="subscript"/>
                <w:lang w:val="nl-NL"/>
              </w:rPr>
              <w:t>2</w:t>
            </w:r>
            <w:r w:rsidRPr="00901558">
              <w:rPr>
                <w:lang w:val="nl-NL"/>
              </w:rPr>
              <w:t>/S</w:t>
            </w:r>
            <w:r w:rsidRPr="00901558">
              <w:rPr>
                <w:vertAlign w:val="subscript"/>
                <w:lang w:val="nl-NL"/>
              </w:rPr>
              <w:t xml:space="preserve">2   </w:t>
            </w:r>
          </w:p>
          <w:p w:rsidR="00340B4D" w:rsidRPr="00901558" w:rsidRDefault="00340B4D" w:rsidP="00340B4D">
            <w:pPr>
              <w:tabs>
                <w:tab w:val="left" w:pos="360"/>
              </w:tabs>
              <w:rPr>
                <w:lang w:val="nl-NL"/>
              </w:rPr>
            </w:pPr>
            <w:r w:rsidRPr="00901558">
              <w:rPr>
                <w:vertAlign w:val="subscript"/>
                <w:lang w:val="nl-NL"/>
              </w:rPr>
              <w:t xml:space="preserve">      </w:t>
            </w:r>
            <w:r w:rsidRPr="00901558">
              <w:rPr>
                <w:lang w:val="nl-NL"/>
              </w:rPr>
              <w:t>= 20000/0.025</w:t>
            </w:r>
          </w:p>
          <w:p w:rsidR="00340B4D" w:rsidRPr="00901558" w:rsidRDefault="00340B4D" w:rsidP="00340B4D">
            <w:pPr>
              <w:tabs>
                <w:tab w:val="left" w:pos="360"/>
              </w:tabs>
              <w:jc w:val="both"/>
              <w:rPr>
                <w:vertAlign w:val="superscript"/>
                <w:lang w:val="nl-NL"/>
              </w:rPr>
            </w:pPr>
            <w:r w:rsidRPr="00901558">
              <w:rPr>
                <w:lang w:val="nl-NL"/>
              </w:rPr>
              <w:t xml:space="preserve">    = 800000N/m</w:t>
            </w:r>
            <w:r w:rsidRPr="00901558">
              <w:rPr>
                <w:vertAlign w:val="superscript"/>
                <w:lang w:val="nl-NL"/>
              </w:rPr>
              <w:t>2</w:t>
            </w:r>
          </w:p>
          <w:p w:rsidR="00340B4D" w:rsidRPr="00B27C39" w:rsidRDefault="00340B4D" w:rsidP="00340B4D">
            <w:pPr>
              <w:jc w:val="both"/>
              <w:rPr>
                <w:b/>
                <w:bCs/>
                <w:lang w:val="de-AT"/>
              </w:rPr>
            </w:pPr>
            <w:r w:rsidRPr="00901558">
              <w:rPr>
                <w:lang w:val="nl-NL"/>
              </w:rPr>
              <w:t xml:space="preserve">Áp suất của xe tăng lên mặt đường nhỏ hơn áp </w:t>
            </w:r>
            <w:r>
              <w:rPr>
                <w:lang w:val="nl-NL"/>
              </w:rPr>
              <w:t>s</w:t>
            </w:r>
            <w:r w:rsidRPr="00901558">
              <w:rPr>
                <w:lang w:val="nl-NL"/>
              </w:rPr>
              <w:t>uất của xe ôtô lên mặt đường</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jc w:val="both"/>
              <w:rPr>
                <w:lang w:val="de-AT"/>
              </w:rPr>
            </w:pPr>
            <w:r w:rsidRPr="00BB6E92">
              <w:rPr>
                <w:lang w:val="de-AT"/>
              </w:rPr>
              <w:t xml:space="preserve">- Cho HS đọc phần: Có thể </w:t>
            </w:r>
            <w:r w:rsidRPr="00BB6E92">
              <w:rPr>
                <w:lang w:val="de-AT"/>
              </w:rPr>
              <w:lastRenderedPageBreak/>
              <w:t>em chưa biết</w:t>
            </w:r>
          </w:p>
          <w:p w:rsidR="00340B4D" w:rsidRPr="00BB6E92" w:rsidRDefault="00340B4D" w:rsidP="00340B4D">
            <w:pPr>
              <w:tabs>
                <w:tab w:val="left" w:pos="360"/>
              </w:tabs>
              <w:jc w:val="both"/>
              <w:rPr>
                <w:lang w:val="nl-NL"/>
              </w:rPr>
            </w:pPr>
            <w:r>
              <w:rPr>
                <w:lang w:val="de-AT"/>
              </w:rPr>
              <w:t>- Vì sao lưỡi dao, rựa...</w:t>
            </w:r>
            <w:r w:rsidRPr="00901558">
              <w:rPr>
                <w:lang w:val="nl-NL"/>
              </w:rPr>
              <w:t xml:space="preserve"> </w:t>
            </w:r>
            <w:r>
              <w:rPr>
                <w:lang w:val="nl-NL"/>
              </w:rPr>
              <w:t>càng mỏng thì dao càng sắc?</w:t>
            </w:r>
            <w:r>
              <w:rPr>
                <w:lang w:val="de-AT"/>
              </w:rPr>
              <w:t xml:space="preserve"> </w:t>
            </w:r>
            <w:r w:rsidRPr="00901558">
              <w:rPr>
                <w:lang w:val="nl-NL"/>
              </w:rPr>
              <w:t xml:space="preserve"> </w:t>
            </w:r>
          </w:p>
        </w:tc>
        <w:tc>
          <w:tcPr>
            <w:tcW w:w="3396" w:type="dxa"/>
            <w:shd w:val="clear" w:color="auto" w:fill="auto"/>
          </w:tcPr>
          <w:p w:rsidR="00340B4D" w:rsidRDefault="00340B4D" w:rsidP="00340B4D">
            <w:pPr>
              <w:jc w:val="both"/>
              <w:rPr>
                <w:lang w:val="de-AT"/>
              </w:rPr>
            </w:pPr>
            <w:r w:rsidRPr="000237A4">
              <w:rPr>
                <w:lang w:val="de-AT"/>
              </w:rPr>
              <w:lastRenderedPageBreak/>
              <w:t>- 1 HS đọc ghi nhớ SGK</w:t>
            </w:r>
          </w:p>
          <w:p w:rsidR="00340B4D" w:rsidRDefault="00340B4D" w:rsidP="00340B4D">
            <w:pPr>
              <w:jc w:val="both"/>
              <w:rPr>
                <w:lang w:val="de-AT"/>
              </w:rPr>
            </w:pPr>
          </w:p>
          <w:p w:rsidR="00340B4D" w:rsidRPr="00340B4D" w:rsidRDefault="00340B4D" w:rsidP="00340B4D">
            <w:pPr>
              <w:jc w:val="both"/>
              <w:rPr>
                <w:i/>
                <w:lang w:val="nl-NL"/>
              </w:rPr>
            </w:pPr>
          </w:p>
          <w:p w:rsidR="00340B4D" w:rsidRPr="00901558" w:rsidRDefault="00340B4D" w:rsidP="00340B4D">
            <w:pPr>
              <w:tabs>
                <w:tab w:val="left" w:pos="360"/>
              </w:tabs>
              <w:jc w:val="both"/>
              <w:rPr>
                <w:lang w:val="nl-NL"/>
              </w:rPr>
            </w:pPr>
            <w:r>
              <w:rPr>
                <w:lang w:val="nl-NL"/>
              </w:rPr>
              <w:t xml:space="preserve">- </w:t>
            </w:r>
            <w:r w:rsidRPr="00901558">
              <w:rPr>
                <w:lang w:val="nl-NL"/>
              </w:rPr>
              <w:t>Lưỡi dao càng mỏng thì dao càng sắc, vì dưới tác dụng của cùng một áp lực,</w:t>
            </w:r>
            <w:r>
              <w:rPr>
                <w:lang w:val="nl-NL"/>
              </w:rPr>
              <w:t xml:space="preserve"> nếu diện tích bị ép càng nhỏ (</w:t>
            </w:r>
            <w:r w:rsidRPr="00901558">
              <w:rPr>
                <w:lang w:val="nl-NL"/>
              </w:rPr>
              <w:t xml:space="preserve">lưỡi dao càng mỏng) thì tác </w:t>
            </w:r>
            <w:r>
              <w:rPr>
                <w:lang w:val="nl-NL"/>
              </w:rPr>
              <w:t>dụng của áp lực càng lớn (</w:t>
            </w:r>
            <w:r w:rsidRPr="00901558">
              <w:rPr>
                <w:lang w:val="nl-NL"/>
              </w:rPr>
              <w:t>dao càng dễ cắt gọt các vật)</w:t>
            </w:r>
          </w:p>
          <w:p w:rsidR="00340B4D" w:rsidRPr="00BB6E92" w:rsidRDefault="00340B4D" w:rsidP="00340B4D">
            <w:pPr>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lastRenderedPageBreak/>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8: “Áp suất chất lỏng, bình thông nhau”</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8</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ài 8: ÁP SUẤT CHẤT LỎNG,  BÌNH THÔNG NHA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2/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1250DC" w:rsidRDefault="00340B4D" w:rsidP="00340B4D">
      <w:pPr>
        <w:jc w:val="both"/>
        <w:rPr>
          <w:lang w:val="sv-SE"/>
        </w:rPr>
      </w:pPr>
      <w:r w:rsidRPr="001250DC">
        <w:rPr>
          <w:lang w:val="sv-SE"/>
        </w:rPr>
        <w:t>- Học sinh mô tả được hiện tượng chứng tỏ sự tồn tại của áp suất chất lỏng.</w:t>
      </w:r>
    </w:p>
    <w:p w:rsidR="00340B4D" w:rsidRDefault="00340B4D" w:rsidP="00340B4D">
      <w:pPr>
        <w:jc w:val="both"/>
        <w:rPr>
          <w:lang w:val="sv-SE"/>
        </w:rPr>
      </w:pPr>
      <w:r w:rsidRPr="001250DC">
        <w:rPr>
          <w:lang w:val="sv-SE"/>
        </w:rPr>
        <w:t>- Nêu được áp suất có cùng trị số tại các điểm ở cùng một độ cao trong lòng một chất lỏng.</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Viết được công thức tính áp suất chất lỏng, nêu được tên và đơn vị của các đại lượng có mặt trong công thức.</w:t>
      </w:r>
    </w:p>
    <w:p w:rsidR="00340B4D" w:rsidRPr="006657D7" w:rsidRDefault="00340B4D" w:rsidP="00340B4D">
      <w:pPr>
        <w:jc w:val="both"/>
        <w:rPr>
          <w:b/>
          <w:bCs/>
          <w:i/>
          <w:iCs/>
          <w:lang w:val="sv-SE"/>
        </w:rPr>
      </w:pPr>
      <w:r w:rsidRPr="006657D7">
        <w:rPr>
          <w:b/>
          <w:bCs/>
          <w:i/>
          <w:iCs/>
          <w:lang w:val="sv-SE"/>
        </w:rPr>
        <w:t>2. Kĩ năng:</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Vận dụng được công thức tính áp suất chất lỏng để giải các bài tập đơn giản.</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xml:space="preserve">- Nêu được nguyên tắc bình thông nhau và dùng nó để giải thích một số hiện tượng thường gặp </w:t>
      </w:r>
    </w:p>
    <w:p w:rsidR="00340B4D" w:rsidRPr="006657D7" w:rsidRDefault="00340B4D" w:rsidP="00340B4D">
      <w:pPr>
        <w:jc w:val="both"/>
        <w:rPr>
          <w:b/>
          <w:bCs/>
          <w:i/>
          <w:iCs/>
          <w:lang w:val="sv-SE"/>
        </w:rPr>
      </w:pPr>
      <w:r w:rsidRPr="006657D7">
        <w:rPr>
          <w:b/>
          <w:bCs/>
          <w:i/>
          <w:iCs/>
          <w:lang w:val="sv-SE"/>
        </w:rPr>
        <w:t>3. Thái độ:</w:t>
      </w:r>
    </w:p>
    <w:p w:rsidR="00340B4D" w:rsidRPr="00901558" w:rsidRDefault="00340B4D" w:rsidP="00340B4D">
      <w:pPr>
        <w:jc w:val="both"/>
        <w:rPr>
          <w:b/>
          <w:lang w:val="nl-NL"/>
        </w:rPr>
      </w:pPr>
      <w:r w:rsidRPr="00901558">
        <w:rPr>
          <w:lang w:val="nl-NL"/>
        </w:rPr>
        <w:t>- Rèn luyện tính trung thực, cẩn thận,nghiêm túc khi làm thí nghiệm.</w:t>
      </w:r>
    </w:p>
    <w:p w:rsidR="00340B4D" w:rsidRPr="006657D7" w:rsidRDefault="00340B4D" w:rsidP="00340B4D">
      <w:pPr>
        <w:jc w:val="both"/>
        <w:rPr>
          <w:b/>
          <w:i/>
          <w:lang w:val="sv-SE"/>
        </w:rPr>
      </w:pPr>
      <w:r w:rsidRPr="006657D7">
        <w:rPr>
          <w:b/>
          <w:i/>
          <w:lang w:val="sv-SE"/>
        </w:rPr>
        <w:lastRenderedPageBreak/>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p>
    <w:p w:rsidR="00340B4D" w:rsidRPr="00E6348B" w:rsidRDefault="00340B4D" w:rsidP="00340B4D">
      <w:pPr>
        <w:rPr>
          <w:lang w:val="nl-NL"/>
        </w:rPr>
      </w:pPr>
      <w:r w:rsidRPr="00E6348B">
        <w:rPr>
          <w:lang w:val="nl-NL"/>
        </w:rPr>
        <w:t xml:space="preserve">- 1 bình trụ có đáy C và lỗ A, B ở hai thành bình và được bịt bằng màng cao su mỏng. </w:t>
      </w:r>
    </w:p>
    <w:p w:rsidR="00340B4D" w:rsidRPr="00E6348B" w:rsidRDefault="00340B4D" w:rsidP="00340B4D">
      <w:pPr>
        <w:rPr>
          <w:lang w:val="nl-NL"/>
        </w:rPr>
      </w:pPr>
      <w:r w:rsidRPr="00E6348B">
        <w:rPr>
          <w:lang w:val="nl-NL"/>
        </w:rPr>
        <w:t>- 1 bình trụ thuỷ tinh có đĩa D tách rời dùng để làm đáy.</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1250DC" w:rsidRDefault="00340B4D" w:rsidP="00340B4D">
      <w:pPr>
        <w:pStyle w:val="BodyText"/>
        <w:rPr>
          <w:rFonts w:ascii="Times New Roman" w:hAnsi="Times New Roman"/>
          <w:sz w:val="28"/>
          <w:szCs w:val="28"/>
          <w:lang w:val="es-VE"/>
        </w:rPr>
      </w:pPr>
      <w:r w:rsidRPr="001250DC">
        <w:rPr>
          <w:rFonts w:ascii="Times New Roman" w:hAnsi="Times New Roman"/>
          <w:sz w:val="28"/>
          <w:szCs w:val="28"/>
          <w:lang w:val="es-VE"/>
        </w:rPr>
        <w:t>- Kiến thức, bài tập: Ôn tập lại kiến thức về áp suất, đọc trước mục I, II bài 8.</w:t>
      </w:r>
    </w:p>
    <w:p w:rsidR="00340B4D" w:rsidRPr="001250DC" w:rsidRDefault="00340B4D" w:rsidP="00340B4D">
      <w:pPr>
        <w:jc w:val="both"/>
        <w:rPr>
          <w:lang w:val="es-VE"/>
        </w:rPr>
      </w:pPr>
      <w:r w:rsidRPr="001250DC">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Default="00340B4D" w:rsidP="00340B4D">
      <w:pPr>
        <w:jc w:val="both"/>
        <w:rPr>
          <w:b/>
          <w:bCs/>
          <w:i/>
          <w:iCs/>
          <w:lang w:val="es-VE"/>
        </w:rPr>
      </w:pPr>
      <w:r w:rsidRPr="00C25815">
        <w:rPr>
          <w:b/>
          <w:bCs/>
          <w:i/>
          <w:iCs/>
          <w:lang w:val="es-VE"/>
        </w:rPr>
        <w:t xml:space="preserve">2. Kiểm tra </w:t>
      </w:r>
      <w:r>
        <w:rPr>
          <w:b/>
          <w:bCs/>
          <w:i/>
          <w:iCs/>
          <w:lang w:val="es-VE"/>
        </w:rPr>
        <w:t>bài cũ</w:t>
      </w:r>
      <w:r w:rsidRPr="00C25815">
        <w:rPr>
          <w:b/>
          <w:bCs/>
          <w:i/>
          <w:iCs/>
          <w:lang w:val="es-VE"/>
        </w:rPr>
        <w:t xml:space="preserve">: </w:t>
      </w:r>
      <w:r w:rsidRPr="00485847">
        <w:rPr>
          <w:b/>
          <w:bCs/>
          <w:i/>
          <w:iCs/>
          <w:lang w:val="es-VE"/>
        </w:rPr>
        <w:t>(</w:t>
      </w:r>
      <w:r>
        <w:rPr>
          <w:b/>
          <w:bCs/>
          <w:i/>
          <w:iCs/>
          <w:lang w:val="es-VE"/>
        </w:rPr>
        <w:t>5</w:t>
      </w:r>
      <w:r w:rsidRPr="00485847">
        <w:rPr>
          <w:b/>
          <w:i/>
          <w:iCs/>
          <w:lang w:val="es-VE"/>
        </w:rPr>
        <w:t xml:space="preserve"> phút)</w:t>
      </w:r>
    </w:p>
    <w:p w:rsidR="00340B4D" w:rsidRPr="00293BCB" w:rsidRDefault="00340B4D" w:rsidP="00340B4D">
      <w:pPr>
        <w:rPr>
          <w:lang w:val="nl-NL"/>
        </w:rPr>
      </w:pPr>
      <w:r>
        <w:rPr>
          <w:lang w:val="nl-NL"/>
        </w:rPr>
        <w:t xml:space="preserve">1) </w:t>
      </w:r>
      <w:r w:rsidRPr="00E6348B">
        <w:rPr>
          <w:lang w:val="nl-NL"/>
        </w:rPr>
        <w:t xml:space="preserve">Viết công thức, đơn vị của áp suất ? </w:t>
      </w:r>
    </w:p>
    <w:p w:rsidR="00340B4D" w:rsidRPr="00D4407F" w:rsidRDefault="00340B4D" w:rsidP="00340B4D">
      <w:pPr>
        <w:jc w:val="both"/>
        <w:rPr>
          <w:bCs/>
          <w:iCs/>
          <w:lang w:val="es-VE"/>
        </w:rPr>
      </w:pPr>
      <w:r w:rsidRPr="00D4407F">
        <w:rPr>
          <w:bCs/>
          <w:iCs/>
          <w:lang w:val="nl-NL"/>
        </w:rPr>
        <w:t>2</w:t>
      </w:r>
      <w:r w:rsidRPr="00D4407F">
        <w:rPr>
          <w:bCs/>
          <w:iCs/>
          <w:lang w:val="es-VE"/>
        </w:rPr>
        <w:t>) Chọn đáp án đúng cho câu hỏi sau:</w:t>
      </w:r>
    </w:p>
    <w:p w:rsidR="00340B4D" w:rsidRPr="00D4407F" w:rsidRDefault="00340B4D" w:rsidP="00340B4D">
      <w:pPr>
        <w:jc w:val="both"/>
        <w:rPr>
          <w:bCs/>
          <w:i/>
          <w:iCs/>
          <w:lang w:val="es-VE"/>
        </w:rPr>
      </w:pPr>
      <w:r w:rsidRPr="00D4407F">
        <w:rPr>
          <w:bCs/>
          <w:i/>
          <w:iCs/>
          <w:lang w:val="es-VE"/>
        </w:rPr>
        <w:t>A. Giữ nguyên áp lực, tăng diện tích bị</w:t>
      </w:r>
      <w:r w:rsidRPr="00D4407F">
        <w:rPr>
          <w:bCs/>
          <w:i/>
          <w:iCs/>
          <w:lang w:val="vi-VN"/>
        </w:rPr>
        <w:t xml:space="preserve"> </w:t>
      </w:r>
      <w:r w:rsidRPr="00D4407F">
        <w:rPr>
          <w:bCs/>
          <w:i/>
          <w:iCs/>
          <w:lang w:val="es-VE"/>
        </w:rPr>
        <w:t>ép</w:t>
      </w:r>
    </w:p>
    <w:p w:rsidR="00340B4D" w:rsidRPr="00D4407F" w:rsidRDefault="00340B4D" w:rsidP="00340B4D">
      <w:pPr>
        <w:jc w:val="both"/>
        <w:rPr>
          <w:b/>
          <w:bCs/>
          <w:i/>
          <w:iCs/>
          <w:lang w:val="es-VE"/>
        </w:rPr>
      </w:pPr>
      <w:r w:rsidRPr="00D4407F">
        <w:rPr>
          <w:b/>
          <w:bCs/>
          <w:i/>
          <w:iCs/>
          <w:lang w:val="es-VE"/>
        </w:rPr>
        <w:t>B. Tăng áp lực, giảm diện tích bị ép</w:t>
      </w:r>
    </w:p>
    <w:p w:rsidR="00340B4D" w:rsidRPr="00D4407F" w:rsidRDefault="00340B4D" w:rsidP="00340B4D">
      <w:pPr>
        <w:jc w:val="both"/>
        <w:rPr>
          <w:bCs/>
          <w:i/>
          <w:iCs/>
          <w:lang w:val="es-VE"/>
        </w:rPr>
      </w:pPr>
      <w:r w:rsidRPr="00D4407F">
        <w:rPr>
          <w:bCs/>
          <w:i/>
          <w:iCs/>
          <w:lang w:val="es-VE"/>
        </w:rPr>
        <w:t>C. Giảm áp lực, tăng diện tích bị  ép</w:t>
      </w:r>
    </w:p>
    <w:p w:rsidR="00340B4D" w:rsidRPr="00D4407F" w:rsidRDefault="00340B4D" w:rsidP="00340B4D">
      <w:pPr>
        <w:jc w:val="both"/>
        <w:rPr>
          <w:bCs/>
          <w:i/>
          <w:iCs/>
          <w:lang w:val="es-VE"/>
        </w:rPr>
      </w:pPr>
      <w:r w:rsidRPr="00D4407F">
        <w:rPr>
          <w:bCs/>
          <w:i/>
          <w:iCs/>
          <w:lang w:val="es-VE"/>
        </w:rPr>
        <w:t>D. Giảm áp lực, giữ nguyên diện tích bị ép</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8"/>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F24202" w:rsidTr="00340B4D">
        <w:tc>
          <w:tcPr>
            <w:tcW w:w="3395" w:type="dxa"/>
            <w:shd w:val="clear" w:color="auto" w:fill="auto"/>
          </w:tcPr>
          <w:p w:rsidR="00340B4D" w:rsidRPr="00BA2E07" w:rsidRDefault="00340B4D" w:rsidP="00340B4D">
            <w:pPr>
              <w:jc w:val="both"/>
              <w:rPr>
                <w:lang w:val="es-VE"/>
              </w:rPr>
            </w:pPr>
            <w:r w:rsidRPr="00E6348B">
              <w:rPr>
                <w:lang w:val="nl-NL"/>
              </w:rPr>
              <w:t>- Tại sao khi lặn sâu, người thợ lặn phải mặc bộ áo lặn chịu được áp suất lớn? Liệu áp suất chất lỏng có giống như áp suất c</w:t>
            </w:r>
            <w:r>
              <w:rPr>
                <w:lang w:val="nl-NL"/>
              </w:rPr>
              <w:t>hất rắn mà ta đã được học không</w:t>
            </w:r>
            <w:r w:rsidRPr="00E6348B">
              <w:rPr>
                <w:lang w:val="nl-NL"/>
              </w:rPr>
              <w:t>? Để giải thích câu hỏi này, hôm nay chúng ta cùng nghiên cứu bài học:</w:t>
            </w:r>
          </w:p>
        </w:tc>
        <w:tc>
          <w:tcPr>
            <w:tcW w:w="3396" w:type="dxa"/>
            <w:shd w:val="clear" w:color="auto" w:fill="auto"/>
          </w:tcPr>
          <w:p w:rsidR="00340B4D" w:rsidRPr="00352363" w:rsidRDefault="00340B4D" w:rsidP="00340B4D">
            <w:pPr>
              <w:jc w:val="both"/>
              <w:rPr>
                <w:lang w:val="de-AT"/>
              </w:rPr>
            </w:pPr>
            <w:r>
              <w:rPr>
                <w:lang w:val="de-AT"/>
              </w:rPr>
              <w:t>- HS theo dõi và ghi đề bài</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F24202" w:rsidRDefault="00340B4D" w:rsidP="00340B4D">
            <w:pPr>
              <w:jc w:val="center"/>
              <w:rPr>
                <w:lang w:val="pt-BR"/>
              </w:rPr>
            </w:pPr>
            <w:r>
              <w:rPr>
                <w:b/>
                <w:bCs/>
                <w:lang w:val="sv-SE"/>
              </w:rPr>
              <w:t>Bài 8: ÁP SUẤT CHẤT LỎNG,  BÌNH THÔNG NHAU</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85588A" w:rsidRDefault="00340B4D" w:rsidP="00340B4D">
            <w:pPr>
              <w:jc w:val="center"/>
              <w:rPr>
                <w:b/>
                <w:bCs/>
                <w:i/>
                <w:iCs/>
                <w:lang w:val="nl-NL"/>
              </w:rPr>
            </w:pPr>
            <w:r w:rsidRPr="00901558">
              <w:rPr>
                <w:b/>
                <w:bCs/>
                <w:i/>
                <w:iCs/>
                <w:lang w:val="nl-NL"/>
              </w:rPr>
              <w:t xml:space="preserve">Hoạt động </w:t>
            </w:r>
            <w:r>
              <w:rPr>
                <w:b/>
                <w:bCs/>
                <w:i/>
                <w:iCs/>
                <w:lang w:val="nl-NL"/>
              </w:rPr>
              <w:t>1</w:t>
            </w:r>
            <w:r w:rsidRPr="00901558">
              <w:rPr>
                <w:b/>
                <w:bCs/>
                <w:i/>
                <w:iCs/>
                <w:lang w:val="nl-NL"/>
              </w:rPr>
              <w:t xml:space="preserve">: </w:t>
            </w:r>
            <w:r w:rsidRPr="00D14DC6">
              <w:rPr>
                <w:b/>
                <w:bCs/>
                <w:lang w:val="de-AT"/>
              </w:rPr>
              <w:t xml:space="preserve">Tìm hiểu về áp suất chất lỏng lên đáy bình và thành bình </w:t>
            </w:r>
            <w:r>
              <w:rPr>
                <w:b/>
                <w:i/>
                <w:iCs/>
                <w:lang w:val="nl-NL"/>
              </w:rPr>
              <w:t>(10</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de-AT"/>
              </w:rPr>
            </w:pPr>
            <w:r w:rsidRPr="00571C5D">
              <w:rPr>
                <w:lang w:val="de-AT"/>
              </w:rPr>
              <w:t xml:space="preserve">- </w:t>
            </w:r>
            <w:r>
              <w:rPr>
                <w:lang w:val="de-AT"/>
              </w:rPr>
              <w:t>GV m</w:t>
            </w:r>
            <w:r w:rsidRPr="00571C5D">
              <w:rPr>
                <w:lang w:val="de-AT"/>
              </w:rPr>
              <w:t>ô tả qua thí nghiệm và yêu cầu HS dự đoán hiện tượng gì sẽ xảy ra</w:t>
            </w:r>
          </w:p>
          <w:p w:rsidR="00340B4D" w:rsidRDefault="00340B4D" w:rsidP="00340B4D">
            <w:pPr>
              <w:jc w:val="both"/>
              <w:rPr>
                <w:lang w:val="de-AT"/>
              </w:rPr>
            </w:pPr>
            <w:r>
              <w:rPr>
                <w:lang w:val="de-AT"/>
              </w:rPr>
              <w:t>- Nêu những dụng cụ và 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lastRenderedPageBreak/>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906085" w:rsidRDefault="00340B4D" w:rsidP="00340B4D">
            <w:pPr>
              <w:jc w:val="both"/>
              <w:rPr>
                <w:lang w:val="de-AT"/>
              </w:rPr>
            </w:pPr>
          </w:p>
          <w:p w:rsidR="00340B4D" w:rsidRDefault="00340B4D" w:rsidP="00340B4D">
            <w:pPr>
              <w:jc w:val="both"/>
              <w:rPr>
                <w:lang w:val="de-AT"/>
              </w:rPr>
            </w:pPr>
            <w:r>
              <w:rPr>
                <w:lang w:val="de-AT"/>
              </w:rPr>
              <w:t>- Quan sát hiện tượng xảy ra và trả lời C1, C2 vào bảng phụ trong khoảng thời gian 5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Default="00340B4D" w:rsidP="00340B4D">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Default="00340B4D" w:rsidP="00340B4D">
            <w:pPr>
              <w:jc w:val="both"/>
              <w:rPr>
                <w:lang w:val="pl-PL"/>
              </w:rPr>
            </w:pPr>
            <w:r>
              <w:rPr>
                <w:lang w:val="pl-PL"/>
              </w:rPr>
              <w:t>- Như vậy có phải chất lỏng tác dụng áp suất lên bình theo 1 phương như chất rắn không?</w:t>
            </w:r>
          </w:p>
          <w:p w:rsidR="00340B4D" w:rsidRPr="00553A9A" w:rsidRDefault="00340B4D" w:rsidP="00340B4D">
            <w:pPr>
              <w:jc w:val="both"/>
              <w:rPr>
                <w:i/>
                <w:lang w:val="pl-PL"/>
              </w:rPr>
            </w:pPr>
            <w:r w:rsidRPr="00553A9A">
              <w:rPr>
                <w:i/>
                <w:lang w:val="pl-PL"/>
              </w:rPr>
              <w:t>* ĐVĐ: Như vậy chất lỏng ngoài việc gây ra áp suất lên thành bình, đáy bình và theo mọi phương thì nó có gây ra đối với các vật đặt trong lòng nó hay không? Để biết được điều đó ta tiến hành làm TN2.</w:t>
            </w:r>
          </w:p>
          <w:p w:rsidR="00340B4D" w:rsidRPr="00571C5D" w:rsidRDefault="00340B4D" w:rsidP="00340B4D">
            <w:pPr>
              <w:jc w:val="both"/>
              <w:rPr>
                <w:lang w:val="de-AT"/>
              </w:rPr>
            </w:pPr>
          </w:p>
        </w:tc>
        <w:tc>
          <w:tcPr>
            <w:tcW w:w="3396" w:type="dxa"/>
            <w:shd w:val="clear" w:color="auto" w:fill="auto"/>
          </w:tcPr>
          <w:p w:rsidR="00340B4D" w:rsidRDefault="00340B4D" w:rsidP="00340B4D">
            <w:pPr>
              <w:jc w:val="both"/>
              <w:rPr>
                <w:lang w:val="de-AT"/>
              </w:rPr>
            </w:pPr>
            <w:r w:rsidRPr="00571C5D">
              <w:rPr>
                <w:lang w:val="de-AT"/>
              </w:rPr>
              <w:lastRenderedPageBreak/>
              <w:t>- HS dự đoán hiện tượng gì sẽ xảy ra?</w:t>
            </w:r>
          </w:p>
          <w:p w:rsidR="00340B4D" w:rsidRDefault="00340B4D" w:rsidP="00340B4D">
            <w:pPr>
              <w:jc w:val="both"/>
              <w:rPr>
                <w:lang w:val="de-AT"/>
              </w:rPr>
            </w:pPr>
          </w:p>
          <w:p w:rsidR="00340B4D" w:rsidRPr="00571C5D" w:rsidRDefault="00340B4D" w:rsidP="00340B4D">
            <w:pPr>
              <w:jc w:val="both"/>
              <w:rPr>
                <w:lang w:val="de-AT"/>
              </w:rPr>
            </w:pPr>
            <w:r>
              <w:rPr>
                <w:lang w:val="de-AT"/>
              </w:rPr>
              <w:t>- HS nêu các dụng cụ và phương án làm TN</w:t>
            </w:r>
          </w:p>
          <w:p w:rsidR="00340B4D" w:rsidRPr="00E846F7" w:rsidRDefault="00340B4D" w:rsidP="00340B4D">
            <w:pPr>
              <w:pStyle w:val="ListParagraph"/>
              <w:ind w:left="0"/>
              <w:jc w:val="both"/>
              <w:rPr>
                <w:b/>
                <w:sz w:val="28"/>
                <w:szCs w:val="28"/>
                <w:lang w:val="de-AT"/>
              </w:rPr>
            </w:pPr>
            <w:r w:rsidRPr="00E846F7">
              <w:rPr>
                <w:b/>
                <w:bCs/>
                <w:sz w:val="28"/>
                <w:szCs w:val="28"/>
                <w:lang w:val="de-AT"/>
              </w:rPr>
              <w:lastRenderedPageBreak/>
              <w:t>1.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trả lời C1, C2 vào bảng phụ</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pl-PL"/>
              </w:rPr>
            </w:pPr>
            <w:r>
              <w:rPr>
                <w:lang w:val="pl-PL"/>
              </w:rPr>
              <w:t>- Chất lỏng gây ra áp suất theo mọi phương.</w:t>
            </w:r>
          </w:p>
          <w:p w:rsidR="00340B4D" w:rsidRPr="00906085" w:rsidRDefault="00340B4D" w:rsidP="00340B4D">
            <w:pPr>
              <w:jc w:val="both"/>
              <w:rPr>
                <w:lang w:val="pl-PL"/>
              </w:rPr>
            </w:pPr>
          </w:p>
        </w:tc>
        <w:tc>
          <w:tcPr>
            <w:tcW w:w="3396" w:type="dxa"/>
            <w:shd w:val="clear" w:color="auto" w:fill="auto"/>
          </w:tcPr>
          <w:p w:rsidR="00340B4D" w:rsidRDefault="00340B4D" w:rsidP="00340B4D">
            <w:pPr>
              <w:jc w:val="both"/>
              <w:rPr>
                <w:b/>
                <w:bCs/>
                <w:iCs/>
                <w:lang w:val="pl-PL"/>
              </w:rPr>
            </w:pPr>
            <w:r>
              <w:rPr>
                <w:b/>
                <w:bCs/>
                <w:iCs/>
                <w:lang w:val="pl-PL"/>
              </w:rPr>
              <w:lastRenderedPageBreak/>
              <w:t>I. sự tồn tại của áp suất trong lòng chất lỏng:</w:t>
            </w: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Pr="00F30659" w:rsidRDefault="00340B4D" w:rsidP="00340B4D">
            <w:pPr>
              <w:jc w:val="both"/>
              <w:rPr>
                <w:b/>
                <w:bCs/>
                <w:iCs/>
                <w:lang w:val="pl-PL"/>
              </w:rPr>
            </w:pPr>
            <w:r w:rsidRPr="001E09A4">
              <w:rPr>
                <w:b/>
                <w:bCs/>
                <w:i/>
                <w:iCs/>
                <w:lang w:val="pl-PL"/>
              </w:rPr>
              <w:lastRenderedPageBreak/>
              <w:t>1. Thí nghiệm 1:</w:t>
            </w:r>
            <w:r>
              <w:rPr>
                <w:b/>
                <w:bCs/>
                <w:iCs/>
                <w:lang w:val="pl-PL"/>
              </w:rPr>
              <w:t xml:space="preserve"> </w:t>
            </w:r>
            <w:r w:rsidRPr="001E09A4">
              <w:rPr>
                <w:bCs/>
                <w:iCs/>
                <w:lang w:val="pl-PL"/>
              </w:rPr>
              <w:t>(sgk)</w:t>
            </w:r>
          </w:p>
        </w:tc>
      </w:tr>
      <w:tr w:rsidR="00340B4D" w:rsidRPr="00F24202" w:rsidTr="00340B4D">
        <w:tc>
          <w:tcPr>
            <w:tcW w:w="10187" w:type="dxa"/>
            <w:gridSpan w:val="3"/>
            <w:shd w:val="clear" w:color="auto" w:fill="auto"/>
          </w:tcPr>
          <w:p w:rsidR="00340B4D" w:rsidRPr="00E01D39" w:rsidRDefault="00340B4D" w:rsidP="00340B4D">
            <w:pPr>
              <w:jc w:val="center"/>
              <w:rPr>
                <w:b/>
                <w:bCs/>
                <w:i/>
                <w:iCs/>
                <w:lang w:val="nl-NL"/>
              </w:rPr>
            </w:pPr>
            <w:r w:rsidRPr="00901558">
              <w:rPr>
                <w:b/>
                <w:bCs/>
                <w:i/>
                <w:iCs/>
                <w:lang w:val="nl-NL"/>
              </w:rPr>
              <w:lastRenderedPageBreak/>
              <w:t xml:space="preserve">Hoạt động 2: </w:t>
            </w:r>
            <w:r w:rsidRPr="00D14DC6">
              <w:rPr>
                <w:b/>
                <w:bCs/>
                <w:lang w:val="nl-NL"/>
              </w:rPr>
              <w:t>Tìm hiểu về áp suất chất lỏng tác dụng lên các vật ở trong lòng chất lỏng</w:t>
            </w:r>
            <w:r>
              <w:rPr>
                <w:b/>
                <w:bCs/>
                <w:lang w:val="nl-NL"/>
              </w:rPr>
              <w:t xml:space="preserve"> </w:t>
            </w:r>
            <w:r w:rsidRPr="00F24202">
              <w:rPr>
                <w:b/>
                <w:bCs/>
                <w:i/>
                <w:iCs/>
                <w:lang w:val="de-AT"/>
              </w:rPr>
              <w:t>(</w:t>
            </w:r>
            <w:r>
              <w:rPr>
                <w:b/>
                <w:bCs/>
                <w:i/>
                <w:iCs/>
                <w:lang w:val="de-AT"/>
              </w:rPr>
              <w:t>10</w:t>
            </w:r>
            <w:r w:rsidRPr="00F24202">
              <w:rPr>
                <w:b/>
                <w:bCs/>
                <w:i/>
                <w:iCs/>
                <w:lang w:val="de-AT"/>
              </w:rPr>
              <w:t>phút)</w:t>
            </w:r>
          </w:p>
        </w:tc>
      </w:tr>
      <w:tr w:rsidR="00340B4D" w:rsidRPr="00F24202" w:rsidTr="00340B4D">
        <w:tc>
          <w:tcPr>
            <w:tcW w:w="3395" w:type="dxa"/>
            <w:shd w:val="clear" w:color="auto" w:fill="auto"/>
          </w:tcPr>
          <w:p w:rsidR="00340B4D" w:rsidRDefault="00340B4D" w:rsidP="00340B4D">
            <w:pPr>
              <w:jc w:val="both"/>
              <w:rPr>
                <w:lang w:val="de-AT"/>
              </w:rPr>
            </w:pPr>
            <w:r w:rsidRPr="00571C5D">
              <w:rPr>
                <w:lang w:val="de-AT"/>
              </w:rPr>
              <w:t xml:space="preserve">- </w:t>
            </w:r>
            <w:r>
              <w:rPr>
                <w:lang w:val="de-AT"/>
              </w:rPr>
              <w:t>GV m</w:t>
            </w:r>
            <w:r w:rsidRPr="00571C5D">
              <w:rPr>
                <w:lang w:val="de-AT"/>
              </w:rPr>
              <w:t>ô tả qua thí nghiệm và yêu cầu HS dự đoán hiện tượng gì sẽ xảy ra</w:t>
            </w:r>
          </w:p>
          <w:p w:rsidR="00340B4D" w:rsidRDefault="00340B4D" w:rsidP="00340B4D">
            <w:pPr>
              <w:jc w:val="both"/>
              <w:rPr>
                <w:lang w:val="de-AT"/>
              </w:rPr>
            </w:pPr>
            <w:r>
              <w:rPr>
                <w:lang w:val="de-AT"/>
              </w:rPr>
              <w:t xml:space="preserve">- Nêu những dụng cụ và </w:t>
            </w:r>
            <w:r>
              <w:rPr>
                <w:lang w:val="de-AT"/>
              </w:rPr>
              <w:lastRenderedPageBreak/>
              <w:t>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906085" w:rsidRDefault="00340B4D" w:rsidP="00340B4D">
            <w:pPr>
              <w:jc w:val="both"/>
              <w:rPr>
                <w:lang w:val="de-AT"/>
              </w:rPr>
            </w:pPr>
          </w:p>
          <w:p w:rsidR="00340B4D" w:rsidRDefault="00340B4D" w:rsidP="00340B4D">
            <w:pPr>
              <w:jc w:val="both"/>
              <w:rPr>
                <w:lang w:val="de-AT"/>
              </w:rPr>
            </w:pPr>
            <w:r>
              <w:rPr>
                <w:lang w:val="de-AT"/>
              </w:rPr>
              <w:t>- Quan sát hiện tượng xảy ra và trả lời C3 vào bảng phụ trong khoảng thời gian 3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Default="00340B4D" w:rsidP="00340B4D">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Pr="00190AED" w:rsidRDefault="00340B4D" w:rsidP="00340B4D">
            <w:pPr>
              <w:pStyle w:val="ListParagraph"/>
              <w:tabs>
                <w:tab w:val="num" w:pos="993"/>
              </w:tabs>
              <w:ind w:left="0"/>
              <w:jc w:val="both"/>
              <w:rPr>
                <w:bCs/>
                <w:sz w:val="28"/>
                <w:szCs w:val="28"/>
                <w:lang w:val="de-AT"/>
              </w:rPr>
            </w:pPr>
            <w:r>
              <w:rPr>
                <w:bCs/>
                <w:sz w:val="28"/>
                <w:szCs w:val="28"/>
                <w:lang w:val="de-AT"/>
              </w:rPr>
              <w:t>=&gt; Từ kết quả TN1 và TN2 yêu cầu HS hoàn thành C4</w:t>
            </w:r>
          </w:p>
        </w:tc>
        <w:tc>
          <w:tcPr>
            <w:tcW w:w="3396" w:type="dxa"/>
            <w:shd w:val="clear" w:color="auto" w:fill="auto"/>
          </w:tcPr>
          <w:p w:rsidR="00340B4D" w:rsidRDefault="00340B4D" w:rsidP="00340B4D">
            <w:pPr>
              <w:jc w:val="both"/>
              <w:rPr>
                <w:lang w:val="de-AT"/>
              </w:rPr>
            </w:pPr>
            <w:r w:rsidRPr="00571C5D">
              <w:rPr>
                <w:lang w:val="de-AT"/>
              </w:rPr>
              <w:lastRenderedPageBreak/>
              <w:t>- HS dự đoán hiện tượng gì sẽ xảy ra?</w:t>
            </w:r>
          </w:p>
          <w:p w:rsidR="00340B4D" w:rsidRDefault="00340B4D" w:rsidP="00340B4D">
            <w:pPr>
              <w:jc w:val="both"/>
              <w:rPr>
                <w:lang w:val="de-AT"/>
              </w:rPr>
            </w:pPr>
          </w:p>
          <w:p w:rsidR="00340B4D" w:rsidRPr="00571C5D" w:rsidRDefault="00340B4D" w:rsidP="00340B4D">
            <w:pPr>
              <w:jc w:val="both"/>
              <w:rPr>
                <w:lang w:val="de-AT"/>
              </w:rPr>
            </w:pPr>
            <w:r>
              <w:rPr>
                <w:lang w:val="de-AT"/>
              </w:rPr>
              <w:t xml:space="preserve">- HS nêu các dụng cụ và </w:t>
            </w:r>
            <w:r>
              <w:rPr>
                <w:lang w:val="de-AT"/>
              </w:rPr>
              <w:lastRenderedPageBreak/>
              <w:t>phương án làm TN</w:t>
            </w:r>
          </w:p>
          <w:p w:rsidR="00340B4D" w:rsidRPr="00E846F7" w:rsidRDefault="00340B4D" w:rsidP="00340B4D">
            <w:pPr>
              <w:pStyle w:val="ListParagraph"/>
              <w:ind w:left="0"/>
              <w:jc w:val="both"/>
              <w:rPr>
                <w:b/>
                <w:sz w:val="28"/>
                <w:szCs w:val="28"/>
                <w:lang w:val="de-AT"/>
              </w:rPr>
            </w:pPr>
            <w:r w:rsidRPr="00E846F7">
              <w:rPr>
                <w:b/>
                <w:bCs/>
                <w:sz w:val="28"/>
                <w:szCs w:val="28"/>
                <w:lang w:val="de-AT"/>
              </w:rPr>
              <w:t>1.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trả lời C3 vào bảng phụ</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1250DC" w:rsidRDefault="00340B4D" w:rsidP="00340B4D">
            <w:pPr>
              <w:jc w:val="both"/>
              <w:rPr>
                <w:lang w:val="pl-PL"/>
              </w:rPr>
            </w:pPr>
            <w:r>
              <w:rPr>
                <w:lang w:val="de-AT"/>
              </w:rPr>
              <w:t>*</w:t>
            </w:r>
            <w:r>
              <w:rPr>
                <w:lang w:val="pl-PL"/>
              </w:rPr>
              <w:t xml:space="preserve"> C3: Chất lỏng gây ra áp suất mọi phương lên các vật ở trong lòng nó.</w:t>
            </w:r>
            <w:r w:rsidRPr="001250DC">
              <w:rPr>
                <w:lang w:val="pl-PL"/>
              </w:rPr>
              <w:t xml:space="preserve">    </w:t>
            </w:r>
          </w:p>
          <w:p w:rsidR="00340B4D" w:rsidRDefault="00340B4D" w:rsidP="00340B4D">
            <w:pPr>
              <w:jc w:val="both"/>
              <w:rPr>
                <w:lang w:val="pl-PL"/>
              </w:rPr>
            </w:pPr>
          </w:p>
          <w:p w:rsidR="00340B4D" w:rsidRDefault="00340B4D" w:rsidP="00340B4D">
            <w:pPr>
              <w:jc w:val="both"/>
              <w:rPr>
                <w:lang w:val="pl-PL"/>
              </w:rPr>
            </w:pPr>
          </w:p>
          <w:p w:rsidR="00340B4D" w:rsidRPr="00190AED" w:rsidRDefault="00340B4D" w:rsidP="00340B4D">
            <w:pPr>
              <w:jc w:val="both"/>
              <w:rPr>
                <w:lang w:val="pl-PL"/>
              </w:rPr>
            </w:pPr>
            <w:r>
              <w:rPr>
                <w:lang w:val="pl-PL"/>
              </w:rPr>
              <w:t>- HS hoàn thành kết luận và ghi vào vở.</w:t>
            </w:r>
            <w:r w:rsidRPr="001250DC">
              <w:rPr>
                <w:lang w:val="pl-PL"/>
              </w:rPr>
              <w:t xml:space="preserve">      </w:t>
            </w:r>
          </w:p>
        </w:tc>
        <w:tc>
          <w:tcPr>
            <w:tcW w:w="3396" w:type="dxa"/>
            <w:shd w:val="clear" w:color="auto" w:fill="auto"/>
          </w:tcPr>
          <w:p w:rsidR="00340B4D" w:rsidRDefault="00340B4D" w:rsidP="00340B4D">
            <w:pPr>
              <w:jc w:val="both"/>
              <w:rPr>
                <w:b/>
                <w:bCs/>
                <w:iCs/>
                <w:lang w:val="pl-PL"/>
              </w:rPr>
            </w:pPr>
            <w:r>
              <w:rPr>
                <w:b/>
                <w:bCs/>
                <w:i/>
                <w:iCs/>
                <w:lang w:val="pl-PL"/>
              </w:rPr>
              <w:lastRenderedPageBreak/>
              <w:t>2</w:t>
            </w:r>
            <w:r w:rsidRPr="001E09A4">
              <w:rPr>
                <w:b/>
                <w:bCs/>
                <w:i/>
                <w:iCs/>
                <w:lang w:val="pl-PL"/>
              </w:rPr>
              <w:t xml:space="preserve">. Thí nghiệm </w:t>
            </w:r>
            <w:r>
              <w:rPr>
                <w:b/>
                <w:bCs/>
                <w:i/>
                <w:iCs/>
                <w:lang w:val="pl-PL"/>
              </w:rPr>
              <w:t>2</w:t>
            </w:r>
            <w:r w:rsidRPr="001E09A4">
              <w:rPr>
                <w:b/>
                <w:bCs/>
                <w:i/>
                <w:iCs/>
                <w:lang w:val="pl-PL"/>
              </w:rPr>
              <w:t>:</w:t>
            </w:r>
            <w:r>
              <w:rPr>
                <w:b/>
                <w:bCs/>
                <w:iCs/>
                <w:lang w:val="pl-PL"/>
              </w:rPr>
              <w:t xml:space="preserve"> </w:t>
            </w:r>
            <w:r w:rsidRPr="001E09A4">
              <w:rPr>
                <w:bCs/>
                <w:iCs/>
                <w:lang w:val="pl-PL"/>
              </w:rPr>
              <w:t>(sgk)</w:t>
            </w: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Pr="001E09A4" w:rsidRDefault="00340B4D" w:rsidP="00340B4D">
            <w:pPr>
              <w:jc w:val="both"/>
              <w:rPr>
                <w:b/>
                <w:bCs/>
                <w:i/>
                <w:lang w:val="pl-PL"/>
              </w:rPr>
            </w:pPr>
            <w:r w:rsidRPr="001E09A4">
              <w:rPr>
                <w:b/>
                <w:bCs/>
                <w:i/>
                <w:lang w:val="pl-PL"/>
              </w:rPr>
              <w:t>3. Kết luận</w:t>
            </w:r>
          </w:p>
          <w:p w:rsidR="00340B4D" w:rsidRPr="00F30659" w:rsidRDefault="00340B4D" w:rsidP="00340B4D">
            <w:pPr>
              <w:jc w:val="both"/>
              <w:rPr>
                <w:b/>
                <w:bCs/>
                <w:iCs/>
                <w:lang w:val="pl-PL"/>
              </w:rPr>
            </w:pPr>
            <w:r w:rsidRPr="001250DC">
              <w:rPr>
                <w:bCs/>
                <w:lang w:val="pl-PL"/>
              </w:rPr>
              <w:t xml:space="preserve">Chất lỏng không chỉ gây ra áp suất lên </w:t>
            </w:r>
            <w:r w:rsidRPr="003125E9">
              <w:rPr>
                <w:b/>
                <w:lang w:val="pl-PL"/>
              </w:rPr>
              <w:t>đáy bình</w:t>
            </w:r>
            <w:r w:rsidRPr="001250DC">
              <w:rPr>
                <w:bCs/>
                <w:lang w:val="pl-PL"/>
              </w:rPr>
              <w:t xml:space="preserve">, mà lên cả </w:t>
            </w:r>
            <w:r w:rsidRPr="003125E9">
              <w:rPr>
                <w:b/>
                <w:lang w:val="pl-PL"/>
              </w:rPr>
              <w:t>thành bình</w:t>
            </w:r>
            <w:r w:rsidRPr="001250DC">
              <w:rPr>
                <w:bCs/>
                <w:lang w:val="pl-PL"/>
              </w:rPr>
              <w:t xml:space="preserve"> và các vật ở </w:t>
            </w:r>
            <w:r w:rsidRPr="003125E9">
              <w:rPr>
                <w:b/>
                <w:lang w:val="pl-PL"/>
              </w:rPr>
              <w:t>trong lòng</w:t>
            </w:r>
            <w:r w:rsidRPr="001250DC">
              <w:rPr>
                <w:bCs/>
                <w:lang w:val="pl-PL"/>
              </w:rPr>
              <w:t xml:space="preserve"> chất lỏng.</w:t>
            </w:r>
          </w:p>
        </w:tc>
      </w:tr>
      <w:tr w:rsidR="00340B4D" w:rsidRPr="00F24202" w:rsidTr="00340B4D">
        <w:tc>
          <w:tcPr>
            <w:tcW w:w="10187" w:type="dxa"/>
            <w:gridSpan w:val="3"/>
            <w:shd w:val="clear" w:color="auto" w:fill="auto"/>
          </w:tcPr>
          <w:p w:rsidR="00340B4D" w:rsidRPr="00571C5D" w:rsidRDefault="00340B4D" w:rsidP="00340B4D">
            <w:pPr>
              <w:jc w:val="center"/>
              <w:rPr>
                <w:b/>
                <w:bCs/>
                <w:iCs/>
                <w:lang w:val="nl-NL"/>
              </w:rPr>
            </w:pPr>
            <w:r w:rsidRPr="00901558">
              <w:rPr>
                <w:b/>
                <w:bCs/>
                <w:i/>
                <w:iCs/>
                <w:lang w:val="nl-NL"/>
              </w:rPr>
              <w:lastRenderedPageBreak/>
              <w:t xml:space="preserve">Hoạt động </w:t>
            </w:r>
            <w:r>
              <w:rPr>
                <w:b/>
                <w:bCs/>
                <w:i/>
                <w:iCs/>
                <w:lang w:val="nl-NL"/>
              </w:rPr>
              <w:t>3</w:t>
            </w:r>
            <w:r w:rsidRPr="00901558">
              <w:rPr>
                <w:b/>
                <w:i/>
                <w:iCs/>
                <w:lang w:val="nl-NL"/>
              </w:rPr>
              <w:t xml:space="preserve">:  </w:t>
            </w:r>
            <w:r>
              <w:rPr>
                <w:b/>
                <w:iCs/>
                <w:lang w:val="nl-NL"/>
              </w:rPr>
              <w:t>Công thức tính áp suất chất lỏng</w:t>
            </w:r>
            <w:r w:rsidRPr="00901558">
              <w:rPr>
                <w:b/>
                <w:iCs/>
                <w:lang w:val="nl-NL"/>
              </w:rPr>
              <w:t>?</w:t>
            </w:r>
            <w:r>
              <w:rPr>
                <w:b/>
                <w:iCs/>
                <w:lang w:val="nl-NL"/>
              </w:rPr>
              <w:t xml:space="preserve"> </w:t>
            </w:r>
            <w:r>
              <w:rPr>
                <w:b/>
                <w:i/>
                <w:iCs/>
                <w:lang w:val="nl-NL"/>
              </w:rPr>
              <w:t>(7</w:t>
            </w:r>
            <w:r w:rsidRPr="00901558">
              <w:rPr>
                <w:b/>
                <w:i/>
                <w:iCs/>
                <w:lang w:val="nl-NL"/>
              </w:rPr>
              <w:t xml:space="preserve"> phút)</w:t>
            </w:r>
          </w:p>
        </w:tc>
      </w:tr>
      <w:tr w:rsidR="00340B4D" w:rsidRPr="00F24202" w:rsidTr="00340B4D">
        <w:tc>
          <w:tcPr>
            <w:tcW w:w="3395" w:type="dxa"/>
            <w:shd w:val="clear" w:color="auto" w:fill="auto"/>
          </w:tcPr>
          <w:p w:rsidR="00340B4D" w:rsidRPr="001250DC" w:rsidRDefault="00340B4D" w:rsidP="00340B4D">
            <w:pPr>
              <w:jc w:val="both"/>
              <w:rPr>
                <w:lang w:val="pl-PL"/>
              </w:rPr>
            </w:pPr>
            <w:r w:rsidRPr="001250DC">
              <w:rPr>
                <w:lang w:val="pl-PL"/>
              </w:rPr>
              <w:t>- GV hướng dẫn HS xây dựng c</w:t>
            </w:r>
            <w:r>
              <w:rPr>
                <w:lang w:val="pl-PL"/>
              </w:rPr>
              <w:t>ông thức tính áp suất chất lỏng của khối chất lỏng hình trụ như H.8.5 sgk</w:t>
            </w:r>
          </w:p>
          <w:p w:rsidR="00340B4D" w:rsidRDefault="00340B4D" w:rsidP="00340B4D">
            <w:pPr>
              <w:jc w:val="center"/>
              <w:rPr>
                <w:lang w:val="pl-PL"/>
              </w:rPr>
            </w:pPr>
            <w:r w:rsidRPr="001250DC">
              <w:rPr>
                <w:lang w:val="pl-PL"/>
              </w:rPr>
              <w:t xml:space="preserve">p = </w:t>
            </w:r>
            <w:r>
              <w:fldChar w:fldCharType="begin"/>
            </w:r>
            <w:r w:rsidRPr="00A53699">
              <w:rPr>
                <w:lang w:val="pl-PL"/>
              </w:rPr>
              <w:instrText xml:space="preserve"> eq \f(F,S) </w:instrText>
            </w:r>
            <w:r>
              <w:fldChar w:fldCharType="end"/>
            </w:r>
            <w:r w:rsidRPr="001250DC">
              <w:rPr>
                <w:lang w:val="pl-PL"/>
              </w:rPr>
              <w:t xml:space="preserve"> = </w:t>
            </w:r>
            <w:r>
              <w:rPr>
                <w:lang w:val="pl-PL"/>
              </w:rPr>
              <w:fldChar w:fldCharType="begin"/>
            </w:r>
            <w:r>
              <w:rPr>
                <w:lang w:val="pl-PL"/>
              </w:rPr>
              <w:instrText xml:space="preserve"> eq \f(P,S) </w:instrText>
            </w:r>
            <w:r>
              <w:rPr>
                <w:lang w:val="pl-PL"/>
              </w:rPr>
              <w:fldChar w:fldCharType="end"/>
            </w:r>
            <w:r>
              <w:rPr>
                <w:lang w:val="pl-PL"/>
              </w:rPr>
              <w:t xml:space="preserve">  (1)</w:t>
            </w:r>
          </w:p>
          <w:p w:rsidR="00340B4D" w:rsidRDefault="008C475F" w:rsidP="00340B4D">
            <w:pPr>
              <w:jc w:val="center"/>
              <w:rPr>
                <w:lang w:val="pl-PL"/>
              </w:rPr>
            </w:pPr>
            <w:r>
              <w:rPr>
                <w:noProof/>
              </w:rPr>
              <mc:AlternateContent>
                <mc:Choice Requires="wps">
                  <w:drawing>
                    <wp:anchor distT="0" distB="0" distL="114300" distR="114300" simplePos="0" relativeHeight="251646976" behindDoc="0" locked="0" layoutInCell="1" allowOverlap="1">
                      <wp:simplePos x="0" y="0"/>
                      <wp:positionH relativeFrom="column">
                        <wp:posOffset>1019175</wp:posOffset>
                      </wp:positionH>
                      <wp:positionV relativeFrom="paragraph">
                        <wp:posOffset>234315</wp:posOffset>
                      </wp:positionV>
                      <wp:extent cx="177800" cy="0"/>
                      <wp:effectExtent l="6985" t="57785" r="15240" b="56515"/>
                      <wp:wrapNone/>
                      <wp:docPr id="145"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18.45pt" to="94.25pt,18.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xZsNKgIAAEwEAAAOAAAAZHJzL2Uyb0RvYy54bWysVNuO2yAQfa/Uf0C8J7ZT52bFWVV20pe0 G2m3H0AAx6gYEJA4UdV/70Au3e2+rKr6AQ9mOHPmzIwXD6dOoiO3TmhV4myYYsQV1UyofYm/P68H M4ycJ4oRqRUv8Zk7/LD8+GHRm4KPdKsl4xYBiHJFb0rcem+KJHG05R1xQ224gsNG24542Np9wizp Ab2TyShNJ0mvLTNWU+4cfK0vh3gZ8ZuGU//YNI57JEsM3HxcbVx3YU2WC1LsLTGtoFca5B9YdEQo CHqHqokn6GDFG6hOUKudbvyQ6i7RTSMojzlANln6VzZPLTE85gLiOHOXyf0/WPrtuLVIMKhdPsZI kQ6KtBGKo1kUpzeuAJ9KbW1Ij57Uk9lo+sMhpauWqD2PJJ/PBu5lQc7k1ZWwcQZC7PqvmoEPOXgd lTo1tguQoAE6xYKc7wXhJ48ofMym01kKZaO3o4QUt3vGOv+F6w4Fo8QSOEdcctw4H3iQ4uYSwii9 FlLGckuF+hLPx6NxvOC0FCwcBjdn97tKWnQkoWHiE5OCk5duVh8Ui2AtJ2x1tT0REmzkoxreCtBH chyidZxhJDnMSLAu9KQKESFXIHy1Lj3zc57OV7PVLB/ko8lqkKd1Pfi8rvLBZJ1Nx/Wnuqrq7Fcg n+VFKxjjKvC/9W+Wv68/rpN06bx7B9+FSl6jR0WB7O0dScdih/qGgXPFTrPz1obswg5aNjpfxyvM xMt99PrzE1j+BgAA//8DAFBLAwQUAAYACAAAACEA9ooQxt4AAAAJAQAADwAAAGRycy9kb3ducmV2 LnhtbEyPzU7DMBCE70i8g7VI3KhTEJEJcSqEVC4tVP1RBTc3XpKIeB3FThvenq04wHFmP83O5LPR teKIfWg8aZhOEhBIpbcNVRp22/mNAhGiIWtaT6jhGwPMisuL3GTWn2iNx02sBIdQyIyGOsYukzKU NToTJr5D4tun752JLPtK2t6cONy18jZJUulMQ/yhNh0+11h+bQanYb2cL9R+MYxl//Eyfduulq/v QWl9fTU+PYKIOMY/GM71uToU3OngB7JBtKzT5J5RDXfpA4gzoBQbh19DFrn8v6D4AQAA//8DAFBL AQItABQABgAIAAAAIQC2gziS/gAAAOEBAAATAAAAAAAAAAAAAAAAAAAAAABbQ29udGVudF9UeXBl c10ueG1sUEsBAi0AFAAGAAgAAAAhADj9If/WAAAAlAEAAAsAAAAAAAAAAAAAAAAALwEAAF9yZWxz Ly5yZWxzUEsBAi0AFAAGAAgAAAAhAODFmw0qAgAATAQAAA4AAAAAAAAAAAAAAAAALgIAAGRycy9l Mm9Eb2MueG1sUEsBAi0AFAAGAAgAAAAhAPaKEMbeAAAACQEAAA8AAAAAAAAAAAAAAAAAhAQAAGRy cy9kb3ducmV2LnhtbFBLBQYAAAAABAAEAPMAAACPBQAAAAA= ">
                      <v:stroke endarrow="block"/>
                    </v:line>
                  </w:pict>
                </mc:Fallback>
              </mc:AlternateContent>
            </w:r>
            <w:r w:rsidR="00340B4D">
              <w:rPr>
                <w:lang w:val="pl-PL"/>
              </w:rPr>
              <w:t xml:space="preserve">mà d = </w:t>
            </w:r>
            <w:r w:rsidR="00340B4D">
              <w:rPr>
                <w:lang w:val="pl-PL"/>
              </w:rPr>
              <w:fldChar w:fldCharType="begin"/>
            </w:r>
            <w:r w:rsidR="00340B4D">
              <w:rPr>
                <w:lang w:val="pl-PL"/>
              </w:rPr>
              <w:instrText xml:space="preserve"> eq \f(P,V) </w:instrText>
            </w:r>
            <w:r w:rsidR="00340B4D">
              <w:rPr>
                <w:lang w:val="pl-PL"/>
              </w:rPr>
              <w:fldChar w:fldCharType="end"/>
            </w:r>
            <w:r w:rsidR="00340B4D">
              <w:rPr>
                <w:lang w:val="pl-PL"/>
              </w:rPr>
              <w:t xml:space="preserve">        P = d.V</w:t>
            </w:r>
          </w:p>
          <w:p w:rsidR="00340B4D" w:rsidRDefault="00340B4D" w:rsidP="00340B4D">
            <w:pPr>
              <w:jc w:val="center"/>
              <w:rPr>
                <w:lang w:val="pl-PL"/>
              </w:rPr>
            </w:pPr>
            <w:r>
              <w:rPr>
                <w:lang w:val="pl-PL"/>
              </w:rPr>
              <w:t>vì V = S.h (thể tích hình trụ)</w:t>
            </w:r>
          </w:p>
          <w:p w:rsidR="00340B4D" w:rsidRDefault="00340B4D" w:rsidP="00340B4D">
            <w:pPr>
              <w:jc w:val="center"/>
              <w:rPr>
                <w:lang w:val="pl-PL"/>
              </w:rPr>
            </w:pPr>
            <w:r>
              <w:rPr>
                <w:lang w:val="pl-PL"/>
              </w:rPr>
              <w:t>nên: P =  d . S . h (2)</w:t>
            </w:r>
          </w:p>
          <w:p w:rsidR="00340B4D" w:rsidRDefault="00340B4D" w:rsidP="00340B4D">
            <w:pPr>
              <w:rPr>
                <w:lang w:val="pl-PL"/>
              </w:rPr>
            </w:pPr>
            <w:r>
              <w:rPr>
                <w:lang w:val="pl-PL"/>
              </w:rPr>
              <w:lastRenderedPageBreak/>
              <w:t>- Thay (2) và (1) ta có:</w:t>
            </w:r>
          </w:p>
          <w:p w:rsidR="00340B4D" w:rsidRDefault="008C475F" w:rsidP="00340B4D">
            <w:pPr>
              <w:jc w:val="center"/>
              <w:rPr>
                <w:lang w:val="pl-PL"/>
              </w:rPr>
            </w:pPr>
            <w:r>
              <w:rPr>
                <w:noProof/>
              </w:rPr>
              <mc:AlternateContent>
                <mc:Choice Requires="wps">
                  <w:drawing>
                    <wp:anchor distT="0" distB="0" distL="114300" distR="114300" simplePos="0" relativeHeight="251648000" behindDoc="0" locked="0" layoutInCell="1" allowOverlap="1">
                      <wp:simplePos x="0" y="0"/>
                      <wp:positionH relativeFrom="column">
                        <wp:posOffset>842010</wp:posOffset>
                      </wp:positionH>
                      <wp:positionV relativeFrom="paragraph">
                        <wp:posOffset>385445</wp:posOffset>
                      </wp:positionV>
                      <wp:extent cx="764540" cy="491490"/>
                      <wp:effectExtent l="8890" t="5080" r="7620" b="8255"/>
                      <wp:wrapNone/>
                      <wp:docPr id="144"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491490"/>
                              </a:xfrm>
                              <a:prstGeom prst="rect">
                                <a:avLst/>
                              </a:prstGeom>
                              <a:solidFill>
                                <a:srgbClr val="FFFFFF"/>
                              </a:solidFill>
                              <a:ln w="9525">
                                <a:solidFill>
                                  <a:srgbClr val="FFFFFF"/>
                                </a:solidFill>
                                <a:miter lim="800000"/>
                                <a:headEnd/>
                                <a:tailEnd/>
                              </a:ln>
                            </wps:spPr>
                            <wps:txbx>
                              <w:txbxContent>
                                <w:p w:rsidR="00340B4D" w:rsidRPr="0048303D" w:rsidRDefault="00340B4D" w:rsidP="00340B4D">
                                  <w:pPr>
                                    <w:jc w:val="center"/>
                                    <w:rPr>
                                      <w:b/>
                                      <w:bCs/>
                                    </w:rPr>
                                  </w:pPr>
                                  <w:r>
                                    <w:rPr>
                                      <w:b/>
                                      <w:bCs/>
                                    </w:rPr>
                                    <w:t>p</w:t>
                                  </w:r>
                                  <w:r w:rsidRPr="0048303D">
                                    <w:rPr>
                                      <w:b/>
                                      <w:bCs/>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92" type="#_x0000_t202" style="position:absolute;left:0;text-align:left;margin-left:66.3pt;margin-top:30.35pt;width:60.2pt;height:38.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wcYaJKQIAAFoEAAAOAAAAZHJzL2Uyb0RvYy54bWysVFFv2yAQfp+0/4B4X5xETttYcaouXaZJ XTep3Q/AGMdowDEgsbNfvwPSLNveqvkBcdzx3d33HV7djlqRg3BegqnpbDKlRBgOrTS7mn573r67 ocQHZlqmwIiaHoWnt+u3b1aDrcQcelCtcARBjK8GW9M+BFsVhee90MxPwAqDzg6cZgFNtytaxwZE 16qYT6dXxQCutQ648B5P77OTrhN+1wkevnSdF4GommJtIa0urU1ci/WKVTvHbC/5qQz2iio0kwaT nqHuWWBk7+Q/UFpyBx66MOGgC+g6yUXqAbuZTf/q5qlnVqRekBxvzzT5/wfLHw9fHZEtaleWlBim UaRnMQbyHkZyM4sEDdZXGPdkMTKMeI7BqVlvH4B/98TApmdmJ+6cg6EXrMUC083i4mrG8RGkGT5D i3nYPkACGjunI3vIB0F0FOp4FifWwvHw+qpclOjh6CqXs3KZxCtY9XLZOh8+CtAkbmrqUPsEzg4P PmAbGPoSEnN5ULLdSqWS4XbNRjlyYDgn2/TFzvHKH2HKkKGmy8V8kft/BYSWAQdeSV3Tm2n88ghG 1j6YNo1jYFLlPeZXBsuINEbmModhbMYs2VmeBtojEusgDzg+SNz04H5SMuBw19T/2DMnKFGfDIqD 9EUqQzLKxfUcDXfpaS49zHCEqmmgJG83Ib+gvXVy12OmPA4G7lDQTiayY8m5qlP9OMCJ0NNjiy/k 0k5Rv38J618AAAD//wMAUEsDBBQABgAIAAAAIQA2Yz9N3gAAAAoBAAAPAAAAZHJzL2Rvd25yZXYu eG1sTI/BTsMwEETvSPyDtUhcUGs3FaFK41RVBeLcwoWbG2+TiHidxG6T8vVsT3AczWjmTb6ZXCsu OITGk4bFXIFAKr1tqNLw+fE2W4EI0ZA1rSfUcMUAm+L+LjeZ9SPt8XKIleASCpnRUMfYZVKGskZn wtx3SOyd/OBMZDlU0g5m5HLXykSpVDrTEC/UpsNdjeX34ew0+PH16jz2Knn6+nHvu22/PyW91o8P 03YNIuIU/8Jww2d0KJjp6M9kg2hZL5OUoxpS9QKCA8nzks8db85qAbLI5f8LxS8AAAD//wMAUEsB Ai0AFAAGAAgAAAAhALaDOJL+AAAA4QEAABMAAAAAAAAAAAAAAAAAAAAAAFtDb250ZW50X1R5cGVz XS54bWxQSwECLQAUAAYACAAAACEAOP0h/9YAAACUAQAACwAAAAAAAAAAAAAAAAAvAQAAX3JlbHMv LnJlbHNQSwECLQAUAAYACAAAACEAMHGGiSkCAABaBAAADgAAAAAAAAAAAAAAAAAuAgAAZHJzL2Uy b0RvYy54bWxQSwECLQAUAAYACAAAACEANmM/Td4AAAAKAQAADwAAAAAAAAAAAAAAAACDBAAAZHJz L2Rvd25yZXYueG1sUEsFBgAAAAAEAAQA8wAAAI4FAAAAAA== " strokecolor="white">
                      <v:textbox>
                        <w:txbxContent>
                          <w:p w:rsidR="00340B4D" w:rsidRPr="0048303D" w:rsidRDefault="00340B4D" w:rsidP="00340B4D">
                            <w:pPr>
                              <w:jc w:val="center"/>
                              <w:rPr>
                                <w:b/>
                                <w:bCs/>
                              </w:rPr>
                            </w:pPr>
                            <w:r>
                              <w:rPr>
                                <w:b/>
                                <w:bCs/>
                              </w:rPr>
                              <w:t>p</w:t>
                            </w:r>
                            <w:r w:rsidRPr="0048303D">
                              <w:rPr>
                                <w:b/>
                                <w:bCs/>
                              </w:rPr>
                              <w:t xml:space="preserve"> = d.h</w:t>
                            </w:r>
                          </w:p>
                        </w:txbxContent>
                      </v:textbox>
                    </v:shape>
                  </w:pict>
                </mc:Fallback>
              </mc:AlternateContent>
            </w:r>
            <w:r w:rsidR="00340B4D">
              <w:rPr>
                <w:lang w:val="pl-PL"/>
              </w:rPr>
              <w:t xml:space="preserve">p = </w:t>
            </w:r>
            <w:r w:rsidR="00340B4D">
              <w:rPr>
                <w:lang w:val="pl-PL"/>
              </w:rPr>
              <w:fldChar w:fldCharType="begin"/>
            </w:r>
            <w:r w:rsidR="00340B4D">
              <w:rPr>
                <w:lang w:val="pl-PL"/>
              </w:rPr>
              <w:instrText xml:space="preserve"> eq \f(P,S) </w:instrText>
            </w:r>
            <w:r w:rsidR="00340B4D">
              <w:rPr>
                <w:lang w:val="pl-PL"/>
              </w:rPr>
              <w:fldChar w:fldCharType="end"/>
            </w:r>
            <w:r w:rsidR="00340B4D">
              <w:rPr>
                <w:lang w:val="pl-PL"/>
              </w:rPr>
              <w:t xml:space="preserve"> = </w:t>
            </w:r>
            <w:r w:rsidR="00340B4D" w:rsidRPr="00B2509A">
              <w:rPr>
                <w:position w:val="-24"/>
                <w:lang w:val="pl-PL"/>
              </w:rPr>
              <w:object w:dxaOrig="639" w:dyaOrig="620">
                <v:shape id="_x0000_i1026" type="#_x0000_t75" style="width:32.25pt;height:30.75pt" o:ole="">
                  <v:imagedata r:id="rId10" o:title=""/>
                </v:shape>
                <o:OLEObject Type="Embed" ProgID="Equation.3" ShapeID="_x0000_i1026" DrawAspect="Content" ObjectID="_1628574691" r:id="rId11"/>
              </w:object>
            </w:r>
            <w:r w:rsidR="00340B4D">
              <w:rPr>
                <w:lang w:val="pl-PL"/>
              </w:rPr>
              <w:t xml:space="preserve"> = d.h</w:t>
            </w:r>
          </w:p>
          <w:p w:rsidR="00340B4D" w:rsidRDefault="00340B4D" w:rsidP="00340B4D">
            <w:pPr>
              <w:rPr>
                <w:lang w:val="pl-PL"/>
              </w:rPr>
            </w:pPr>
            <w:r>
              <w:rPr>
                <w:lang w:val="pl-PL"/>
              </w:rPr>
              <w:t>Vậy:</w:t>
            </w:r>
          </w:p>
          <w:p w:rsidR="00340B4D" w:rsidRPr="001250DC" w:rsidRDefault="00340B4D" w:rsidP="00340B4D">
            <w:pPr>
              <w:jc w:val="both"/>
              <w:rPr>
                <w:lang w:val="pl-PL"/>
              </w:rPr>
            </w:pPr>
          </w:p>
          <w:p w:rsidR="00340B4D" w:rsidRPr="001250DC" w:rsidRDefault="00340B4D" w:rsidP="00340B4D">
            <w:pPr>
              <w:jc w:val="both"/>
              <w:rPr>
                <w:lang w:val="pl-PL"/>
              </w:rPr>
            </w:pPr>
            <w:r>
              <w:rPr>
                <w:lang w:val="pl-PL"/>
              </w:rPr>
              <w:t>-</w:t>
            </w:r>
            <w:r w:rsidRPr="001250DC">
              <w:rPr>
                <w:lang w:val="pl-PL"/>
              </w:rPr>
              <w:t xml:space="preserve"> Hãy nêu tên và đơn vị của các đại lượng có mặt trong công thức. </w:t>
            </w:r>
          </w:p>
          <w:p w:rsidR="00340B4D" w:rsidRDefault="00340B4D" w:rsidP="00340B4D">
            <w:pPr>
              <w:jc w:val="both"/>
              <w:rPr>
                <w:lang w:val="pl-PL"/>
              </w:rPr>
            </w:pPr>
            <w:r>
              <w:rPr>
                <w:lang w:val="pl-PL"/>
              </w:rPr>
              <w:t>? Như vậy, dựa vào công thức tính áp suất chất lỏng ta thấy rằng áp suất ở trong lòng chất lỏng (đứng yên) nó phụ thuộc vào yếu tố nào?</w:t>
            </w:r>
          </w:p>
          <w:p w:rsidR="00340B4D" w:rsidRPr="001250DC" w:rsidRDefault="00340B4D" w:rsidP="00340B4D">
            <w:pPr>
              <w:jc w:val="both"/>
              <w:rPr>
                <w:lang w:val="pl-PL"/>
              </w:rPr>
            </w:pPr>
            <w:r w:rsidRPr="001250DC">
              <w:rPr>
                <w:lang w:val="pl-PL"/>
              </w:rPr>
              <w:t>- GV giới thiệu chú ý như SGK.</w:t>
            </w:r>
          </w:p>
        </w:tc>
        <w:tc>
          <w:tcPr>
            <w:tcW w:w="3396" w:type="dxa"/>
            <w:shd w:val="clear" w:color="auto" w:fill="auto"/>
          </w:tcPr>
          <w:p w:rsidR="00340B4D" w:rsidRDefault="00340B4D" w:rsidP="00340B4D">
            <w:pPr>
              <w:jc w:val="both"/>
              <w:rPr>
                <w:lang w:val="pl-PL"/>
              </w:rPr>
            </w:pPr>
            <w:r w:rsidRPr="001250DC">
              <w:rPr>
                <w:lang w:val="pl-PL"/>
              </w:rPr>
              <w:lastRenderedPageBreak/>
              <w:t xml:space="preserve">- HS </w:t>
            </w:r>
            <w:r>
              <w:rPr>
                <w:lang w:val="pl-PL"/>
              </w:rPr>
              <w:t xml:space="preserve">theo dõi GV </w:t>
            </w:r>
            <w:r w:rsidRPr="001250DC">
              <w:rPr>
                <w:lang w:val="pl-PL"/>
              </w:rPr>
              <w:t xml:space="preserve">xây dựng công thức tính áp suất chất lỏng </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1250DC" w:rsidRDefault="00340B4D" w:rsidP="00340B4D">
            <w:pPr>
              <w:jc w:val="both"/>
              <w:rPr>
                <w:lang w:val="pl-PL"/>
              </w:rPr>
            </w:pPr>
          </w:p>
          <w:p w:rsidR="00340B4D" w:rsidRDefault="00340B4D" w:rsidP="00340B4D">
            <w:pPr>
              <w:jc w:val="both"/>
              <w:rPr>
                <w:sz w:val="36"/>
                <w:szCs w:val="36"/>
                <w:lang w:val="pl-PL"/>
              </w:rPr>
            </w:pPr>
          </w:p>
          <w:p w:rsidR="00340B4D" w:rsidRDefault="00340B4D" w:rsidP="00340B4D">
            <w:pPr>
              <w:jc w:val="both"/>
              <w:rPr>
                <w:sz w:val="36"/>
                <w:szCs w:val="36"/>
                <w:lang w:val="pl-PL"/>
              </w:rPr>
            </w:pPr>
          </w:p>
          <w:p w:rsidR="00340B4D" w:rsidRPr="001B598A" w:rsidRDefault="00340B4D" w:rsidP="00340B4D">
            <w:pPr>
              <w:jc w:val="both"/>
              <w:rPr>
                <w:sz w:val="36"/>
                <w:szCs w:val="36"/>
                <w:lang w:val="pl-PL"/>
              </w:rPr>
            </w:pPr>
          </w:p>
          <w:p w:rsidR="00340B4D" w:rsidRDefault="00340B4D" w:rsidP="00340B4D">
            <w:pPr>
              <w:jc w:val="both"/>
              <w:rPr>
                <w:lang w:val="pl-PL"/>
              </w:rPr>
            </w:pPr>
            <w:r w:rsidRPr="001250DC">
              <w:rPr>
                <w:lang w:val="pl-PL"/>
              </w:rPr>
              <w:t>- HS nêu tên và đơn vị của các đại lượng có mặt trong công thức</w:t>
            </w:r>
            <w:r>
              <w:rPr>
                <w:lang w:val="pl-PL"/>
              </w:rPr>
              <w:t xml:space="preserve"> như sgk</w:t>
            </w:r>
            <w:r w:rsidRPr="001250DC">
              <w:rPr>
                <w:lang w:val="pl-PL"/>
              </w:rPr>
              <w:t xml:space="preserve">. </w:t>
            </w:r>
          </w:p>
          <w:p w:rsidR="00340B4D" w:rsidRPr="00BA2E07" w:rsidRDefault="00340B4D" w:rsidP="00340B4D">
            <w:pPr>
              <w:jc w:val="both"/>
              <w:rPr>
                <w:sz w:val="14"/>
                <w:lang w:val="pl-PL"/>
              </w:rPr>
            </w:pPr>
          </w:p>
          <w:p w:rsidR="00340B4D" w:rsidRDefault="00340B4D" w:rsidP="00340B4D">
            <w:pPr>
              <w:jc w:val="both"/>
              <w:rPr>
                <w:lang w:val="pl-PL"/>
              </w:rPr>
            </w:pPr>
            <w:r>
              <w:rPr>
                <w:lang w:val="pl-PL"/>
              </w:rPr>
              <w:t>- Phụ thuộc vào độ cao h.</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1250DC" w:rsidRDefault="00340B4D" w:rsidP="00340B4D">
            <w:pPr>
              <w:jc w:val="both"/>
              <w:rPr>
                <w:lang w:val="pl-PL"/>
              </w:rPr>
            </w:pPr>
          </w:p>
          <w:p w:rsidR="00340B4D" w:rsidRPr="001250DC" w:rsidRDefault="00340B4D" w:rsidP="00340B4D">
            <w:pPr>
              <w:jc w:val="both"/>
              <w:rPr>
                <w:lang w:val="pl-PL"/>
              </w:rPr>
            </w:pPr>
            <w:r w:rsidRPr="001250DC">
              <w:rPr>
                <w:lang w:val="pl-PL"/>
              </w:rPr>
              <w:t>- HS chú ý theo dõi.</w:t>
            </w:r>
          </w:p>
        </w:tc>
        <w:tc>
          <w:tcPr>
            <w:tcW w:w="3396" w:type="dxa"/>
            <w:shd w:val="clear" w:color="auto" w:fill="auto"/>
          </w:tcPr>
          <w:p w:rsidR="00340B4D" w:rsidRDefault="00340B4D" w:rsidP="00340B4D">
            <w:pPr>
              <w:jc w:val="both"/>
              <w:rPr>
                <w:b/>
                <w:bCs/>
                <w:lang w:val="pl-PL"/>
              </w:rPr>
            </w:pPr>
            <w:r w:rsidRPr="001250DC">
              <w:rPr>
                <w:b/>
                <w:bCs/>
                <w:lang w:val="pl-PL"/>
              </w:rPr>
              <w:lastRenderedPageBreak/>
              <w:t>II. Công thức tính áp suất chất lỏng</w:t>
            </w:r>
          </w:p>
          <w:p w:rsidR="00340B4D" w:rsidRPr="001250DC" w:rsidRDefault="00340B4D" w:rsidP="00340B4D">
            <w:pPr>
              <w:jc w:val="both"/>
              <w:rPr>
                <w:b/>
                <w:bCs/>
                <w:lang w:val="pl-PL"/>
              </w:rPr>
            </w:pPr>
          </w:p>
          <w:p w:rsidR="00340B4D" w:rsidRPr="00F56CAD" w:rsidRDefault="00340B4D" w:rsidP="00340B4D">
            <w:pPr>
              <w:jc w:val="center"/>
              <w:rPr>
                <w:b/>
                <w:lang w:val="pl-PL"/>
              </w:rPr>
            </w:pPr>
            <w:r w:rsidRPr="00F56CAD">
              <w:rPr>
                <w:b/>
                <w:lang w:val="pl-PL"/>
              </w:rPr>
              <w:t>p = d.h</w:t>
            </w:r>
          </w:p>
          <w:p w:rsidR="00340B4D" w:rsidRPr="001250DC" w:rsidRDefault="00340B4D" w:rsidP="00340B4D">
            <w:pPr>
              <w:jc w:val="both"/>
              <w:rPr>
                <w:lang w:val="pl-PL"/>
              </w:rPr>
            </w:pPr>
          </w:p>
          <w:p w:rsidR="00340B4D" w:rsidRPr="001250DC" w:rsidRDefault="00340B4D" w:rsidP="00340B4D">
            <w:pPr>
              <w:jc w:val="both"/>
              <w:rPr>
                <w:bCs/>
                <w:lang w:val="pl-PL"/>
              </w:rPr>
            </w:pPr>
            <w:r w:rsidRPr="001250DC">
              <w:rPr>
                <w:bCs/>
                <w:lang w:val="pl-PL"/>
              </w:rPr>
              <w:t xml:space="preserve">p: </w:t>
            </w:r>
            <w:r>
              <w:rPr>
                <w:bCs/>
                <w:lang w:val="pl-PL"/>
              </w:rPr>
              <w:t>Á</w:t>
            </w:r>
            <w:r w:rsidRPr="001250DC">
              <w:rPr>
                <w:bCs/>
                <w:lang w:val="pl-PL"/>
              </w:rPr>
              <w:t>p suất ở đáy cột chất lỏng (Pa hoặc N/m</w:t>
            </w:r>
            <w:r w:rsidRPr="001250DC">
              <w:rPr>
                <w:bCs/>
                <w:vertAlign w:val="superscript"/>
                <w:lang w:val="pl-PL"/>
              </w:rPr>
              <w:t>2</w:t>
            </w:r>
            <w:r w:rsidRPr="001250DC">
              <w:rPr>
                <w:bCs/>
                <w:lang w:val="pl-PL"/>
              </w:rPr>
              <w:t>)</w:t>
            </w:r>
          </w:p>
          <w:p w:rsidR="00340B4D" w:rsidRPr="001250DC" w:rsidRDefault="00340B4D" w:rsidP="00340B4D">
            <w:pPr>
              <w:jc w:val="both"/>
              <w:rPr>
                <w:bCs/>
                <w:lang w:val="pl-PL"/>
              </w:rPr>
            </w:pPr>
            <w:r>
              <w:rPr>
                <w:bCs/>
                <w:lang w:val="pl-PL"/>
              </w:rPr>
              <w:t>d: T</w:t>
            </w:r>
            <w:r w:rsidRPr="001250DC">
              <w:rPr>
                <w:bCs/>
                <w:lang w:val="pl-PL"/>
              </w:rPr>
              <w:t>rọng lượng riêng của chất lỏng (N/m</w:t>
            </w:r>
            <w:r w:rsidRPr="001250DC">
              <w:rPr>
                <w:bCs/>
                <w:vertAlign w:val="superscript"/>
                <w:lang w:val="pl-PL"/>
              </w:rPr>
              <w:t>3</w:t>
            </w:r>
            <w:r w:rsidRPr="001250DC">
              <w:rPr>
                <w:bCs/>
                <w:lang w:val="pl-PL"/>
              </w:rPr>
              <w:t xml:space="preserve">) </w:t>
            </w:r>
          </w:p>
          <w:p w:rsidR="00340B4D" w:rsidRDefault="00340B4D" w:rsidP="00340B4D">
            <w:pPr>
              <w:jc w:val="both"/>
              <w:rPr>
                <w:bCs/>
                <w:lang w:val="pl-PL"/>
              </w:rPr>
            </w:pPr>
            <w:r>
              <w:rPr>
                <w:bCs/>
                <w:lang w:val="pl-PL"/>
              </w:rPr>
              <w:t>h: C</w:t>
            </w:r>
            <w:r w:rsidRPr="001250DC">
              <w:rPr>
                <w:bCs/>
                <w:lang w:val="pl-PL"/>
              </w:rPr>
              <w:t>hiều cao cột chất lỏng (m).</w:t>
            </w: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Pr="001250DC" w:rsidRDefault="00340B4D" w:rsidP="00340B4D">
            <w:pPr>
              <w:jc w:val="both"/>
              <w:rPr>
                <w:bCs/>
                <w:lang w:val="pl-PL"/>
              </w:rPr>
            </w:pPr>
            <w:r w:rsidRPr="00893EDB">
              <w:rPr>
                <w:b/>
                <w:i/>
                <w:iCs/>
                <w:lang w:val="pl-PL"/>
              </w:rPr>
              <w:t>* Chú ý:</w:t>
            </w:r>
            <w:r>
              <w:rPr>
                <w:bCs/>
                <w:lang w:val="pl-PL"/>
              </w:rPr>
              <w:t xml:space="preserve"> Trong 1 chất lỏng đứng yên, áp suất tại những điểm trên cùng 1 mặt phẳng nằm ngang (cùng h) có độ lớn bằng nhau.</w:t>
            </w:r>
          </w:p>
          <w:p w:rsidR="00340B4D" w:rsidRPr="001250DC" w:rsidRDefault="00340B4D" w:rsidP="00340B4D">
            <w:pPr>
              <w:jc w:val="both"/>
              <w:rPr>
                <w:b/>
                <w:bCs/>
                <w:lang w:val="pl-PL"/>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7</w:t>
            </w:r>
            <w:r w:rsidRPr="00F24202">
              <w:rPr>
                <w:b/>
                <w:bCs/>
                <w:i/>
                <w:iCs/>
                <w:lang w:val="de-AT"/>
              </w:rPr>
              <w:t xml:space="preserve"> phút)</w:t>
            </w:r>
          </w:p>
        </w:tc>
      </w:tr>
      <w:tr w:rsidR="00340B4D" w:rsidRPr="00F24202" w:rsidTr="00340B4D">
        <w:tc>
          <w:tcPr>
            <w:tcW w:w="3395" w:type="dxa"/>
            <w:shd w:val="clear" w:color="auto" w:fill="auto"/>
          </w:tcPr>
          <w:p w:rsidR="00340B4D" w:rsidRPr="001250DC" w:rsidRDefault="00340B4D" w:rsidP="00340B4D">
            <w:pPr>
              <w:jc w:val="both"/>
              <w:rPr>
                <w:bCs/>
                <w:iCs/>
                <w:lang w:val="es-AR"/>
              </w:rPr>
            </w:pPr>
            <w:r w:rsidRPr="001250DC">
              <w:rPr>
                <w:bCs/>
                <w:iCs/>
                <w:lang w:val="es-AR"/>
              </w:rPr>
              <w:t>- GV hướng dẫn và yêu cầu làm câu C6, C7.</w:t>
            </w:r>
          </w:p>
          <w:p w:rsidR="00340B4D" w:rsidRPr="001250DC" w:rsidRDefault="00340B4D" w:rsidP="00340B4D">
            <w:pPr>
              <w:tabs>
                <w:tab w:val="center" w:pos="4320"/>
                <w:tab w:val="right" w:pos="8640"/>
              </w:tabs>
              <w:jc w:val="both"/>
              <w:rPr>
                <w:lang w:val="es-AR"/>
              </w:rPr>
            </w:pPr>
          </w:p>
        </w:tc>
        <w:tc>
          <w:tcPr>
            <w:tcW w:w="3396" w:type="dxa"/>
            <w:shd w:val="clear" w:color="auto" w:fill="auto"/>
          </w:tcPr>
          <w:p w:rsidR="00340B4D" w:rsidRPr="001250DC" w:rsidRDefault="00340B4D" w:rsidP="00340B4D">
            <w:pPr>
              <w:jc w:val="both"/>
              <w:rPr>
                <w:bCs/>
                <w:lang w:val="es-AR"/>
              </w:rPr>
            </w:pPr>
            <w:r w:rsidRPr="001250DC">
              <w:rPr>
                <w:bCs/>
                <w:lang w:val="es-AR"/>
              </w:rPr>
              <w:t>- HS làm câu C6, C7 theo yêu cầu của GV.</w:t>
            </w:r>
          </w:p>
          <w:p w:rsidR="00340B4D" w:rsidRPr="001250DC" w:rsidRDefault="00340B4D" w:rsidP="00340B4D">
            <w:pPr>
              <w:jc w:val="both"/>
              <w:rPr>
                <w:bCs/>
                <w:lang w:val="es-AR"/>
              </w:rPr>
            </w:pPr>
          </w:p>
          <w:p w:rsidR="00340B4D" w:rsidRPr="00BA2E07" w:rsidRDefault="00340B4D" w:rsidP="00340B4D">
            <w:pPr>
              <w:jc w:val="both"/>
              <w:rPr>
                <w:bCs/>
                <w:lang w:val="es-AR"/>
              </w:rPr>
            </w:pPr>
          </w:p>
          <w:p w:rsidR="00340B4D" w:rsidRPr="001250DC" w:rsidRDefault="00340B4D" w:rsidP="00340B4D">
            <w:pPr>
              <w:jc w:val="both"/>
              <w:rPr>
                <w:bCs/>
                <w:lang w:val="es-AR"/>
              </w:rPr>
            </w:pPr>
          </w:p>
        </w:tc>
        <w:tc>
          <w:tcPr>
            <w:tcW w:w="3396" w:type="dxa"/>
            <w:shd w:val="clear" w:color="auto" w:fill="auto"/>
          </w:tcPr>
          <w:p w:rsidR="00340B4D" w:rsidRPr="00BA2E07" w:rsidRDefault="00340B4D" w:rsidP="00340B4D">
            <w:pPr>
              <w:pStyle w:val="Heading1"/>
              <w:jc w:val="both"/>
              <w:rPr>
                <w:rFonts w:ascii="Times New Roman" w:hAnsi="Times New Roman"/>
                <w:i w:val="0"/>
                <w:sz w:val="28"/>
                <w:szCs w:val="28"/>
                <w:u w:val="none"/>
                <w:lang w:val="es-AR"/>
              </w:rPr>
            </w:pPr>
            <w:r w:rsidRPr="00BA2E07">
              <w:rPr>
                <w:rFonts w:ascii="Times New Roman" w:hAnsi="Times New Roman"/>
                <w:i w:val="0"/>
                <w:sz w:val="28"/>
                <w:szCs w:val="28"/>
                <w:u w:val="none"/>
                <w:lang w:val="es-AR"/>
              </w:rPr>
              <w:t>III. Vận dụng</w:t>
            </w:r>
          </w:p>
          <w:p w:rsidR="00340B4D" w:rsidRPr="001250DC" w:rsidRDefault="00340B4D" w:rsidP="00340B4D">
            <w:pPr>
              <w:jc w:val="both"/>
              <w:rPr>
                <w:bCs/>
                <w:lang w:val="es-AR"/>
              </w:rPr>
            </w:pPr>
            <w:r w:rsidRPr="001250DC">
              <w:rPr>
                <w:b/>
                <w:lang w:val="es-AR"/>
              </w:rPr>
              <w:t xml:space="preserve">C6. </w:t>
            </w:r>
            <w:r w:rsidRPr="001250DC">
              <w:rPr>
                <w:bCs/>
                <w:lang w:val="es-AR"/>
              </w:rPr>
              <w:t>Vì khi ở càng sâu, áp suất càng lớn nên người thợ lặn phải mặc bộ áo lặn chịu được áp suất lớn.</w:t>
            </w:r>
          </w:p>
          <w:p w:rsidR="00340B4D" w:rsidRPr="00BA2E07" w:rsidRDefault="00340B4D" w:rsidP="00340B4D">
            <w:pPr>
              <w:jc w:val="both"/>
              <w:rPr>
                <w:bCs/>
                <w:vertAlign w:val="subscript"/>
                <w:lang w:val="es-AR"/>
              </w:rPr>
            </w:pPr>
            <w:r w:rsidRPr="00BA2E07">
              <w:rPr>
                <w:b/>
                <w:lang w:val="es-AR"/>
              </w:rPr>
              <w:t xml:space="preserve">C7. </w:t>
            </w:r>
            <w:r w:rsidRPr="00BA2E07">
              <w:rPr>
                <w:bCs/>
                <w:lang w:val="es-AR"/>
              </w:rPr>
              <w:t>p</w:t>
            </w:r>
            <w:r w:rsidRPr="00BA2E07">
              <w:rPr>
                <w:bCs/>
                <w:vertAlign w:val="subscript"/>
                <w:lang w:val="es-AR"/>
              </w:rPr>
              <w:t xml:space="preserve">1 </w:t>
            </w:r>
            <w:r w:rsidRPr="00BA2E07">
              <w:rPr>
                <w:bCs/>
                <w:lang w:val="es-AR"/>
              </w:rPr>
              <w:t>= d.h</w:t>
            </w:r>
            <w:r w:rsidRPr="00BA2E07">
              <w:rPr>
                <w:bCs/>
                <w:vertAlign w:val="subscript"/>
                <w:lang w:val="es-AR"/>
              </w:rPr>
              <w:t xml:space="preserve">1 </w:t>
            </w:r>
          </w:p>
          <w:p w:rsidR="00340B4D" w:rsidRPr="00BA2E07" w:rsidRDefault="00340B4D" w:rsidP="00340B4D">
            <w:pPr>
              <w:jc w:val="both"/>
              <w:rPr>
                <w:b/>
                <w:lang w:val="es-AR"/>
              </w:rPr>
            </w:pPr>
            <w:r w:rsidRPr="00BA2E07">
              <w:rPr>
                <w:bCs/>
                <w:vertAlign w:val="subscript"/>
                <w:lang w:val="es-AR"/>
              </w:rPr>
              <w:t xml:space="preserve">                 </w:t>
            </w:r>
            <w:r w:rsidRPr="00BA2E07">
              <w:rPr>
                <w:bCs/>
                <w:lang w:val="es-AR"/>
              </w:rPr>
              <w:t>= 10000.1,2</w:t>
            </w:r>
          </w:p>
          <w:p w:rsidR="00340B4D" w:rsidRPr="00BA2E07" w:rsidRDefault="00340B4D" w:rsidP="00340B4D">
            <w:pPr>
              <w:jc w:val="both"/>
              <w:rPr>
                <w:lang w:val="es-AR"/>
              </w:rPr>
            </w:pPr>
            <w:r w:rsidRPr="00BA2E07">
              <w:rPr>
                <w:b/>
                <w:lang w:val="es-AR"/>
              </w:rPr>
              <w:t xml:space="preserve">           </w:t>
            </w:r>
            <w:r w:rsidRPr="00BA2E07">
              <w:rPr>
                <w:lang w:val="es-AR"/>
              </w:rPr>
              <w:t>= 12000 (N/m</w:t>
            </w:r>
            <w:r w:rsidRPr="00BA2E07">
              <w:rPr>
                <w:vertAlign w:val="superscript"/>
                <w:lang w:val="es-AR"/>
              </w:rPr>
              <w:t>2</w:t>
            </w:r>
            <w:r w:rsidRPr="00BA2E07">
              <w:rPr>
                <w:lang w:val="es-AR"/>
              </w:rPr>
              <w:t>)</w:t>
            </w:r>
          </w:p>
          <w:p w:rsidR="00340B4D" w:rsidRPr="00BA2E07" w:rsidRDefault="00340B4D" w:rsidP="00340B4D">
            <w:pPr>
              <w:jc w:val="both"/>
              <w:rPr>
                <w:lang w:val="es-AR"/>
              </w:rPr>
            </w:pPr>
            <w:r w:rsidRPr="00BA2E07">
              <w:rPr>
                <w:bCs/>
                <w:lang w:val="es-AR"/>
              </w:rPr>
              <w:t xml:space="preserve">       p</w:t>
            </w:r>
            <w:r w:rsidRPr="00BA2E07">
              <w:rPr>
                <w:bCs/>
                <w:vertAlign w:val="subscript"/>
                <w:lang w:val="es-AR"/>
              </w:rPr>
              <w:t xml:space="preserve">2 </w:t>
            </w:r>
            <w:r w:rsidRPr="00BA2E07">
              <w:rPr>
                <w:bCs/>
                <w:lang w:val="es-AR"/>
              </w:rPr>
              <w:t xml:space="preserve">= </w:t>
            </w:r>
            <w:r w:rsidRPr="00BA2E07">
              <w:rPr>
                <w:lang w:val="es-AR"/>
              </w:rPr>
              <w:t>d.h</w:t>
            </w:r>
            <w:r w:rsidRPr="00BA2E07">
              <w:rPr>
                <w:vertAlign w:val="subscript"/>
                <w:lang w:val="es-AR"/>
              </w:rPr>
              <w:t>2</w:t>
            </w:r>
            <w:r w:rsidRPr="00BA2E07">
              <w:rPr>
                <w:lang w:val="es-AR"/>
              </w:rPr>
              <w:t xml:space="preserve"> </w:t>
            </w:r>
          </w:p>
          <w:p w:rsidR="00340B4D" w:rsidRPr="00BA2E07" w:rsidRDefault="00340B4D" w:rsidP="00340B4D">
            <w:pPr>
              <w:jc w:val="both"/>
              <w:rPr>
                <w:lang w:val="es-AR"/>
              </w:rPr>
            </w:pPr>
            <w:r w:rsidRPr="00BA2E07">
              <w:rPr>
                <w:lang w:val="es-AR"/>
              </w:rPr>
              <w:t xml:space="preserve">           = 10000.0,8</w:t>
            </w:r>
          </w:p>
          <w:p w:rsidR="00340B4D" w:rsidRPr="001250DC" w:rsidRDefault="00340B4D" w:rsidP="00340B4D">
            <w:pPr>
              <w:jc w:val="both"/>
              <w:rPr>
                <w:lang w:val="es-AR"/>
              </w:rPr>
            </w:pPr>
            <w:r w:rsidRPr="00BA2E07">
              <w:rPr>
                <w:b/>
                <w:lang w:val="es-AR"/>
              </w:rPr>
              <w:t xml:space="preserve">           </w:t>
            </w:r>
            <w:r w:rsidRPr="00BA2E07">
              <w:rPr>
                <w:lang w:val="es-AR"/>
              </w:rPr>
              <w:t>= 8000 (N/m</w:t>
            </w:r>
            <w:r w:rsidRPr="00BA2E07">
              <w:rPr>
                <w:vertAlign w:val="superscript"/>
                <w:lang w:val="es-AR"/>
              </w:rPr>
              <w:t>2</w:t>
            </w:r>
            <w:r w:rsidRPr="00BA2E07">
              <w:rPr>
                <w:lang w:val="es-AR"/>
              </w:rPr>
              <w:t>).</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tabs>
                <w:tab w:val="left" w:pos="360"/>
              </w:tabs>
              <w:jc w:val="both"/>
              <w:rPr>
                <w:lang w:val="nl-NL"/>
              </w:rPr>
            </w:pPr>
            <w:r w:rsidRPr="00901558">
              <w:rPr>
                <w:lang w:val="nl-NL"/>
              </w:rPr>
              <w:t xml:space="preserve"> </w:t>
            </w:r>
            <w:r>
              <w:rPr>
                <w:lang w:val="nl-NL"/>
              </w:rPr>
              <w:t>- Hướng dẫn HS làm các BT 8.2, 8.3 SBT</w:t>
            </w:r>
          </w:p>
        </w:tc>
        <w:tc>
          <w:tcPr>
            <w:tcW w:w="3396" w:type="dxa"/>
            <w:shd w:val="clear" w:color="auto" w:fill="auto"/>
          </w:tcPr>
          <w:p w:rsidR="00340B4D"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phần III của Bài 8: “Bình thông nhau, máy nén thủy lực”</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9</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9</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ài 8: ÁP SUẤT CHẤT LỎNG,  BÌNH THÔNG NHAU (TT)</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9/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07117C" w:rsidRDefault="00340B4D" w:rsidP="00340B4D">
      <w:pPr>
        <w:jc w:val="both"/>
        <w:rPr>
          <w:lang w:val="sv-SE"/>
        </w:rPr>
      </w:pPr>
      <w:r w:rsidRPr="0007117C">
        <w:rPr>
          <w:lang w:val="sv-SE"/>
        </w:rPr>
        <w:t>- Nêu được các mặt thoáng trong bình thông nhau chứa một loại chất lỏng đứng yên thì ở cùng một độ cao.</w:t>
      </w:r>
    </w:p>
    <w:p w:rsidR="00340B4D" w:rsidRPr="006366B7" w:rsidRDefault="00340B4D" w:rsidP="00340B4D">
      <w:pPr>
        <w:jc w:val="both"/>
        <w:rPr>
          <w:lang w:val="sv-SE"/>
        </w:rPr>
      </w:pPr>
      <w:r w:rsidRPr="006366B7">
        <w:rPr>
          <w:lang w:val="sv-SE"/>
        </w:rPr>
        <w:t>- Mô tả được cấu tạo của máy nén thuỷ lực là dựa trên nguyên tắc bình thông nhau và hoạt động dựa trên nguyên lí Pa-xcan</w:t>
      </w:r>
    </w:p>
    <w:p w:rsidR="00340B4D" w:rsidRPr="006657D7" w:rsidRDefault="00340B4D" w:rsidP="00340B4D">
      <w:pPr>
        <w:jc w:val="both"/>
        <w:rPr>
          <w:b/>
          <w:bCs/>
          <w:i/>
          <w:iCs/>
          <w:lang w:val="sv-SE"/>
        </w:rPr>
      </w:pPr>
      <w:r w:rsidRPr="006657D7">
        <w:rPr>
          <w:b/>
          <w:bCs/>
          <w:i/>
          <w:iCs/>
          <w:lang w:val="sv-SE"/>
        </w:rPr>
        <w:t>2. Kĩ năng:</w:t>
      </w:r>
    </w:p>
    <w:p w:rsidR="00340B4D" w:rsidRPr="0007117C" w:rsidRDefault="00340B4D" w:rsidP="00340B4D">
      <w:pPr>
        <w:jc w:val="both"/>
        <w:rPr>
          <w:lang w:val="sv-SE"/>
        </w:rPr>
      </w:pPr>
      <w:r w:rsidRPr="0007117C">
        <w:rPr>
          <w:lang w:val="es-VE"/>
        </w:rPr>
        <w:t xml:space="preserve">- </w:t>
      </w:r>
      <w:r w:rsidRPr="0007117C">
        <w:rPr>
          <w:lang w:val="sv-SE"/>
        </w:rPr>
        <w:t>Học sinh vận dụng kiến thức để giải thích một số hiện tượng thường gặp trong đời sống.</w:t>
      </w:r>
    </w:p>
    <w:p w:rsidR="00340B4D" w:rsidRPr="006657D7" w:rsidRDefault="00340B4D" w:rsidP="00340B4D">
      <w:pPr>
        <w:jc w:val="both"/>
        <w:rPr>
          <w:b/>
          <w:bCs/>
          <w:i/>
          <w:iCs/>
          <w:lang w:val="sv-SE"/>
        </w:rPr>
      </w:pPr>
      <w:r w:rsidRPr="006657D7">
        <w:rPr>
          <w:b/>
          <w:bCs/>
          <w:i/>
          <w:iCs/>
          <w:lang w:val="sv-SE"/>
        </w:rPr>
        <w:t>3. Thái độ:</w:t>
      </w:r>
    </w:p>
    <w:p w:rsidR="00340B4D" w:rsidRPr="0007117C" w:rsidRDefault="00340B4D" w:rsidP="00340B4D">
      <w:pPr>
        <w:jc w:val="both"/>
        <w:rPr>
          <w:lang w:val="sv-SE"/>
        </w:rPr>
      </w:pPr>
      <w:r w:rsidRPr="0007117C">
        <w:rPr>
          <w:lang w:val="sv-SE"/>
        </w:rPr>
        <w:t>- Nghiêm túc, tự giác, trung thực và hợp tác nhóm.</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p>
    <w:p w:rsidR="00340B4D" w:rsidRPr="0007117C" w:rsidRDefault="00340B4D" w:rsidP="00340B4D">
      <w:pPr>
        <w:jc w:val="both"/>
        <w:rPr>
          <w:lang w:val="es-VE"/>
        </w:rPr>
      </w:pPr>
      <w:r w:rsidRPr="0007117C">
        <w:rPr>
          <w:lang w:val="es-VE"/>
        </w:rPr>
        <w:t>- Thiết bị dạy học: SGK, SBT, giáo án.</w:t>
      </w:r>
    </w:p>
    <w:p w:rsidR="00340B4D" w:rsidRPr="0007117C" w:rsidRDefault="00340B4D" w:rsidP="00340B4D">
      <w:pPr>
        <w:jc w:val="both"/>
        <w:rPr>
          <w:lang w:val="es-VE"/>
        </w:rPr>
      </w:pPr>
      <w:r w:rsidRPr="0007117C">
        <w:rPr>
          <w:lang w:val="es-VE"/>
        </w:rPr>
        <w:t>- Thiết bị thí nghiệm: Bình thông nhau.</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07117C" w:rsidRDefault="00340B4D" w:rsidP="00340B4D">
      <w:pPr>
        <w:pStyle w:val="BodyText"/>
        <w:rPr>
          <w:rFonts w:ascii="Times New Roman" w:hAnsi="Times New Roman"/>
          <w:sz w:val="28"/>
          <w:szCs w:val="28"/>
          <w:lang w:val="es-VE"/>
        </w:rPr>
      </w:pPr>
      <w:r w:rsidRPr="0007117C">
        <w:rPr>
          <w:rFonts w:ascii="Times New Roman" w:hAnsi="Times New Roman"/>
          <w:sz w:val="28"/>
          <w:szCs w:val="28"/>
          <w:lang w:val="es-VE"/>
        </w:rPr>
        <w:lastRenderedPageBreak/>
        <w:t>- Kiến thức, bài tập: Đọc trước mục III, có thể em chưa biết bài 8.</w:t>
      </w:r>
    </w:p>
    <w:p w:rsidR="00340B4D" w:rsidRPr="0007117C" w:rsidRDefault="00340B4D" w:rsidP="00340B4D">
      <w:pPr>
        <w:jc w:val="both"/>
        <w:rPr>
          <w:lang w:val="sv-SE"/>
        </w:rPr>
      </w:pPr>
      <w:r w:rsidRPr="0007117C">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485847" w:rsidRDefault="00340B4D" w:rsidP="00340B4D">
      <w:pPr>
        <w:jc w:val="both"/>
        <w:rPr>
          <w:b/>
          <w:bCs/>
          <w:i/>
          <w:iCs/>
          <w:lang w:val="es-VE"/>
        </w:rPr>
      </w:pPr>
      <w:r w:rsidRPr="00C25815">
        <w:rPr>
          <w:b/>
          <w:bCs/>
          <w:i/>
          <w:iCs/>
          <w:lang w:val="es-VE"/>
        </w:rPr>
        <w:t xml:space="preserve">2. Kiểm tra </w:t>
      </w:r>
      <w:r>
        <w:rPr>
          <w:b/>
          <w:bCs/>
          <w:i/>
          <w:iCs/>
          <w:lang w:val="es-VE"/>
        </w:rPr>
        <w:t>15 phút</w:t>
      </w:r>
      <w:r w:rsidRPr="00C25815">
        <w:rPr>
          <w:b/>
          <w:bCs/>
          <w:i/>
          <w:iCs/>
          <w:lang w:val="es-VE"/>
        </w:rPr>
        <w:t xml:space="preserve">: </w:t>
      </w:r>
      <w:r w:rsidRPr="00485847">
        <w:rPr>
          <w:b/>
          <w:bCs/>
          <w:i/>
          <w:iCs/>
          <w:lang w:val="es-VE"/>
        </w:rPr>
        <w:t>(</w:t>
      </w:r>
      <w:r>
        <w:rPr>
          <w:b/>
          <w:bCs/>
          <w:i/>
          <w:iCs/>
          <w:lang w:val="es-VE"/>
        </w:rPr>
        <w:t>có đề kiểm tra kèm theo</w:t>
      </w:r>
      <w:r w:rsidRPr="00485847">
        <w:rPr>
          <w:b/>
          <w:i/>
          <w:iCs/>
          <w:lang w:val="es-VE"/>
        </w:rPr>
        <w: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22685C" w:rsidRDefault="00340B4D" w:rsidP="00340B4D">
            <w:pPr>
              <w:jc w:val="center"/>
              <w:rPr>
                <w:b/>
                <w:lang w:val="es-VE"/>
              </w:rPr>
            </w:pPr>
            <w:r w:rsidRPr="0022685C">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1"/>
              </w:numPr>
              <w:tabs>
                <w:tab w:val="clear" w:pos="4320"/>
                <w:tab w:val="clear" w:pos="8640"/>
              </w:tabs>
              <w:spacing w:before="120" w:after="120"/>
              <w:ind w:left="777"/>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340B4D" w:rsidTr="00340B4D">
        <w:tc>
          <w:tcPr>
            <w:tcW w:w="3395" w:type="dxa"/>
            <w:shd w:val="clear" w:color="auto" w:fill="auto"/>
          </w:tcPr>
          <w:p w:rsidR="00340B4D" w:rsidRPr="006366B7" w:rsidRDefault="00340B4D" w:rsidP="00340B4D">
            <w:pPr>
              <w:jc w:val="both"/>
            </w:pPr>
            <w:r>
              <w:t>* ĐVĐ: Do chất lỏng có tính linh động hơn chất rắn nên nó truyền áp suất đi theo mọi phương. Vận dụng tính chất này người ta đã chế tạo ra máy nén thuỷ lực có kích thước nhỏ nhưng nó có thể nâng cả chiếc ô tô. Vậy máy nén thuỷ lực có cấu tạo và hoạt động như thế nào, ta tìm hiểu bài học ngày hôm nay.</w:t>
            </w:r>
          </w:p>
        </w:tc>
        <w:tc>
          <w:tcPr>
            <w:tcW w:w="3396" w:type="dxa"/>
            <w:shd w:val="clear" w:color="auto" w:fill="auto"/>
          </w:tcPr>
          <w:p w:rsidR="00340B4D" w:rsidRPr="00352363" w:rsidRDefault="00340B4D" w:rsidP="00340B4D">
            <w:pPr>
              <w:jc w:val="both"/>
              <w:rPr>
                <w:lang w:val="de-AT"/>
              </w:rPr>
            </w:pPr>
            <w:r>
              <w:rPr>
                <w:lang w:val="de-AT"/>
              </w:rPr>
              <w:t>- HS lắng nghe</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F24202" w:rsidRDefault="00340B4D" w:rsidP="00340B4D">
            <w:pPr>
              <w:jc w:val="center"/>
              <w:rPr>
                <w:lang w:val="pt-BR"/>
              </w:rPr>
            </w:pPr>
            <w:r>
              <w:rPr>
                <w:b/>
                <w:bCs/>
                <w:lang w:val="sv-SE"/>
              </w:rPr>
              <w:t>Bài 8: ÁP SUẤT CHẤT LỎNG,  BÌNH THÔNG NHAU (TT)</w:t>
            </w:r>
          </w:p>
        </w:tc>
      </w:tr>
      <w:tr w:rsidR="00340B4D" w:rsidRPr="00340B4D"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340B4D" w:rsidTr="00340B4D">
        <w:tc>
          <w:tcPr>
            <w:tcW w:w="10187" w:type="dxa"/>
            <w:gridSpan w:val="3"/>
            <w:shd w:val="clear" w:color="auto" w:fill="auto"/>
          </w:tcPr>
          <w:p w:rsidR="00340B4D" w:rsidRPr="00E01D39" w:rsidRDefault="00340B4D" w:rsidP="00340B4D">
            <w:pPr>
              <w:jc w:val="center"/>
              <w:rPr>
                <w:b/>
                <w:bCs/>
                <w:i/>
                <w:iCs/>
                <w:lang w:val="nl-NL"/>
              </w:rPr>
            </w:pPr>
            <w:r>
              <w:rPr>
                <w:b/>
                <w:lang w:val="es-VE"/>
              </w:rPr>
              <w:t>Hoạt động 1</w:t>
            </w:r>
            <w:r w:rsidRPr="008835A4">
              <w:rPr>
                <w:b/>
                <w:lang w:val="es-VE"/>
              </w:rPr>
              <w:t>: Tìm hiểu bình thông nhau</w:t>
            </w:r>
            <w:r w:rsidRPr="008835A4">
              <w:rPr>
                <w:b/>
                <w:bCs/>
                <w:i/>
                <w:iCs/>
                <w:lang w:val="pt-BR"/>
              </w:rPr>
              <w:t xml:space="preserve"> (</w:t>
            </w:r>
            <w:r>
              <w:rPr>
                <w:b/>
                <w:bCs/>
                <w:i/>
                <w:iCs/>
                <w:lang w:val="pt-BR"/>
              </w:rPr>
              <w:t>10</w:t>
            </w:r>
            <w:r w:rsidRPr="008835A4">
              <w:rPr>
                <w:b/>
                <w:bCs/>
                <w:i/>
                <w:iCs/>
                <w:lang w:val="pt-BR"/>
              </w:rPr>
              <w:t xml:space="preserve"> phút)</w:t>
            </w:r>
          </w:p>
        </w:tc>
      </w:tr>
      <w:tr w:rsidR="00340B4D" w:rsidRPr="00340B4D" w:rsidTr="00340B4D">
        <w:tc>
          <w:tcPr>
            <w:tcW w:w="3395" w:type="dxa"/>
            <w:shd w:val="clear" w:color="auto" w:fill="auto"/>
          </w:tcPr>
          <w:p w:rsidR="00340B4D" w:rsidRPr="00FF7CE2" w:rsidRDefault="00340B4D" w:rsidP="00340B4D">
            <w:pPr>
              <w:jc w:val="both"/>
              <w:rPr>
                <w:lang w:val="de-AT"/>
              </w:rPr>
            </w:pPr>
            <w:r>
              <w:rPr>
                <w:lang w:val="de-AT"/>
              </w:rPr>
              <w:t>- GV phát cho mỗi nhóm HS 1 bình thông  nhau, y</w:t>
            </w:r>
            <w:r w:rsidRPr="00FF7CE2">
              <w:rPr>
                <w:lang w:val="de-AT"/>
              </w:rPr>
              <w:t>êu cầu học sinh quan sát bình thông nh</w:t>
            </w:r>
            <w:r>
              <w:rPr>
                <w:lang w:val="de-AT"/>
              </w:rPr>
              <w:t>au trong nhóm và cho biết cấu t</w:t>
            </w:r>
            <w:r w:rsidRPr="00FF7CE2">
              <w:rPr>
                <w:lang w:val="de-AT"/>
              </w:rPr>
              <w:t>ạ</w:t>
            </w:r>
            <w:r>
              <w:rPr>
                <w:lang w:val="de-AT"/>
              </w:rPr>
              <w:t>o</w:t>
            </w:r>
            <w:r w:rsidRPr="00FF7CE2">
              <w:rPr>
                <w:lang w:val="de-AT"/>
              </w:rPr>
              <w:t xml:space="preserve"> của bình thông nhau.</w:t>
            </w:r>
          </w:p>
          <w:p w:rsidR="00340B4D" w:rsidRDefault="00340B4D" w:rsidP="00340B4D">
            <w:pPr>
              <w:pStyle w:val="ListParagraph"/>
              <w:tabs>
                <w:tab w:val="num" w:pos="993"/>
              </w:tabs>
              <w:ind w:left="0"/>
              <w:jc w:val="both"/>
              <w:rPr>
                <w:bCs/>
                <w:sz w:val="28"/>
                <w:szCs w:val="28"/>
                <w:lang w:val="de-AT"/>
              </w:rPr>
            </w:pPr>
            <w:r>
              <w:rPr>
                <w:bCs/>
                <w:sz w:val="28"/>
                <w:szCs w:val="28"/>
                <w:lang w:val="de-AT"/>
              </w:rPr>
              <w:t>- GV chót lại và yêu cầu HS ghi cấu tạo bình thông nhau.</w:t>
            </w:r>
          </w:p>
          <w:p w:rsidR="00340B4D" w:rsidRDefault="00340B4D" w:rsidP="00340B4D">
            <w:pPr>
              <w:pStyle w:val="ListParagraph"/>
              <w:tabs>
                <w:tab w:val="num" w:pos="993"/>
              </w:tabs>
              <w:ind w:left="0"/>
              <w:jc w:val="both"/>
              <w:rPr>
                <w:bCs/>
                <w:sz w:val="28"/>
                <w:szCs w:val="28"/>
                <w:lang w:val="de-AT"/>
              </w:rPr>
            </w:pPr>
            <w:r>
              <w:rPr>
                <w:bCs/>
                <w:sz w:val="28"/>
                <w:szCs w:val="28"/>
                <w:lang w:val="de-AT"/>
              </w:rPr>
              <w:t>- Yêu cầu HS lấy 1 số VD về bình thông nhau</w:t>
            </w:r>
          </w:p>
          <w:p w:rsidR="00340B4D" w:rsidRPr="00E6348B" w:rsidRDefault="00340B4D" w:rsidP="00340B4D">
            <w:pPr>
              <w:jc w:val="both"/>
              <w:rPr>
                <w:lang w:val="nl-NL"/>
              </w:rPr>
            </w:pPr>
            <w:r w:rsidRPr="00E6348B">
              <w:rPr>
                <w:lang w:val="nl-NL"/>
              </w:rPr>
              <w:t xml:space="preserve">- </w:t>
            </w:r>
            <w:r>
              <w:rPr>
                <w:lang w:val="nl-NL"/>
              </w:rPr>
              <w:t>Cho</w:t>
            </w:r>
            <w:r w:rsidRPr="00E6348B">
              <w:rPr>
                <w:lang w:val="nl-NL"/>
              </w:rPr>
              <w:t xml:space="preserve"> HS đọc câu C5</w:t>
            </w:r>
          </w:p>
          <w:p w:rsidR="00340B4D" w:rsidRDefault="00340B4D" w:rsidP="00340B4D">
            <w:pPr>
              <w:jc w:val="both"/>
              <w:rPr>
                <w:lang w:val="nl-NL"/>
              </w:rPr>
            </w:pPr>
            <w:r w:rsidRPr="00571C5D">
              <w:rPr>
                <w:lang w:val="de-AT"/>
              </w:rPr>
              <w:t xml:space="preserve">- </w:t>
            </w:r>
            <w:r>
              <w:rPr>
                <w:lang w:val="de-AT"/>
              </w:rPr>
              <w:t>GV m</w:t>
            </w:r>
            <w:r w:rsidRPr="00571C5D">
              <w:rPr>
                <w:lang w:val="de-AT"/>
              </w:rPr>
              <w:t xml:space="preserve">ô tả qua thí nghiệm và yêu cầu </w:t>
            </w:r>
            <w:r w:rsidRPr="00E6348B">
              <w:rPr>
                <w:lang w:val="nl-NL"/>
              </w:rPr>
              <w:t xml:space="preserve">dự đoán mực nước trong bình sẽ ở trạng thái nào trong 3 trạng thái được mô tả trong SGK </w:t>
            </w: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Pr="00BA6BD2" w:rsidRDefault="00340B4D" w:rsidP="00340B4D">
            <w:pPr>
              <w:jc w:val="both"/>
              <w:rPr>
                <w:lang w:val="nl-NL"/>
              </w:rPr>
            </w:pPr>
          </w:p>
          <w:p w:rsidR="00340B4D" w:rsidRDefault="00340B4D" w:rsidP="00340B4D">
            <w:pPr>
              <w:jc w:val="both"/>
              <w:rPr>
                <w:lang w:val="de-AT"/>
              </w:rPr>
            </w:pPr>
            <w:r>
              <w:rPr>
                <w:lang w:val="de-AT"/>
              </w:rPr>
              <w:t>- Nêu những dụng cụ và 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AD5CEB" w:rsidRDefault="00340B4D" w:rsidP="00340B4D">
            <w:pPr>
              <w:jc w:val="both"/>
              <w:rPr>
                <w:sz w:val="20"/>
                <w:lang w:val="de-AT"/>
              </w:rPr>
            </w:pPr>
          </w:p>
          <w:p w:rsidR="00340B4D" w:rsidRDefault="00340B4D" w:rsidP="00340B4D">
            <w:pPr>
              <w:jc w:val="both"/>
              <w:rPr>
                <w:lang w:val="de-AT"/>
              </w:rPr>
            </w:pPr>
            <w:r>
              <w:rPr>
                <w:lang w:val="de-AT"/>
              </w:rPr>
              <w:t>- Quan sát hiện tượng xảy ra và rút ra kết luận</w:t>
            </w:r>
          </w:p>
          <w:p w:rsidR="00340B4D"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Default="00340B4D" w:rsidP="00340B4D">
            <w:pPr>
              <w:jc w:val="both"/>
              <w:rPr>
                <w:lang w:val="de-AT"/>
              </w:rPr>
            </w:pPr>
            <w:r>
              <w:rPr>
                <w:lang w:val="de-AT"/>
              </w:rPr>
              <w:t>- Yêu cầu nhóm</w:t>
            </w:r>
            <w:r w:rsidRPr="00E846F7">
              <w:rPr>
                <w:lang w:val="de-AT"/>
              </w:rPr>
              <w:t xml:space="preserve"> nhận xét </w:t>
            </w:r>
          </w:p>
          <w:p w:rsidR="00340B4D" w:rsidRDefault="00340B4D" w:rsidP="00340B4D">
            <w:pPr>
              <w:jc w:val="both"/>
              <w:rPr>
                <w:bCs/>
                <w:lang w:val="de-AT"/>
              </w:rPr>
            </w:pPr>
            <w:r w:rsidRPr="00E846F7">
              <w:rPr>
                <w:bCs/>
                <w:lang w:val="de-AT"/>
              </w:rPr>
              <w:t>- GV Phân tích nhận xét, đánh giá, kết quả thực hiện nhiệm vụ học tập của học sinh.</w:t>
            </w: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lang w:val="pl-PL"/>
              </w:rPr>
            </w:pPr>
          </w:p>
          <w:p w:rsidR="00340B4D" w:rsidRPr="00CC7065" w:rsidRDefault="00340B4D" w:rsidP="00340B4D">
            <w:pPr>
              <w:jc w:val="both"/>
              <w:rPr>
                <w:i/>
                <w:lang w:val="pl-PL"/>
              </w:rPr>
            </w:pPr>
            <w:r w:rsidRPr="00CC7065">
              <w:rPr>
                <w:i/>
                <w:lang w:val="pl-PL"/>
              </w:rPr>
              <w:t>* GVĐVĐ: Bình thông nhau được ứng dụng rất nhiều trong đời sống và kỹ thuật ta tìm hiểu một ứng dụng rất phổ biến: Máy nén thuỷ lực.</w:t>
            </w:r>
          </w:p>
        </w:tc>
        <w:tc>
          <w:tcPr>
            <w:tcW w:w="3396" w:type="dxa"/>
            <w:shd w:val="clear" w:color="auto" w:fill="auto"/>
          </w:tcPr>
          <w:p w:rsidR="00340B4D" w:rsidRDefault="00340B4D" w:rsidP="00340B4D">
            <w:pPr>
              <w:jc w:val="both"/>
              <w:rPr>
                <w:lang w:val="pl-PL"/>
              </w:rPr>
            </w:pPr>
            <w:r>
              <w:rPr>
                <w:lang w:val="pl-PL"/>
              </w:rPr>
              <w:lastRenderedPageBreak/>
              <w:t>- HS nhận và quan sát bình thông nhau.</w:t>
            </w:r>
          </w:p>
          <w:p w:rsidR="00340B4D" w:rsidRDefault="00340B4D" w:rsidP="00340B4D">
            <w:pPr>
              <w:jc w:val="both"/>
              <w:rPr>
                <w:lang w:val="pl-PL"/>
              </w:rPr>
            </w:pPr>
            <w:r>
              <w:rPr>
                <w:lang w:val="pl-PL"/>
              </w:rPr>
              <w:t>- Trình bày cấu tạo bình thông nhau</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gt; Các nhóm khác nhận xét</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Tự đưa ra ví dụ</w:t>
            </w:r>
          </w:p>
          <w:p w:rsidR="00340B4D" w:rsidRDefault="00340B4D" w:rsidP="00340B4D">
            <w:pPr>
              <w:jc w:val="both"/>
              <w:rPr>
                <w:lang w:val="pl-PL"/>
              </w:rPr>
            </w:pPr>
          </w:p>
          <w:p w:rsidR="00340B4D" w:rsidRDefault="00340B4D" w:rsidP="00340B4D">
            <w:pPr>
              <w:jc w:val="both"/>
              <w:rPr>
                <w:lang w:val="pl-PL"/>
              </w:rPr>
            </w:pPr>
            <w:r>
              <w:rPr>
                <w:lang w:val="pl-PL"/>
              </w:rPr>
              <w:t>- HS đọc sgk</w:t>
            </w:r>
          </w:p>
          <w:p w:rsidR="00340B4D" w:rsidRDefault="00340B4D" w:rsidP="00340B4D">
            <w:pPr>
              <w:jc w:val="both"/>
              <w:rPr>
                <w:lang w:val="pl-PL"/>
              </w:rPr>
            </w:pPr>
            <w:r>
              <w:rPr>
                <w:lang w:val="pl-PL"/>
              </w:rPr>
              <w:t>- Tự đưa ra dự đoán:</w:t>
            </w:r>
          </w:p>
          <w:p w:rsidR="00340B4D" w:rsidRPr="00C50DC0" w:rsidRDefault="00340B4D" w:rsidP="00340B4D">
            <w:pPr>
              <w:spacing w:before="60"/>
              <w:jc w:val="both"/>
              <w:rPr>
                <w:szCs w:val="20"/>
              </w:rPr>
            </w:pPr>
            <w:r>
              <w:rPr>
                <w:szCs w:val="20"/>
                <w:lang w:val="pl-PL"/>
              </w:rPr>
              <w:t xml:space="preserve">+ </w:t>
            </w:r>
            <w:r w:rsidRPr="00C50DC0">
              <w:rPr>
                <w:szCs w:val="20"/>
              </w:rPr>
              <w:t>Trường hợp a:</w:t>
            </w:r>
          </w:p>
          <w:p w:rsidR="00340B4D" w:rsidRPr="00C50DC0" w:rsidRDefault="00340B4D" w:rsidP="00340B4D">
            <w:pPr>
              <w:spacing w:before="60"/>
              <w:jc w:val="both"/>
              <w:rPr>
                <w:szCs w:val="20"/>
              </w:rPr>
            </w:pPr>
            <w:r w:rsidRPr="00C50DC0">
              <w:rPr>
                <w:szCs w:val="20"/>
              </w:rPr>
              <w:t>A chịu áp suất P</w:t>
            </w:r>
            <w:r w:rsidRPr="00C50DC0">
              <w:rPr>
                <w:szCs w:val="20"/>
                <w:vertAlign w:val="subscript"/>
              </w:rPr>
              <w:t>A</w:t>
            </w:r>
            <w:r w:rsidRPr="00C50DC0">
              <w:rPr>
                <w:szCs w:val="20"/>
              </w:rPr>
              <w:t xml:space="preserve"> = h</w:t>
            </w:r>
            <w:r w:rsidRPr="00C50DC0">
              <w:rPr>
                <w:szCs w:val="20"/>
                <w:vertAlign w:val="subscript"/>
              </w:rPr>
              <w:t>A</w:t>
            </w:r>
            <w:r w:rsidRPr="00C50DC0">
              <w:rPr>
                <w:szCs w:val="20"/>
              </w:rPr>
              <w:t>.d</w:t>
            </w:r>
          </w:p>
          <w:p w:rsidR="00340B4D" w:rsidRPr="00C50DC0" w:rsidRDefault="00340B4D" w:rsidP="00340B4D">
            <w:pPr>
              <w:spacing w:before="60"/>
              <w:jc w:val="both"/>
              <w:rPr>
                <w:szCs w:val="20"/>
              </w:rPr>
            </w:pPr>
            <w:r w:rsidRPr="00C50DC0">
              <w:rPr>
                <w:szCs w:val="20"/>
              </w:rPr>
              <w:t>B chịu áp suất P</w:t>
            </w:r>
            <w:r w:rsidRPr="00C50DC0">
              <w:rPr>
                <w:szCs w:val="20"/>
                <w:vertAlign w:val="subscript"/>
              </w:rPr>
              <w:t>B</w:t>
            </w:r>
            <w:r w:rsidRPr="00C50DC0">
              <w:rPr>
                <w:szCs w:val="20"/>
              </w:rPr>
              <w:t xml:space="preserve"> = h</w:t>
            </w:r>
            <w:r w:rsidRPr="00C50DC0">
              <w:rPr>
                <w:szCs w:val="20"/>
                <w:vertAlign w:val="subscript"/>
              </w:rPr>
              <w:t>B</w:t>
            </w:r>
            <w:r w:rsidRPr="00C50DC0">
              <w:rPr>
                <w:szCs w:val="20"/>
              </w:rPr>
              <w:t>.d</w:t>
            </w:r>
          </w:p>
          <w:p w:rsidR="00340B4D" w:rsidRPr="00C50DC0" w:rsidRDefault="00340B4D" w:rsidP="00340B4D">
            <w:pPr>
              <w:spacing w:before="60"/>
              <w:jc w:val="both"/>
              <w:rPr>
                <w:szCs w:val="20"/>
              </w:rPr>
            </w:pPr>
            <w:r w:rsidRPr="00C50DC0">
              <w:rPr>
                <w:szCs w:val="20"/>
              </w:rPr>
              <w:t>h</w:t>
            </w:r>
            <w:r w:rsidRPr="00C50DC0">
              <w:rPr>
                <w:szCs w:val="20"/>
                <w:vertAlign w:val="subscript"/>
              </w:rPr>
              <w:t xml:space="preserve">A </w:t>
            </w:r>
            <w:r w:rsidRPr="00C50DC0">
              <w:rPr>
                <w:szCs w:val="20"/>
              </w:rPr>
              <w:t>&gt; h</w:t>
            </w:r>
            <w:r w:rsidRPr="00C50DC0">
              <w:rPr>
                <w:szCs w:val="20"/>
                <w:vertAlign w:val="subscript"/>
              </w:rPr>
              <w:t>B</w:t>
            </w:r>
            <w:r>
              <w:rPr>
                <w:szCs w:val="20"/>
              </w:rPr>
              <w:t xml:space="preserve"> =&gt;</w:t>
            </w:r>
            <w:r w:rsidRPr="00C50DC0">
              <w:rPr>
                <w:szCs w:val="20"/>
              </w:rPr>
              <w:t xml:space="preserve"> P</w:t>
            </w:r>
            <w:r w:rsidRPr="00C50DC0">
              <w:rPr>
                <w:szCs w:val="20"/>
                <w:vertAlign w:val="subscript"/>
              </w:rPr>
              <w:t>A</w:t>
            </w:r>
            <w:r w:rsidRPr="00C50DC0">
              <w:rPr>
                <w:szCs w:val="20"/>
              </w:rPr>
              <w:t xml:space="preserve"> &gt; P</w:t>
            </w:r>
            <w:r w:rsidRPr="00C50DC0">
              <w:rPr>
                <w:szCs w:val="20"/>
                <w:vertAlign w:val="subscript"/>
              </w:rPr>
              <w:t>B</w:t>
            </w:r>
          </w:p>
          <w:p w:rsidR="00340B4D" w:rsidRPr="00C50DC0" w:rsidRDefault="00340B4D" w:rsidP="00340B4D">
            <w:pPr>
              <w:spacing w:before="60"/>
              <w:jc w:val="both"/>
              <w:rPr>
                <w:szCs w:val="20"/>
              </w:rPr>
            </w:pPr>
            <w:r w:rsidRPr="00C50DC0">
              <w:rPr>
                <w:szCs w:val="20"/>
              </w:rPr>
              <w:sym w:font="Wingdings" w:char="F0E0"/>
            </w:r>
            <w:r>
              <w:rPr>
                <w:szCs w:val="20"/>
              </w:rPr>
              <w:t xml:space="preserve"> Lớp nước B</w:t>
            </w:r>
            <w:r w:rsidRPr="00C50DC0">
              <w:rPr>
                <w:szCs w:val="20"/>
              </w:rPr>
              <w:t xml:space="preserve"> sẽ chuyển </w:t>
            </w:r>
            <w:r w:rsidRPr="00C50DC0">
              <w:rPr>
                <w:szCs w:val="20"/>
              </w:rPr>
              <w:lastRenderedPageBreak/>
              <w:t>động từ nhánh A sang nhánh B</w:t>
            </w:r>
          </w:p>
          <w:p w:rsidR="00340B4D" w:rsidRPr="00C50DC0" w:rsidRDefault="00340B4D" w:rsidP="00340B4D">
            <w:pPr>
              <w:spacing w:before="60"/>
              <w:jc w:val="both"/>
              <w:rPr>
                <w:szCs w:val="20"/>
              </w:rPr>
            </w:pPr>
            <w:r>
              <w:rPr>
                <w:szCs w:val="20"/>
              </w:rPr>
              <w:t xml:space="preserve">+ </w:t>
            </w:r>
            <w:r w:rsidRPr="00C50DC0">
              <w:rPr>
                <w:szCs w:val="20"/>
              </w:rPr>
              <w:t>Trường hợp b:</w:t>
            </w:r>
          </w:p>
          <w:p w:rsidR="00340B4D" w:rsidRPr="00C50DC0" w:rsidRDefault="00340B4D" w:rsidP="00340B4D">
            <w:pPr>
              <w:spacing w:before="60"/>
              <w:jc w:val="both"/>
              <w:rPr>
                <w:szCs w:val="20"/>
                <w:vertAlign w:val="subscript"/>
              </w:rPr>
            </w:pPr>
            <w:r w:rsidRPr="00C50DC0">
              <w:rPr>
                <w:szCs w:val="20"/>
              </w:rPr>
              <w:t>h</w:t>
            </w:r>
            <w:r w:rsidRPr="00C50DC0">
              <w:rPr>
                <w:szCs w:val="20"/>
                <w:vertAlign w:val="subscript"/>
              </w:rPr>
              <w:t xml:space="preserve">B </w:t>
            </w:r>
            <w:r w:rsidRPr="00C50DC0">
              <w:rPr>
                <w:szCs w:val="20"/>
              </w:rPr>
              <w:t>&gt; h</w:t>
            </w:r>
            <w:r w:rsidRPr="00C50DC0">
              <w:rPr>
                <w:szCs w:val="20"/>
                <w:vertAlign w:val="subscript"/>
              </w:rPr>
              <w:t>A</w:t>
            </w:r>
            <w:r>
              <w:rPr>
                <w:szCs w:val="20"/>
              </w:rPr>
              <w:t xml:space="preserve"> =&gt;</w:t>
            </w:r>
            <w:r w:rsidRPr="00C50DC0">
              <w:rPr>
                <w:szCs w:val="20"/>
              </w:rPr>
              <w:t xml:space="preserve"> P</w:t>
            </w:r>
            <w:r w:rsidRPr="00C50DC0">
              <w:rPr>
                <w:szCs w:val="20"/>
                <w:vertAlign w:val="subscript"/>
              </w:rPr>
              <w:t>B</w:t>
            </w:r>
            <w:r w:rsidRPr="00C50DC0">
              <w:rPr>
                <w:szCs w:val="20"/>
              </w:rPr>
              <w:t xml:space="preserve"> &gt; P</w:t>
            </w:r>
            <w:r w:rsidRPr="00C50DC0">
              <w:rPr>
                <w:szCs w:val="20"/>
                <w:vertAlign w:val="subscript"/>
              </w:rPr>
              <w:t>A</w:t>
            </w:r>
          </w:p>
          <w:p w:rsidR="00340B4D" w:rsidRPr="00C50DC0" w:rsidRDefault="00340B4D" w:rsidP="00340B4D">
            <w:pPr>
              <w:spacing w:before="60"/>
              <w:jc w:val="both"/>
              <w:rPr>
                <w:szCs w:val="20"/>
              </w:rPr>
            </w:pPr>
            <w:r w:rsidRPr="00C50DC0">
              <w:rPr>
                <w:szCs w:val="20"/>
              </w:rPr>
              <w:sym w:font="Wingdings" w:char="F0E0"/>
            </w:r>
            <w:r>
              <w:rPr>
                <w:szCs w:val="20"/>
              </w:rPr>
              <w:t xml:space="preserve"> </w:t>
            </w:r>
            <w:r w:rsidRPr="00C50DC0">
              <w:rPr>
                <w:szCs w:val="20"/>
              </w:rPr>
              <w:t>nước chảy từ B sang A</w:t>
            </w:r>
          </w:p>
          <w:p w:rsidR="00340B4D" w:rsidRPr="00C50DC0" w:rsidRDefault="00340B4D" w:rsidP="00340B4D">
            <w:pPr>
              <w:spacing w:before="60"/>
              <w:jc w:val="both"/>
              <w:rPr>
                <w:szCs w:val="20"/>
              </w:rPr>
            </w:pPr>
            <w:r>
              <w:rPr>
                <w:szCs w:val="20"/>
              </w:rPr>
              <w:t xml:space="preserve">+ </w:t>
            </w:r>
            <w:r w:rsidRPr="00C50DC0">
              <w:rPr>
                <w:szCs w:val="20"/>
              </w:rPr>
              <w:t>Trường hợp</w:t>
            </w:r>
            <w:r>
              <w:rPr>
                <w:szCs w:val="20"/>
              </w:rPr>
              <w:t xml:space="preserve"> c</w:t>
            </w:r>
            <w:r w:rsidRPr="00C50DC0">
              <w:rPr>
                <w:szCs w:val="20"/>
              </w:rPr>
              <w:t>:</w:t>
            </w:r>
          </w:p>
          <w:p w:rsidR="00340B4D" w:rsidRPr="00C50DC0" w:rsidRDefault="00340B4D" w:rsidP="00340B4D">
            <w:pPr>
              <w:spacing w:before="60"/>
              <w:jc w:val="both"/>
              <w:rPr>
                <w:szCs w:val="20"/>
                <w:vertAlign w:val="subscript"/>
              </w:rPr>
            </w:pPr>
            <w:r w:rsidRPr="00C50DC0">
              <w:rPr>
                <w:szCs w:val="20"/>
              </w:rPr>
              <w:t>h</w:t>
            </w:r>
            <w:r w:rsidRPr="00C50DC0">
              <w:rPr>
                <w:szCs w:val="20"/>
                <w:vertAlign w:val="subscript"/>
              </w:rPr>
              <w:t xml:space="preserve">B </w:t>
            </w:r>
            <w:r w:rsidRPr="00C50DC0">
              <w:rPr>
                <w:szCs w:val="20"/>
              </w:rPr>
              <w:t>= h</w:t>
            </w:r>
            <w:r w:rsidRPr="00C50DC0">
              <w:rPr>
                <w:szCs w:val="20"/>
                <w:vertAlign w:val="subscript"/>
              </w:rPr>
              <w:t>A</w:t>
            </w:r>
            <w:r>
              <w:rPr>
                <w:szCs w:val="20"/>
              </w:rPr>
              <w:t xml:space="preserve"> =&gt;</w:t>
            </w:r>
            <w:r w:rsidRPr="00C50DC0">
              <w:rPr>
                <w:szCs w:val="20"/>
              </w:rPr>
              <w:t xml:space="preserve"> P</w:t>
            </w:r>
            <w:r w:rsidRPr="00C50DC0">
              <w:rPr>
                <w:szCs w:val="20"/>
                <w:vertAlign w:val="subscript"/>
              </w:rPr>
              <w:t>B</w:t>
            </w:r>
            <w:r w:rsidRPr="00C50DC0">
              <w:rPr>
                <w:szCs w:val="20"/>
              </w:rPr>
              <w:t xml:space="preserve"> = P</w:t>
            </w:r>
            <w:r w:rsidRPr="00C50DC0">
              <w:rPr>
                <w:szCs w:val="20"/>
                <w:vertAlign w:val="subscript"/>
              </w:rPr>
              <w:t>A</w:t>
            </w:r>
          </w:p>
          <w:p w:rsidR="00340B4D" w:rsidRPr="00C50DC0" w:rsidRDefault="00340B4D" w:rsidP="00340B4D">
            <w:pPr>
              <w:spacing w:before="60"/>
              <w:jc w:val="both"/>
              <w:rPr>
                <w:szCs w:val="20"/>
              </w:rPr>
            </w:pPr>
            <w:r w:rsidRPr="00C50DC0">
              <w:rPr>
                <w:szCs w:val="20"/>
              </w:rPr>
              <w:sym w:font="Wingdings" w:char="F0E0"/>
            </w:r>
            <w:r>
              <w:rPr>
                <w:szCs w:val="20"/>
              </w:rPr>
              <w:t xml:space="preserve"> </w:t>
            </w:r>
            <w:r w:rsidRPr="00C50DC0">
              <w:rPr>
                <w:szCs w:val="20"/>
              </w:rPr>
              <w:t>nước đứng yên</w:t>
            </w:r>
          </w:p>
          <w:p w:rsidR="00340B4D" w:rsidRDefault="00340B4D" w:rsidP="00340B4D">
            <w:pPr>
              <w:jc w:val="both"/>
              <w:rPr>
                <w:lang w:val="pl-PL"/>
              </w:rPr>
            </w:pPr>
            <w:r>
              <w:rPr>
                <w:lang w:val="pl-PL"/>
              </w:rPr>
              <w:t>- HS nêu dụng cụ và phương án TN</w:t>
            </w:r>
          </w:p>
          <w:p w:rsidR="00340B4D" w:rsidRPr="00E846F7" w:rsidRDefault="00340B4D" w:rsidP="00340B4D">
            <w:pPr>
              <w:pStyle w:val="ListParagraph"/>
              <w:ind w:left="0"/>
              <w:jc w:val="both"/>
              <w:rPr>
                <w:b/>
                <w:sz w:val="28"/>
                <w:szCs w:val="28"/>
                <w:lang w:val="de-AT"/>
              </w:rPr>
            </w:pPr>
            <w:r w:rsidRPr="00BA6BD2">
              <w:rPr>
                <w:b/>
                <w:sz w:val="28"/>
                <w:szCs w:val="28"/>
                <w:lang w:val="pl-PL"/>
              </w:rPr>
              <w:t>1</w:t>
            </w:r>
            <w:r w:rsidRPr="00E846F7">
              <w:rPr>
                <w:b/>
                <w:bCs/>
                <w:sz w:val="28"/>
                <w:szCs w:val="28"/>
                <w:lang w:val="de-AT"/>
              </w:rPr>
              <w:t>.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rút ra KL ghi vào bảng phụ</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r>
              <w:rPr>
                <w:lang w:val="de-AT"/>
              </w:rPr>
              <w:t>:</w:t>
            </w:r>
          </w:p>
          <w:p w:rsidR="00340B4D" w:rsidRPr="00C50DC0" w:rsidRDefault="00340B4D" w:rsidP="00340B4D">
            <w:pPr>
              <w:jc w:val="both"/>
              <w:rPr>
                <w:lang w:val="pl-PL"/>
              </w:rPr>
            </w:pPr>
            <w:r w:rsidRPr="008835A4">
              <w:rPr>
                <w:lang w:val="pl-PL"/>
              </w:rPr>
              <w:t xml:space="preserve">* </w:t>
            </w:r>
            <w:r w:rsidRPr="008835A4">
              <w:rPr>
                <w:b/>
                <w:i/>
                <w:lang w:val="pl-PL"/>
              </w:rPr>
              <w:t>Kết luận</w:t>
            </w:r>
            <w:r w:rsidRPr="008835A4">
              <w:rPr>
                <w:lang w:val="pl-PL"/>
              </w:rPr>
              <w:t xml:space="preserve">: Trong bình thông nhau chứa cùng một chất lỏng đứng yên, các mực chất lỏng ở các nhánh luôn luôn ở </w:t>
            </w:r>
            <w:r w:rsidRPr="008835A4">
              <w:rPr>
                <w:b/>
                <w:lang w:val="pl-PL"/>
              </w:rPr>
              <w:t>cùng</w:t>
            </w:r>
            <w:r w:rsidRPr="008835A4">
              <w:rPr>
                <w:lang w:val="pl-PL"/>
              </w:rPr>
              <w:t xml:space="preserve"> một độ cao.</w:t>
            </w:r>
          </w:p>
        </w:tc>
        <w:tc>
          <w:tcPr>
            <w:tcW w:w="3396" w:type="dxa"/>
            <w:shd w:val="clear" w:color="auto" w:fill="auto"/>
          </w:tcPr>
          <w:p w:rsidR="00340B4D" w:rsidRPr="008835A4" w:rsidRDefault="00340B4D" w:rsidP="00340B4D">
            <w:pPr>
              <w:jc w:val="both"/>
              <w:rPr>
                <w:b/>
                <w:bCs/>
                <w:lang w:val="pl-PL"/>
              </w:rPr>
            </w:pPr>
            <w:r w:rsidRPr="008835A4">
              <w:rPr>
                <w:b/>
                <w:bCs/>
                <w:lang w:val="pl-PL"/>
              </w:rPr>
              <w:lastRenderedPageBreak/>
              <w:t>I. Bình thông nhau</w:t>
            </w:r>
          </w:p>
          <w:p w:rsidR="00340B4D" w:rsidRPr="008835A4" w:rsidRDefault="00340B4D" w:rsidP="00340B4D">
            <w:pPr>
              <w:jc w:val="both"/>
              <w:rPr>
                <w:lang w:val="pl-PL"/>
              </w:rPr>
            </w:pPr>
            <w:r w:rsidRPr="008835A4">
              <w:rPr>
                <w:lang w:val="pl-PL"/>
              </w:rPr>
              <w:t>- Bình thông nhau là bình có hai nhánh thông nhau.</w:t>
            </w:r>
          </w:p>
          <w:p w:rsidR="00340B4D" w:rsidRPr="008835A4" w:rsidRDefault="00340B4D" w:rsidP="00340B4D">
            <w:pPr>
              <w:jc w:val="both"/>
              <w:rPr>
                <w:lang w:val="pl-PL"/>
              </w:rPr>
            </w:pPr>
            <w:r w:rsidRPr="008835A4">
              <w:rPr>
                <w:lang w:val="pl-PL"/>
              </w:rPr>
              <w:t>- Ví dụ: Ấm nước</w:t>
            </w:r>
          </w:p>
          <w:p w:rsidR="00340B4D" w:rsidRPr="00F30659" w:rsidRDefault="00340B4D" w:rsidP="00340B4D">
            <w:pPr>
              <w:jc w:val="both"/>
              <w:rPr>
                <w:b/>
                <w:bCs/>
                <w:iCs/>
                <w:lang w:val="pl-PL"/>
              </w:rPr>
            </w:pPr>
            <w:r w:rsidRPr="008835A4">
              <w:rPr>
                <w:lang w:val="pl-PL"/>
              </w:rPr>
              <w:t xml:space="preserve">* </w:t>
            </w:r>
            <w:r w:rsidRPr="008835A4">
              <w:rPr>
                <w:b/>
                <w:i/>
                <w:lang w:val="pl-PL"/>
              </w:rPr>
              <w:t>Kết luận</w:t>
            </w:r>
            <w:r w:rsidRPr="008835A4">
              <w:rPr>
                <w:lang w:val="pl-PL"/>
              </w:rPr>
              <w:t xml:space="preserve">: Trong bình thông nhau chứa cùng một chất lỏng đứng yên, các mực chất lỏng ở các nhánh luôn luôn ở </w:t>
            </w:r>
            <w:r w:rsidRPr="008835A4">
              <w:rPr>
                <w:b/>
                <w:lang w:val="pl-PL"/>
              </w:rPr>
              <w:t>cùng</w:t>
            </w:r>
            <w:r w:rsidRPr="008835A4">
              <w:rPr>
                <w:lang w:val="pl-PL"/>
              </w:rPr>
              <w:t xml:space="preserve"> một độ cao.</w:t>
            </w:r>
          </w:p>
        </w:tc>
      </w:tr>
      <w:tr w:rsidR="00340B4D" w:rsidRPr="00340B4D" w:rsidTr="00340B4D">
        <w:tc>
          <w:tcPr>
            <w:tcW w:w="10187" w:type="dxa"/>
            <w:gridSpan w:val="3"/>
            <w:shd w:val="clear" w:color="auto" w:fill="auto"/>
          </w:tcPr>
          <w:p w:rsidR="00340B4D" w:rsidRPr="00571C5D" w:rsidRDefault="00340B4D" w:rsidP="00340B4D">
            <w:pPr>
              <w:jc w:val="center"/>
              <w:rPr>
                <w:b/>
                <w:bCs/>
                <w:iCs/>
                <w:lang w:val="nl-NL"/>
              </w:rPr>
            </w:pPr>
            <w:r>
              <w:rPr>
                <w:b/>
                <w:lang w:val="es-VE"/>
              </w:rPr>
              <w:lastRenderedPageBreak/>
              <w:t>Hoạt động 2</w:t>
            </w:r>
            <w:r w:rsidRPr="007C6B83">
              <w:rPr>
                <w:b/>
                <w:lang w:val="es-VE"/>
              </w:rPr>
              <w:t xml:space="preserve">: Tìm hiểu máy thủy lực </w:t>
            </w:r>
            <w:r>
              <w:rPr>
                <w:b/>
                <w:bCs/>
                <w:i/>
                <w:iCs/>
                <w:lang w:val="pt-BR"/>
              </w:rPr>
              <w:t>(9</w:t>
            </w:r>
            <w:r w:rsidRPr="007C6B83">
              <w:rPr>
                <w:b/>
                <w:bCs/>
                <w:i/>
                <w:iCs/>
                <w:lang w:val="pt-BR"/>
              </w:rPr>
              <w:t xml:space="preserve"> phút)</w:t>
            </w:r>
          </w:p>
        </w:tc>
      </w:tr>
      <w:tr w:rsidR="00340B4D" w:rsidRPr="00340B4D" w:rsidTr="00340B4D">
        <w:tc>
          <w:tcPr>
            <w:tcW w:w="3395" w:type="dxa"/>
            <w:shd w:val="clear" w:color="auto" w:fill="auto"/>
          </w:tcPr>
          <w:p w:rsidR="00340B4D" w:rsidRDefault="00340B4D" w:rsidP="00340B4D">
            <w:pPr>
              <w:jc w:val="both"/>
              <w:rPr>
                <w:lang w:val="pl-PL"/>
              </w:rPr>
            </w:pPr>
            <w:r w:rsidRPr="005778A4">
              <w:rPr>
                <w:lang w:val="pl-PL"/>
              </w:rPr>
              <w:t xml:space="preserve">GV: Treo tranh máy nén thuỷ lực yêu cầu học sinh </w:t>
            </w:r>
            <w:r w:rsidRPr="005778A4">
              <w:rPr>
                <w:lang w:val="pl-PL"/>
              </w:rPr>
              <w:lastRenderedPageBreak/>
              <w:t>nêu cấu tạo và hoạt động của máy nén thuỷ lực</w:t>
            </w:r>
          </w:p>
          <w:p w:rsidR="00340B4D" w:rsidRDefault="00340B4D" w:rsidP="00340B4D">
            <w:pPr>
              <w:jc w:val="both"/>
              <w:rPr>
                <w:lang w:val="pl-PL"/>
              </w:rPr>
            </w:pPr>
          </w:p>
          <w:p w:rsidR="00340B4D" w:rsidRPr="009670B0" w:rsidRDefault="008C475F" w:rsidP="00340B4D">
            <w:pPr>
              <w:jc w:val="both"/>
              <w:rPr>
                <w:lang w:val="pl-PL"/>
              </w:rPr>
            </w:pPr>
            <w:r>
              <w:rPr>
                <w:noProof/>
              </w:rPr>
              <mc:AlternateContent>
                <mc:Choice Requires="wpg">
                  <w:drawing>
                    <wp:anchor distT="0" distB="0" distL="114300" distR="114300" simplePos="0" relativeHeight="251651072" behindDoc="0" locked="0" layoutInCell="1" allowOverlap="1">
                      <wp:simplePos x="0" y="0"/>
                      <wp:positionH relativeFrom="column">
                        <wp:posOffset>1459230</wp:posOffset>
                      </wp:positionH>
                      <wp:positionV relativeFrom="paragraph">
                        <wp:posOffset>127000</wp:posOffset>
                      </wp:positionV>
                      <wp:extent cx="1993900" cy="1704975"/>
                      <wp:effectExtent l="0" t="76200" r="6350" b="9525"/>
                      <wp:wrapSquare wrapText="bothSides"/>
                      <wp:docPr id="1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900" cy="1704975"/>
                                <a:chOff x="7898" y="234"/>
                                <a:chExt cx="3691" cy="3322"/>
                              </a:xfrm>
                            </wpg:grpSpPr>
                            <wps:wsp>
                              <wps:cNvPr id="18" name="Text Box 6"/>
                              <wps:cNvSpPr txBox="1">
                                <a:spLocks noChangeArrowheads="1"/>
                              </wps:cNvSpPr>
                              <wps:spPr bwMode="auto">
                                <a:xfrm>
                                  <a:off x="11244" y="1637"/>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B</w:t>
                                    </w:r>
                                  </w:p>
                                </w:txbxContent>
                              </wps:txbx>
                              <wps:bodyPr rot="0" vert="horz" wrap="square" lIns="0" tIns="0" rIns="0" bIns="0" anchor="t" anchorCtr="0" upright="1">
                                <a:noAutofit/>
                              </wps:bodyPr>
                            </wps:wsp>
                            <wps:wsp>
                              <wps:cNvPr id="19" name="Text Box 7"/>
                              <wps:cNvSpPr txBox="1">
                                <a:spLocks noChangeArrowheads="1"/>
                              </wps:cNvSpPr>
                              <wps:spPr bwMode="auto">
                                <a:xfrm>
                                  <a:off x="8895" y="3177"/>
                                  <a:ext cx="17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pPr>
                                      <w:jc w:val="center"/>
                                    </w:pPr>
                                    <w:r>
                                      <w:t>Hình</w:t>
                                    </w:r>
                                  </w:p>
                                </w:txbxContent>
                              </wps:txbx>
                              <wps:bodyPr rot="0" vert="horz" wrap="square" lIns="0" tIns="0" rIns="0" bIns="0" anchor="t" anchorCtr="0" upright="1">
                                <a:noAutofit/>
                              </wps:bodyPr>
                            </wps:wsp>
                            <wps:wsp>
                              <wps:cNvPr id="20" name="AutoShape 8"/>
                              <wps:cNvCnPr>
                                <a:cxnSpLocks noChangeShapeType="1"/>
                              </wps:cNvCnPr>
                              <wps:spPr bwMode="auto">
                                <a:xfrm>
                                  <a:off x="8245" y="1416"/>
                                  <a:ext cx="0" cy="1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9"/>
                              <wps:cNvCnPr>
                                <a:cxnSpLocks noChangeShapeType="1"/>
                              </wps:cNvCnPr>
                              <wps:spPr bwMode="auto">
                                <a:xfrm>
                                  <a:off x="10117" y="1416"/>
                                  <a:ext cx="0" cy="1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0"/>
                              <wps:cNvCnPr>
                                <a:cxnSpLocks noChangeShapeType="1"/>
                              </wps:cNvCnPr>
                              <wps:spPr bwMode="auto">
                                <a:xfrm>
                                  <a:off x="7903" y="1397"/>
                                  <a:ext cx="0" cy="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1"/>
                              <wps:cNvCnPr>
                                <a:cxnSpLocks noChangeShapeType="1"/>
                              </wps:cNvCnPr>
                              <wps:spPr bwMode="auto">
                                <a:xfrm flipV="1">
                                  <a:off x="7908" y="2972"/>
                                  <a:ext cx="3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2"/>
                              <wps:cNvCnPr>
                                <a:cxnSpLocks noChangeShapeType="1"/>
                              </wps:cNvCnPr>
                              <wps:spPr bwMode="auto">
                                <a:xfrm>
                                  <a:off x="11136" y="1398"/>
                                  <a:ext cx="0" cy="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13" descr="Light upward diagonal"/>
                              <wps:cNvSpPr>
                                <a:spLocks noChangeArrowheads="1"/>
                              </wps:cNvSpPr>
                              <wps:spPr bwMode="auto">
                                <a:xfrm>
                                  <a:off x="7898" y="1761"/>
                                  <a:ext cx="345" cy="157"/>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 name="Rectangle 14" descr="Light upward diagonal"/>
                              <wps:cNvSpPr>
                                <a:spLocks noChangeArrowheads="1"/>
                              </wps:cNvSpPr>
                              <wps:spPr bwMode="auto">
                                <a:xfrm>
                                  <a:off x="10107" y="1659"/>
                                  <a:ext cx="1030" cy="2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 name="AutoShape 15"/>
                              <wps:cNvCnPr>
                                <a:cxnSpLocks noChangeShapeType="1"/>
                              </wps:cNvCnPr>
                              <wps:spPr bwMode="auto">
                                <a:xfrm>
                                  <a:off x="7903" y="1917"/>
                                  <a:ext cx="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Text Box 16"/>
                              <wps:cNvSpPr txBox="1">
                                <a:spLocks noChangeArrowheads="1"/>
                              </wps:cNvSpPr>
                              <wps:spPr bwMode="auto">
                                <a:xfrm>
                                  <a:off x="7978" y="1275"/>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s</w:t>
                                    </w:r>
                                  </w:p>
                                </w:txbxContent>
                              </wps:txbx>
                              <wps:bodyPr rot="0" vert="horz" wrap="square" lIns="0" tIns="0" rIns="0" bIns="0" anchor="t" anchorCtr="0" upright="1">
                                <a:noAutofit/>
                              </wps:bodyPr>
                            </wps:wsp>
                            <wps:wsp>
                              <wps:cNvPr id="29" name="Text Box 17"/>
                              <wps:cNvSpPr txBox="1">
                                <a:spLocks noChangeArrowheads="1"/>
                              </wps:cNvSpPr>
                              <wps:spPr bwMode="auto">
                                <a:xfrm>
                                  <a:off x="10863" y="1278"/>
                                  <a:ext cx="34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S</w:t>
                                    </w:r>
                                  </w:p>
                                </w:txbxContent>
                              </wps:txbx>
                              <wps:bodyPr rot="0" vert="horz" wrap="square" lIns="0" tIns="0" rIns="0" bIns="0" anchor="t" anchorCtr="0" upright="1">
                                <a:noAutofit/>
                              </wps:bodyPr>
                            </wps:wsp>
                            <wps:wsp>
                              <wps:cNvPr id="131" name="AutoShape 18"/>
                              <wps:cNvCnPr>
                                <a:cxnSpLocks noChangeShapeType="1"/>
                              </wps:cNvCnPr>
                              <wps:spPr bwMode="auto">
                                <a:xfrm flipV="1">
                                  <a:off x="10646" y="364"/>
                                  <a:ext cx="0" cy="1273"/>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 name="Text Box 19"/>
                              <wps:cNvSpPr txBox="1">
                                <a:spLocks noChangeArrowheads="1"/>
                              </wps:cNvSpPr>
                              <wps:spPr bwMode="auto">
                                <a:xfrm>
                                  <a:off x="10418" y="261"/>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F</w:t>
                                    </w:r>
                                  </w:p>
                                </w:txbxContent>
                              </wps:txbx>
                              <wps:bodyPr rot="0" vert="horz" wrap="square" lIns="0" tIns="0" rIns="0" bIns="0" anchor="t" anchorCtr="0" upright="1">
                                <a:noAutofit/>
                              </wps:bodyPr>
                            </wps:wsp>
                            <wps:wsp>
                              <wps:cNvPr id="133" name="Text Box 20"/>
                              <wps:cNvSpPr txBox="1">
                                <a:spLocks noChangeArrowheads="1"/>
                              </wps:cNvSpPr>
                              <wps:spPr bwMode="auto">
                                <a:xfrm>
                                  <a:off x="8362" y="1677"/>
                                  <a:ext cx="34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A</w:t>
                                    </w:r>
                                  </w:p>
                                </w:txbxContent>
                              </wps:txbx>
                              <wps:bodyPr rot="0" vert="horz" wrap="square" lIns="0" tIns="0" rIns="0" bIns="0" anchor="t" anchorCtr="0" upright="1">
                                <a:noAutofit/>
                              </wps:bodyPr>
                            </wps:wsp>
                            <wps:wsp>
                              <wps:cNvPr id="134" name="Line 21"/>
                              <wps:cNvCnPr/>
                              <wps:spPr bwMode="auto">
                                <a:xfrm>
                                  <a:off x="8221" y="2656"/>
                                  <a:ext cx="19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Rectangle 22" descr="Dashed horizontal"/>
                              <wps:cNvSpPr>
                                <a:spLocks noChangeArrowheads="1"/>
                              </wps:cNvSpPr>
                              <wps:spPr bwMode="auto">
                                <a:xfrm rot="5400000">
                                  <a:off x="7559" y="2288"/>
                                  <a:ext cx="1010" cy="283"/>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Text Box 23"/>
                              <wps:cNvSpPr txBox="1">
                                <a:spLocks noChangeArrowheads="1"/>
                              </wps:cNvSpPr>
                              <wps:spPr bwMode="auto">
                                <a:xfrm>
                                  <a:off x="8203" y="2130"/>
                                  <a:ext cx="355"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rsidRPr="00776DA9">
                                      <w:rPr>
                                        <w:position w:val="-10"/>
                                      </w:rPr>
                                      <w:object w:dxaOrig="240" w:dyaOrig="320">
                                        <v:shape id="_x0000_i1048" type="#_x0000_t75" style="width:17.25pt;height:23.25pt" o:ole="">
                                          <v:imagedata r:id="rId12" o:title=""/>
                                        </v:shape>
                                        <o:OLEObject Type="Embed" ProgID="Equation.3" ShapeID="_x0000_i1048" DrawAspect="Content" ObjectID="_1628574713" r:id="rId13"/>
                                      </w:object>
                                    </w:r>
                                  </w:p>
                                </w:txbxContent>
                              </wps:txbx>
                              <wps:bodyPr rot="0" vert="horz" wrap="square" lIns="0" tIns="0" rIns="0" bIns="0" anchor="t" anchorCtr="0" upright="1">
                                <a:noAutofit/>
                              </wps:bodyPr>
                            </wps:wsp>
                            <wps:wsp>
                              <wps:cNvPr id="137" name="Line 24"/>
                              <wps:cNvCnPr/>
                              <wps:spPr bwMode="auto">
                                <a:xfrm>
                                  <a:off x="8378" y="2130"/>
                                  <a:ext cx="24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25"/>
                              <wps:cNvCnPr/>
                              <wps:spPr bwMode="auto">
                                <a:xfrm>
                                  <a:off x="10383" y="234"/>
                                  <a:ext cx="24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26"/>
                              <wps:cNvCnPr/>
                              <wps:spPr bwMode="auto">
                                <a:xfrm>
                                  <a:off x="8075" y="1934"/>
                                  <a:ext cx="0" cy="381"/>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27" descr="Dashed horizontal"/>
                              <wps:cNvSpPr>
                                <a:spLocks noChangeArrowheads="1"/>
                              </wps:cNvSpPr>
                              <wps:spPr bwMode="auto">
                                <a:xfrm>
                                  <a:off x="10154" y="1974"/>
                                  <a:ext cx="960" cy="954"/>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 name="Rectangle 28" descr="Dashed horizontal"/>
                              <wps:cNvSpPr>
                                <a:spLocks noChangeArrowheads="1"/>
                              </wps:cNvSpPr>
                              <wps:spPr bwMode="auto">
                                <a:xfrm>
                                  <a:off x="8138" y="2696"/>
                                  <a:ext cx="2040" cy="222"/>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 name="Line 29"/>
                              <wps:cNvCnPr/>
                              <wps:spPr bwMode="auto">
                                <a:xfrm flipH="1">
                                  <a:off x="8733" y="2649"/>
                                  <a:ext cx="12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Text Box 30"/>
                              <wps:cNvSpPr txBox="1">
                                <a:spLocks noChangeArrowheads="1"/>
                              </wps:cNvSpPr>
                              <wps:spPr bwMode="auto">
                                <a:xfrm>
                                  <a:off x="8968" y="2031"/>
                                  <a:ext cx="10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Pr="005778A4" w:rsidRDefault="00340B4D" w:rsidP="00340B4D">
                                    <w:pPr>
                                      <w:jc w:val="center"/>
                                      <w:rPr>
                                        <w:sz w:val="20"/>
                                        <w:szCs w:val="22"/>
                                      </w:rPr>
                                    </w:pPr>
                                    <w:r w:rsidRPr="005778A4">
                                      <w:rPr>
                                        <w:sz w:val="20"/>
                                        <w:szCs w:val="22"/>
                                      </w:rPr>
                                      <w:t>Van một chiều</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93" style="position:absolute;left:0;text-align:left;margin-left:114.9pt;margin-top:10pt;width:157pt;height:134.25pt;z-index:251651072" coordorigin="7898,234" coordsize="3691,332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6iOswkAAEpfAAAOAAAAZHJzL2Uyb0RvYy54bWzsXGtzo0YW/b5V+x8ovmtE80Y1mpStx2Sr JtlUZrL5jAFJVBAQwCPNbO1/z739EkJyZPmB5XXbVTYCBP08fe+55/b7H7brTPuaVHVa5GOdvDN0 LcmjIk7z5Vj/7ct84Ota3YR5HGZFnoz1b0mt//Dhn/94vylHiVmsiixOKg0ektejTTnWV01TjobD Olol67B+V5RJDhcXRbUOG/hYLYdxFW7g6etsaBqGO9wUVVxWRZTUNZydsov6B/r8xSKJmn8vFnXS aNlYh7I19G9F/97g3+GH9+FoWYXlKo14McIHlGIdpjm8VD5qGjahdlulB49ap1FV1MWieRcV62Gx WKRRQusAtSFGpzYfq+K2pHVZjjbLUjYTNG2nnR782Ojnr79UWhpD33m6lodr6CP6Ws3BttmUyxHc 8rEqP5e/VKyCcPipiP6o4fKwex0/L9nN2s3mpyKGx4W3TUHbZruo1vgIqLW2pV3wTXZBsm20CE6S ILACA3oqgmvEM+zAowUJR9EKehK/5/kBDCq4bFo2679oNeNft9yAsO9almni1WE4Yu+lZeVlw4rB eKt3TVo/rkk/r8IyoT1VY3uJJoVysib9gvW7Lraay1qV3oVNqjVbOA1VpS1Us5bV8mKyCvNlclVV xWaVhDEUj9DaYLnhBaw38EONDznV1ISYtk3bjLiWxxpNtLhlO7zFvGCvwcJRWdXNx6RYa3gw1iuY TbSY4ddPdcPaVtyC/ZoX8zTL4Hw4yvK9E9AJ7Ay8FL6K1/D1dIL8NzCCmT/z7YFturOBbUyng6v5 xB64c+I5U2s6mUzJ//C9xB6t0jhOcnyNmKzEvl/Pcdhg00xO17rI0hgfh0Wqq+XNJKu0ryGAxZz+ 8AZp3TbcLwYdYFCXTpWgvY1rMxjMXd8b2HPbGQSe4Q8MElwHLgxqezrfr9KnNE8eXyVtM9YDx3TY YLqzbgb9OaxbOFqnDcBxlq7Hui9vCkc4BGd5TLu2CdOMHbeaAou/awrobtHRMOvYGGVTrtnebBna 0MmJF2+K+BsM4aqAEQbzHtYSOFgV1Xdd2wAuj/X6z9uwSnQt+1cO0wBBXBxU4uBGHIR5BF8d642u scNJw8D+tqzS5QqezCZaXlwBKi1SOop3paCIRoGhL4QIDhCCTk8sEp/m/SCE7wcAAwCqFvE6AEE8 01UIoRCCgWR/CGEhQO3m5htFCBMAj9kQiFjUztB80TIAEZOc2WXRNud2mbQe6M1fvpVgg+0ZD+wr 2LL3Mh58Ey0ENMdsQs0XtnijtSbsNLQumD0gbDxhF3DToW6qEPF3UuQ5WBFFxWD4PobEo9c0MKL5 0nXXMnahxom0p1oLLbNV2AIrFlxqUXUWWraqYp9gP4Ol29OCZoL53R2u1KzkK9rzD1diEHRl1Hjt 3Zh+lePVPByvhNICvQ1YLzAsNl6toGN6CXx1mBMsfdkD10zhq2CMjjIhx52/VzleYah08ZXQ1f15 x6u2yNLyP8J94gwOjFzOxAQe9ed2loFlWnzw0smkRu6T0havcuQCAXUwciUL0IslSwixwJVF08AC DpHSGchDtU1ZBbX7BNfjSSmkxl7lgAWvhw3YX8FlATo2SzQC8BsndQSk0if0Z7TbchNWsRan4bLI w6zlmDGKFljFZ+J0JQ1OPJcuAC3wFZQucahBcTf6nqJ0y7BpKNvKGOCs+a2cQlUpv7hYAll6wJvu cYvylpuj9+5xrPwWKKt4KT47yx/t/53JWFBn8Kg3dW8GIiC2Dasf4yltx0MfnnGV/ArjK/mV18ZZ Iht4MC8A3C9kXoD/Z3D/z3Wo67mbGMQQVonpn7BL1Mygy2Ob7VczQ8aZj8f7TBlC3XF1hMdRKZ// /OzHzpkMgAXZs3BkoO/EyH9JXxKXmWlYr1gMLoYjVgfF4fXJ4R2GrRnxy11MtGz6iUp5gcccTGIK GYCw1+VotlTYWoWtewtb0zgHzoM3HbY2D8PWbLXpHSGI4bucPTUBK44veNZjjT3pvgodizwB7opS tihlSz3aKVukwfemIYJYRyKBpIfI9VGmmhiuzZg/y+WiQWFIiBiL6VHBwd1cySPtYhIYjvFgYdbf GsBaQ4P8IaoFQTU11tdJDHqpBBS5eASgeLEw1QLSPXmfiG2L/5cU4yaWDBpKXSdpB7n7M5CJYcOc QkbbvJMEVAay0nWeyYHKqXi+rlMKnN/46ifjtBIigAUGJO7dQvYtF+AKY15uV9kpfWjbPcEJnWJD JYwLc1ieuNiVp6XpVtJviLT0BxGUl3zzPjSB7BUeR6Hif1DO7eABiWL+6Z4aTRTeUTPA6Wg0SYDh J0ynOTHHM9DwU/v0wlSZNIuLJZzQSM5FJZC0cE4umvsaTRZ9YqkuV3PH8GzLH3ieYw1sa2YMrv35 ZHA1Ia7rza4n17NOqsuM1r5+mih8IpoSI6vFLaR6fF7FGwheY3aP5QQ4huIUYtumx5I/tDBbghMR NRUEMIvm97RZ0cgHjqWDyK9v4C/3NuTTmQG/e3FLy8rrJkx88f+yTP0jIgBILBPBToxVJLEGOSfp 9yJvnl8AwGLQjs36h/Yjz4pzINhJEcD0OzwYRkQZApj+CR/31DovQvNc1o0Bmh8xVQcLIoP9e3lU T64HwFe1Zp2g38QIA9S8AyVeOierNZmwjHfbH3tNtnfb06zRCpGgBcR4QdSRyH02IilJCMvmQ1kd 04Ts3B2Zv9NvIpvJ1dQmAa2HQAMq8bMcAHM0hKzHwqDEH+XuvDSqviyUgnd7MtNVct5vnBGR4hjm 7shIKpf+nuXuWFwXcDjJIfH6tXk759D3YtkSwKacob39Qs7I/mhZAMoZ6mw8clzeRiwpDGJTWEY6 HzCFQYoJqzB1WMQ2HiIip6bwy22IIS2bllWs+IwWQLx2PkMqd9gUluGaB0xh3wBRHo0sBN0pzNdg y2eJ52IPnoO8xbM5xwuJoqtluFGcJN24BgyxnlPsCVq43QQMlJ7zBIzeOUl0wXhGKFCNDoQ1MNoY eB2hDWx8xCzzAG7BZrsTFRQL2drsiuI02yAPiKqHbnYls6gUCwnbBHZ2AXvtroBiIRkLaUvJ4a8y Y9MEn+UCgNGnzhMN0AadAK1pCMrC7GxZeGAuKWB8FmB0LVBmKmBUwPh/mrFLbClYZV5fW6x6L6kJ FVX/2Nn+w/cszuC4djfRVmhOrFPKsvM9QBQnPI+OmhmlPJ9DuXjKxWMRm5dw8Q7loyya2b98NHC5 wNyAjA5oCqYeoHs1o9yHBlSVflRJzJ9Gm3KfgKpcvS41oAqEEN2wnXIcfHN53BG+/ZnSRrst8D/8 BQAA//8DAFBLAwQUAAYACAAAACEAd77fueAAAAAKAQAADwAAAGRycy9kb3ducmV2LnhtbEyPQUvD QBCF74L/YRnBm90kNRJjNqUU9VSEtoJ422anSWh2NmS3SfrvHU96m3nzePO9YjXbTow4+NaRgngR gUCqnGmpVvB5eHvIQPigyejOESq4oodVeXtT6Ny4iXY47kMtOIR8rhU0IfS5lL5q0Gq/cD0S305u sDrwOtTSDHricNvJJIqepNUt8YdG97hpsDrvL1bB+6Sn9TJ+Hbfn0+b6fUg/vrYxKnV/N69fQASc w58ZfvEZHUpmOroLGS86BUnyzOiBh4g7sSF9XLJwZCHLUpBlIf9XKH8AAAD//wMAUEsBAi0AFAAG AAgAAAAhALaDOJL+AAAA4QEAABMAAAAAAAAAAAAAAAAAAAAAAFtDb250ZW50X1R5cGVzXS54bWxQ SwECLQAUAAYACAAAACEAOP0h/9YAAACUAQAACwAAAAAAAAAAAAAAAAAvAQAAX3JlbHMvLnJlbHNQ SwECLQAUAAYACAAAACEAvmuojrMJAABKXwAADgAAAAAAAAAAAAAAAAAuAgAAZHJzL2Uyb0RvYy54 bWxQSwECLQAUAAYACAAAACEAd77fueAAAAAKAQAADwAAAAAAAAAAAAAAAAANDAAAZHJzL2Rvd25y ZXYueG1sUEsFBgAAAAAEAAQA8wAAABoNAAAAAA== ">
                      <v:shape id="Text Box 6" o:spid="_x0000_s1094" type="#_x0000_t202" style="position:absolute;left:11244;top:1637;width:345;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60+uscQA AADbAAAADwAAAGRycy9kb3ducmV2LnhtbESPQWvCQBCF7wX/wzKCt7ppD6Kpq0ixIAilMT30OM2O yWJ2NmZXTf995yB4m+G9ee+b5XrwrbpSH11gAy/TDBRxFazj2sB3+fE8BxUTssU2MBn4owjr1ehp ibkNNy7oeki1khCOORpoUupyrWPVkMc4DR2xaMfQe0yy9rW2Pd4k3Lf6Nctm2qNjaWiwo/eGqtPh 4g1sfrjYuvPn71dxLFxZLjLez07GTMbD5g1UoiE9zPfrnRV8gZVfZAC9+gcAAP//AwBQSwECLQAU AAYACAAAACEA8PeKu/0AAADiAQAAEwAAAAAAAAAAAAAAAAAAAAAAW0NvbnRlbnRfVHlwZXNdLnht bFBLAQItABQABgAIAAAAIQAx3V9h0gAAAI8BAAALAAAAAAAAAAAAAAAAAC4BAABfcmVscy8ucmVs c1BLAQItABQABgAIAAAAIQAzLwWeQQAAADkAAAAQAAAAAAAAAAAAAAAAACkCAABkcnMvc2hhcGV4 bWwueG1sUEsBAi0AFAAGAAgAAAAhAOtPrrHEAAAA2wAAAA8AAAAAAAAAAAAAAAAAmAIAAGRycy9k b3ducmV2LnhtbFBLBQYAAAAABAAEAPUAAACJAwAAAAA= " filled="f" stroked="f">
                        <v:textbox inset="0,0,0,0">
                          <w:txbxContent>
                            <w:p w:rsidR="00340B4D" w:rsidRDefault="00340B4D" w:rsidP="00340B4D">
                              <w:r>
                                <w:t>B</w:t>
                              </w:r>
                            </w:p>
                          </w:txbxContent>
                        </v:textbox>
                      </v:shape>
                      <v:shape id="Text Box 7" o:spid="_x0000_s1095" type="#_x0000_t202" style="position:absolute;left:8895;top:3177;width:1726;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AMLKsEA AADbAAAADwAAAGRycy9kb3ducmV2LnhtbERPTYvCMBC9C/sfwix401QPol2jiKwgCGKtB4+zzdgG m0m3iVr/vREW9jaP9znzZWdrcafWG8cKRsMEBHHhtOFSwSnfDKYgfEDWWDsmBU/ysFx89OaYavfg jO7HUIoYwj5FBVUITSqlLyqy6IeuIY7cxbUWQ4RtKXWLjxhuazlOkom0aDg2VNjQuqLierxZBasz Z9/md/9zyC6ZyfNZwrvJVan+Z7f6AhGoC//iP/dWx/kzeP8SD5CLFwAAAP//AwBQSwECLQAUAAYA CAAAACEA8PeKu/0AAADiAQAAEwAAAAAAAAAAAAAAAAAAAAAAW0NvbnRlbnRfVHlwZXNdLnhtbFBL AQItABQABgAIAAAAIQAx3V9h0gAAAI8BAAALAAAAAAAAAAAAAAAAAC4BAABfcmVscy8ucmVsc1BL AQItABQABgAIAAAAIQAzLwWeQQAAADkAAAAQAAAAAAAAAAAAAAAAACkCAABkcnMvc2hhcGV4bWwu eG1sUEsBAi0AFAAGAAgAAAAhAIQDCyrBAAAA2wAAAA8AAAAAAAAAAAAAAAAAmAIAAGRycy9kb3du cmV2LnhtbFBLBQYAAAAABAAEAPUAAACGAwAAAAA= " filled="f" stroked="f">
                        <v:textbox inset="0,0,0,0">
                          <w:txbxContent>
                            <w:p w:rsidR="00340B4D" w:rsidRDefault="00340B4D" w:rsidP="00340B4D">
                              <w:pPr>
                                <w:jc w:val="center"/>
                              </w:pPr>
                              <w:r>
                                <w:t>Hình</w:t>
                              </w:r>
                            </w:p>
                          </w:txbxContent>
                        </v:textbox>
                      </v:shape>
                      <v:shapetype id="_x0000_t32" coordsize="21600,21600" o:spt="32" o:oned="t" path="m,l21600,21600e" filled="f">
                        <v:path arrowok="t" fillok="f" o:connecttype="none"/>
                        <o:lock v:ext="edit" shapetype="t"/>
                      </v:shapetype>
                      <v:shape id="AutoShape 8" o:spid="_x0000_s1096" type="#_x0000_t32" style="position:absolute;left:8245;top:1416;width:0;height:12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WVAAMEAAADbAAAADwAAAGRycy9kb3ducmV2LnhtbERPTWsCMRC9C/6HMEIvolmFSlmNshaE WvCg1vu4GTfBzWTdRN3+++ZQ8Ph434tV52rxoDZYzwom4wwEcem15UrBz3Ez+gARIrLG2jMp+KUA q2W/t8Bc+yfv6XGIlUghHHJUYGJscilDachhGPuGOHEX3zqMCbaV1C0+U7ir5TTLZtKh5dRgsKFP Q+X1cHcKdtvJujgbu/3e3+zufVPU92p4Uupt0BVzEJG6+BL/u7+0gmlan76kHyCXf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lZUAAwQAAANsAAAAPAAAAAAAAAAAAAAAA AKECAABkcnMvZG93bnJldi54bWxQSwUGAAAAAAQABAD5AAAAjwMAAAAA "/>
                      <v:shape id="AutoShape 9" o:spid="_x0000_s1097" type="#_x0000_t32" style="position:absolute;left:10117;top:1416;width:0;height:1244;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inlm8UAAADbAAAADwAAAGRycy9kb3ducmV2LnhtbESPzWrDMBCE74W+g9hCL6WWHWgIbpTg BgJJIYf89L61tpaotXItJXHfPgoEchxm5htmOh9cK07UB+tZQZHlIIhrry03Cg775esERIjIGlvP pOCfAsxnjw9TLLU/85ZOu9iIBOFQogITY1dKGWpDDkPmO+Lk/fjeYUyyb6Tu8ZzgrpWjPB9Lh5bT gsGOFobq393RKdisi4/q29j15/bPbt6WVXtsXr6Uen4aqncQkYZ4D9/aK61gVMD1S/oBcnYB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nlm8UAAADbAAAADwAAAAAAAAAA AAAAAAChAgAAZHJzL2Rvd25yZXYueG1sUEsFBgAAAAAEAAQA+QAAAJMDAAAAAA== "/>
                      <v:shape id="AutoShape 10" o:spid="_x0000_s1098" type="#_x0000_t32" style="position:absolute;left:7903;top:1397;width:0;height:15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t77MQAAADbAAAADwAAAGRycy9kb3ducmV2LnhtbESPQWsCMRSE7wX/Q3iCl1KzLihla5S1 IFTBg7a9v25eN6Gbl3UTdf33RhB6HGbmG2a+7F0jztQF61nBZJyBIK68tlwr+Ppcv7yCCBFZY+OZ FFwpwHIxeJpjof2F93Q+xFokCIcCFZgY20LKUBlyGMa+JU7er+8cxiS7WuoOLwnuGpln2Uw6tJwW DLb0bqj6O5ycgt1msip/jN1s90e7m67L5lQ/fys1GvblG4hIffwPP9ofWkGew/1L+gFycQ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6+3vsxAAAANsAAAAPAAAAAAAAAAAA AAAAAKECAABkcnMvZG93bnJldi54bWxQSwUGAAAAAAQABAD5AAAAkgMAAAAA "/>
                      <v:shape id="AutoShape 11" o:spid="_x0000_s1099" type="#_x0000_t32" style="position:absolute;left:7908;top:2972;width:3230;height: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bNunMMAAADbAAAADwAAAGRycy9kb3ducmV2LnhtbESPQYvCMBSE7wv+h/AEL8ua1gWRrlFk YWHxIKg9eHwkz7bYvNQkW+u/N8KCx2FmvmGW68G2oicfGscK8mkGglg703CloDz+fCxAhIhssHVM Cu4UYL0avS2xMO7Ge+oPsRIJwqFABXWMXSFl0DVZDFPXESfv7LzFmKSvpPF4S3DbylmWzaXFhtNC jR1916Qvhz+roNmWu7J/v0avF9v85PNwPLVaqcl42HyBiDTEV/i//WsUzD7h+SX9ALl6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MWzbpzDAAAA2wAAAA8AAAAAAAAAAAAA AAAAoQIAAGRycy9kb3ducmV2LnhtbFBLBQYAAAAABAAEAPkAAACRAwAAAAA= "/>
                      <v:shape id="AutoShape 12" o:spid="_x0000_s1100" type="#_x0000_t32" style="position:absolute;left:11136;top:1398;width:0;height:1575;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l5GA8QAAADbAAAADwAAAGRycy9kb3ducmV2LnhtbESPQWsCMRSE74L/ITzBi9SsoqVsjbIV BC140Lb3181zE9y8bDdRt/++KQgeh5n5hlmsOleLK7XBelYwGWcgiEuvLVcKPj82Ty8gQkTWWHsm Bb8UYLXs9xaYa3/jA12PsRIJwiFHBSbGJpcylIYchrFviJN38q3DmGRbSd3iLcFdLadZ9iwdWk4L BhtaGyrPx4tTsN9N3opvY3fvhx+7n2+K+lKNvpQaDrriFUSkLj7C9/ZWK5jO4P9L+gFy+Q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aXkYDxAAAANsAAAAPAAAAAAAAAAAA AAAAAKECAABkcnMvZG93bnJldi54bWxQSwUGAAAAAAQABAD5AAAAkgMAAAAA "/>
                      <v:rect id="Rectangle 13" o:spid="_x0000_s1101" alt="Light upward diagonal" style="position:absolute;left:7898;top:1761;width:345;height:157;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bsHjsQA AADbAAAADwAAAGRycy9kb3ducmV2LnhtbESPT2vCQBTE74LfYXlCb7ox/SepmyBCqUdNUs+P7GsS zL6N2a2mfvquUOhxmJnfMOtsNJ240OBaywqWiwgEcWV1y7WCsnifr0A4j6yxs0wKfshBlk4na0y0 vfKBLrmvRYCwS1BB432fSOmqhgy6he2Jg/dlB4M+yKGWesBrgJtOxlH0Ig22HBYa7GnbUHXKv42C m74di/J1X3w8xTntd8vuXD1+KvUwGzdvIDyN/j/8195pBfEz3L+EHyDTXwAAAP//AwBQSwECLQAU AAYACAAAACEA8PeKu/0AAADiAQAAEwAAAAAAAAAAAAAAAAAAAAAAW0NvbnRlbnRfVHlwZXNdLnht bFBLAQItABQABgAIAAAAIQAx3V9h0gAAAI8BAAALAAAAAAAAAAAAAAAAAC4BAABfcmVscy8ucmVs c1BLAQItABQABgAIAAAAIQAzLwWeQQAAADkAAAAQAAAAAAAAAAAAAAAAACkCAABkcnMvc2hhcGV4 bWwueG1sUEsBAi0AFAAGAAgAAAAhALm7B47EAAAA2wAAAA8AAAAAAAAAAAAAAAAAmAIAAGRycy9k b3ducmV2LnhtbFBLBQYAAAAABAAEAPUAAACJAwAAAAA= " fillcolor="black">
                        <v:fill r:id="rId14" o:title="" type="pattern"/>
                      </v:rect>
                      <v:rect id="Rectangle 14" o:spid="_x0000_s1102" alt="Light upward diagonal" style="position:absolute;left:10107;top:1659;width:1030;height:2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WmZ+cIA AADbAAAADwAAAGRycy9kb3ducmV2LnhtbESPQYvCMBSE78L+h/AWvGlqFZVqlEWQ9aiten40b9uy zUu3yWr11xtB8DjMzDfMct2ZWlyodZVlBaNhBII4t7riQsEx2w7mIJxH1lhbJgU3crBeffSWmGh7 5QNdUl+IAGGXoILS+yaR0uUlGXRD2xAH78e2Bn2QbSF1i9cAN7WMo2gqDVYcFkpsaFNS/pv+GwV3 fT9nx9k++57EKe13o/ovH5+U6n92XwsQnjr/Dr/aO60gnsLzS/gBcvUAAAD//wMAUEsBAi0AFAAG AAgAAAAhAPD3irv9AAAA4gEAABMAAAAAAAAAAAAAAAAAAAAAAFtDb250ZW50X1R5cGVzXS54bWxQ SwECLQAUAAYACAAAACEAMd1fYdIAAACPAQAACwAAAAAAAAAAAAAAAAAuAQAAX3JlbHMvLnJlbHNQ SwECLQAUAAYACAAAACEAMy8FnkEAAAA5AAAAEAAAAAAAAAAAAAAAAAApAgAAZHJzL3NoYXBleG1s LnhtbFBLAQItABQABgAIAAAAIQBJaZn5wgAAANsAAAAPAAAAAAAAAAAAAAAAAJgCAABkcnMvZG93 bnJldi54bWxQSwUGAAAAAAQABAD1AAAAhwMAAAAA " fillcolor="black">
                        <v:fill r:id="rId14" o:title="" type="pattern"/>
                      </v:rect>
                      <v:shape id="AutoShape 15" o:spid="_x0000_s1103" type="#_x0000_t32" style="position:absolute;left:7903;top:1917;width:345;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JrGosYAAADbAAAADwAAAGRycy9kb3ducmV2LnhtbESP3WoCMRSE7wt9h3AKvSk1q6W2bI0i gtAi4k8LvT1sTjfLbk7CJq6rT2+EgpfDzHzDTGa9bURHbagcKxgOMhDEhdMVlwp+vpfP7yBCRNbY OCYFJwowm97fTTDX7sg76vaxFAnCIUcFJkafSxkKQxbDwHni5P251mJMsi2lbvGY4LaRoywbS4sV pwWDnhaGinp/sArqrt7stq/BPx3ONF55s/56+dVKPT708w8Qkfp4C/+3P7WC0Rtcv6QfIKcX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axqLGAAAA2wAAAA8AAAAAAAAA AAAAAAAAoQIAAGRycy9kb3ducmV2LnhtbFBLBQYAAAAABAAEAPkAAACUAwAAAAA= ">
                        <v:stroke dashstyle="dash"/>
                      </v:shape>
                      <v:shape id="Text Box 16" o:spid="_x0000_s1104" type="#_x0000_t202" style="position:absolute;left:7978;top:1275;width:345;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SNkDMAA AADbAAAADwAAAGRycy9kb3ducmV2LnhtbERPTYvCMBC9C/sfwgjebKoH0a5RZFlhQRBrPexxthnb YDOpTVbrvzcHwePjfS/XvW3EjTpvHCuYJCkI4tJpw5WCU7Edz0H4gKyxcUwKHuRhvfoYLDHT7s45 3Y6hEjGEfYYK6hDaTEpf1mTRJ64ljtzZdRZDhF0ldYf3GG4bOU3TmbRoODbU2NJXTeXl+G8VbH45 /zbX/d8hP+emKBYp72YXpUbDfvMJIlAf3uKX+0crmMax8Uv8AXL1BAAA//8DAFBLAQItABQABgAI AAAAIQDw94q7/QAAAOIBAAATAAAAAAAAAAAAAAAAAAAAAABbQ29udGVudF9UeXBlc10ueG1sUEsB Ai0AFAAGAAgAAAAhADHdX2HSAAAAjwEAAAsAAAAAAAAAAAAAAAAALgEAAF9yZWxzLy5yZWxzUEsB Ai0AFAAGAAgAAAAhADMvBZ5BAAAAOQAAABAAAAAAAAAAAAAAAAAAKQIAAGRycy9zaGFwZXhtbC54 bWxQSwECLQAUAAYACAAAACEAJSNkDMAAAADbAAAADwAAAAAAAAAAAAAAAACYAgAAZHJzL2Rvd25y ZXYueG1sUEsFBgAAAAAEAAQA9QAAAIUDAAAAAA== " filled="f" stroked="f">
                        <v:textbox inset="0,0,0,0">
                          <w:txbxContent>
                            <w:p w:rsidR="00340B4D" w:rsidRDefault="00340B4D" w:rsidP="00340B4D">
                              <w:r>
                                <w:t>s</w:t>
                              </w:r>
                            </w:p>
                          </w:txbxContent>
                        </v:textbox>
                      </v:shape>
                      <v:shape id="Text Box 17" o:spid="_x0000_s1105" type="#_x0000_t202" style="position:absolute;left:10863;top:1278;width:345;height: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m/Bl8UA AADbAAAADwAAAGRycy9kb3ducmV2LnhtbESPQWvCQBSE7wX/w/IKvdVNPUgTXYMUC0JBGuPB42v2 mSzJvk2zq4n/vlso9DjMzDfMOp9sJ240eONYwcs8AUFcOW24VnAq359fQfiArLFzTAru5CHfzB7W mGk3ckG3Y6hFhLDPUEETQp9J6auGLPq564mjd3GDxRDlUEs94BjhtpOLJFlKi4bjQoM9vTVUtcer VbA9c7Ez34evz+JSmLJME/5Ytko9PU7bFYhAU/gP/7X3WsEihd8v8QfIzQ8AAAD//wMAUEsBAi0A FAAGAAgAAAAhAPD3irv9AAAA4gEAABMAAAAAAAAAAAAAAAAAAAAAAFtDb250ZW50X1R5cGVzXS54 bWxQSwECLQAUAAYACAAAACEAMd1fYdIAAACPAQAACwAAAAAAAAAAAAAAAAAuAQAAX3JlbHMvLnJl bHNQSwECLQAUAAYACAAAACEAMy8FnkEAAAA5AAAAEAAAAAAAAAAAAAAAAAApAgAAZHJzL3NoYXBl eG1sLnhtbFBLAQItABQABgAIAAAAIQBKb8GXxQAAANsAAAAPAAAAAAAAAAAAAAAAAJgCAABkcnMv ZG93bnJldi54bWxQSwUGAAAAAAQABAD1AAAAigMAAAAA " filled="f" stroked="f">
                        <v:textbox inset="0,0,0,0">
                          <w:txbxContent>
                            <w:p w:rsidR="00340B4D" w:rsidRDefault="00340B4D" w:rsidP="00340B4D">
                              <w:r>
                                <w:t>S</w:t>
                              </w:r>
                            </w:p>
                          </w:txbxContent>
                        </v:textbox>
                      </v:shape>
                      <v:shape id="AutoShape 18" o:spid="_x0000_s1106" type="#_x0000_t32" style="position:absolute;left:10646;top:364;width:0;height:1273;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0pq0cAAAADcAAAADwAAAGRycy9kb3ducmV2LnhtbERPTYvCMBC9L/gfwgje1qTrskg1iixU PboqnodmbIrNpDZR6783Cwt7m8f7nPmyd424UxdqzxqysQJBXHpTc6XheCjepyBCRDbYeCYNTwqw XAze5pgb/+Afuu9jJVIIhxw12BjbXMpQWnIYxr4lTtzZdw5jgl0lTYePFO4a+aHUl3RYc2qw2NK3 pfKyvzkNp01m+2qr7OR2/Tyo9a4IdCy0Hg371QxEpD7+i//cW5PmTzL4fSZdIBc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dKatHAAAAA3AAAAA8AAAAAAAAAAAAAAAAA oQIAAGRycy9kb3ducmV2LnhtbFBLBQYAAAAABAAEAPkAAACOAwAAAAA= " strokeweight="1.5pt">
                        <v:stroke endarrow="open"/>
                      </v:shape>
                      <v:shape id="Text Box 19" o:spid="_x0000_s1107" type="#_x0000_t202" style="position:absolute;left:10418;top:261;width:345;height:37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CygvsMA AADcAAAADwAAAGRycy9kb3ducmV2LnhtbERPTWvCQBC9F/oflin01my0IG10I1IUCgUxpgePY3ZM lmRn0+xW03/vCgVv83ifs1iOthNnGrxxrGCSpCCIK6cN1wq+y83LGwgfkDV2jknBH3lY5o8PC8y0 u3BB532oRQxhn6GCJoQ+k9JXDVn0ieuJI3dyg8UQ4VBLPeAlhttOTtN0Ji0ajg0N9vTRUNXuf62C 1YGLtfnZHnfFqTBl+Z7y16xV6vlpXM1BBBrDXfzv/tRx/usUbs/EC2R+BQAA//8DAFBLAQItABQA BgAIAAAAIQDw94q7/QAAAOIBAAATAAAAAAAAAAAAAAAAAAAAAABbQ29udGVudF9UeXBlc10ueG1s UEsBAi0AFAAGAAgAAAAhADHdX2HSAAAAjwEAAAsAAAAAAAAAAAAAAAAALgEAAF9yZWxzLy5yZWxz UEsBAi0AFAAGAAgAAAAhADMvBZ5BAAAAOQAAABAAAAAAAAAAAAAAAAAAKQIAAGRycy9zaGFwZXht bC54bWxQSwECLQAUAAYACAAAACEAMCygvsMAAADcAAAADwAAAAAAAAAAAAAAAACYAgAAZHJzL2Rv d25yZXYueG1sUEsFBgAAAAAEAAQA9QAAAIgDAAAAAA== " filled="f" stroked="f">
                        <v:textbox inset="0,0,0,0">
                          <w:txbxContent>
                            <w:p w:rsidR="00340B4D" w:rsidRDefault="00340B4D" w:rsidP="00340B4D">
                              <w:r>
                                <w:t>F</w:t>
                              </w:r>
                            </w:p>
                          </w:txbxContent>
                        </v:textbox>
                      </v:shape>
                      <v:shape id="Text Box 20" o:spid="_x0000_s1108" type="#_x0000_t202" style="position:absolute;left:8362;top:1677;width:345;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2AFJcIA AADcAAAADwAAAGRycy9kb3ducmV2LnhtbERPTYvCMBC9C/sfwix403QVxO0aRURBEBZr97DH2WZs g82kNlHrv98Igrd5vM+ZLTpbiyu13jhW8DFMQBAXThsuFfzkm8EUhA/IGmvHpOBOHhbzt94MU+1u nNH1EEoRQ9inqKAKoUml9EVFFv3QNcSRO7rWYoiwLaVu8RbDbS1HSTKRFg3HhgobWlVUnA4Xq2D5 y9nanL//9tkxM3n+mfBuclKq/94tv0AE6sJL/HRvdZw/HsPjmXiBn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fYAUlwgAAANwAAAAPAAAAAAAAAAAAAAAAAJgCAABkcnMvZG93 bnJldi54bWxQSwUGAAAAAAQABAD1AAAAhwMAAAAA " filled="f" stroked="f">
                        <v:textbox inset="0,0,0,0">
                          <w:txbxContent>
                            <w:p w:rsidR="00340B4D" w:rsidRDefault="00340B4D" w:rsidP="00340B4D">
                              <w:r>
                                <w:t>A</w:t>
                              </w:r>
                            </w:p>
                          </w:txbxContent>
                        </v:textbox>
                      </v:shape>
                      <v:line id="Line 21" o:spid="_x0000_s1109" style="position:absolute;visibility:visible;mso-wrap-style:square" from="8221,2656" to="10141,265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7MYMQAAADcAAAADwAAAGRycy9kb3ducmV2LnhtbERPS2vCQBC+C/6HZYTedGMtQVJXEUtB eyj1Ae1xzE6TaHY27G6T9N93C4K3+fies1j1phYtOV9ZVjCdJCCIc6srLhScjq/jOQgfkDXWlknB L3lYLYeDBWbadryn9hAKEUPYZ6igDKHJpPR5SQb9xDbEkfu2zmCI0BVSO+xiuKnlY5Kk0mDFsaHE hjYl5dfDj1HwPvtI2/Xubdt/7tJz/rI/f106p9TDqF8/gwjUh7v45t7qOH/2BP/PxAvk8g8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rsxgxAAAANwAAAAPAAAAAAAAAAAA AAAAAKECAABkcnMvZG93bnJldi54bWxQSwUGAAAAAAQABAD5AAAAkgMAAAAA "/>
                      <v:rect id="Rectangle 22" o:spid="_x0000_s1110" alt="Dashed horizontal" style="position:absolute;left:7559;top:2288;width:1010;height:283;rotation:9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sqITcEA AADcAAAADwAAAGRycy9kb3ducmV2LnhtbERPS4vCMBC+L/gfwgje1lTFB9UoIggedGGrB49DM7bF ZlKTqPXfG2Fhb/PxPWexak0tHuR8ZVnBoJ+AIM6trrhQcDpuv2cgfEDWWFsmBS/ysFp2vhaYavvk X3pkoRAxhH2KCsoQmlRKn5dk0PdtQxy5i3UGQ4SukNrhM4abWg6TZCINVhwbSmxoU1J+ze5GAdbn wazVP9ll546HcU636f42UarXbddzEIHa8C/+c+90nD8aw+eZeIFcvgEAAP//AwBQSwECLQAUAAYA CAAAACEA8PeKu/0AAADiAQAAEwAAAAAAAAAAAAAAAAAAAAAAW0NvbnRlbnRfVHlwZXNdLnhtbFBL AQItABQABgAIAAAAIQAx3V9h0gAAAI8BAAALAAAAAAAAAAAAAAAAAC4BAABfcmVscy8ucmVsc1BL AQItABQABgAIAAAAIQAzLwWeQQAAADkAAAAQAAAAAAAAAAAAAAAAACkCAABkcnMvc2hhcGV4bWwu eG1sUEsBAi0AFAAGAAgAAAAhAFrKiE3BAAAA3AAAAA8AAAAAAAAAAAAAAAAAmAIAAGRycy9kb3du cmV2LnhtbFBLBQYAAAAABAAEAPUAAACGAwAAAAA= " fillcolor="black" stroked="f">
                        <v:fill r:id="rId15" o:title="" type="pattern"/>
                      </v:rect>
                      <v:shape id="Text Box 23" o:spid="_x0000_s1111" type="#_x0000_t202" style="position:absolute;left:8203;top:2130;width:355;height:3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xemvcIA AADcAAAADwAAAGRycy9kb3ducmV2LnhtbERPTWvCQBC9C/0PyxS86aYKQVNXkaJQEKQxPfQ4zY7J YnY2Zrca/71bELzN433OYtXbRlyo88axgrdxAoK4dNpwpeC72I5mIHxA1tg4JgU38rBavgwWmGl3 5Zwuh1CJGMI+QwV1CG0mpS9rsujHriWO3NF1FkOEXSV1h9cYbhs5SZJUWjQcG2ps6aOm8nT4swrW P5xvzHn/+5Ufc1MU84R36Ump4Wu/fgcRqA9P8cP9qeP8aQr/z8QL5PIOAAD//wMAUEsBAi0AFAAG AAgAAAAhAPD3irv9AAAA4gEAABMAAAAAAAAAAAAAAAAAAAAAAFtDb250ZW50X1R5cGVzXS54bWxQ SwECLQAUAAYACAAAACEAMd1fYdIAAACPAQAACwAAAAAAAAAAAAAAAAAuAQAAX3JlbHMvLnJlbHNQ SwECLQAUAAYACAAAACEAMy8FnkEAAAA5AAAAEAAAAAAAAAAAAAAAAAApAgAAZHJzL3NoYXBleG1s LnhtbFBLAQItABQABgAIAAAAIQBPF6a9wgAAANwAAAAPAAAAAAAAAAAAAAAAAJgCAABkcnMvZG93 bnJldi54bWxQSwUGAAAAAAQABAD1AAAAhwMAAAAA " filled="f" stroked="f">
                        <v:textbox inset="0,0,0,0">
                          <w:txbxContent>
                            <w:p w:rsidR="00340B4D" w:rsidRDefault="00340B4D" w:rsidP="00340B4D">
                              <w:r w:rsidRPr="00776DA9">
                                <w:rPr>
                                  <w:position w:val="-10"/>
                                </w:rPr>
                                <w:object w:dxaOrig="240" w:dyaOrig="320">
                                  <v:shape id="_x0000_i1048" type="#_x0000_t75" style="width:17.25pt;height:23.25pt" o:ole="">
                                    <v:imagedata r:id="rId12" o:title=""/>
                                  </v:shape>
                                  <o:OLEObject Type="Embed" ProgID="Equation.3" ShapeID="_x0000_i1048" DrawAspect="Content" ObjectID="_1628574713" r:id="rId16"/>
                                </w:object>
                              </w:r>
                            </w:p>
                          </w:txbxContent>
                        </v:textbox>
                      </v:shape>
                      <v:line id="Line 24" o:spid="_x0000_s1112" style="position:absolute;visibility:visible;mso-wrap-style:square" from="8378,2130" to="8618,21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NSrJMMAAADcAAAADwAAAGRycy9kb3ducmV2LnhtbERP22rCQBB9L/gPywi+lGajpV5SVxFB KD4U1H7AmJ0kS7OzMbvG2K/vCoW+zeFcZ7nubS06ar1xrGCcpCCIc6cNlwq+TruXOQgfkDXWjknB nTysV4OnJWba3fhA3TGUIoawz1BBFUKTSenziiz6xDXEkStcazFE2JZSt3iL4baWkzSdSouGY0OF DW0ryr+PV6vgzVwus+L6WXebPS7O9ufZnCUpNRr2m3cQgfrwL/5zf+g4/3UGj2fiBXL1C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UqyTDAAAA3AAAAA8AAAAAAAAAAAAA AAAAoQIAAGRycy9kb3ducmV2LnhtbFBLBQYAAAAABAAEAPkAAACRAwAAAAA= ">
                        <v:stroke endarrow="open"/>
                      </v:line>
                      <v:line id="Line 25" o:spid="_x0000_s1113" style="position:absolute;visibility:visible;mso-wrap-style:square" from="10383,234" to="10623,23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Us/VsYAAADcAAAADwAAAGRycy9kb3ducmV2LnhtbESPQWvCQBCF7wX/wzJCL0U3Wlpt6ioi FEoPgtYfMGbHZDE7G7NrTPvrOwehtxnem/e+Wax6X6uO2ugCG5iMM1DERbCOSwOH74/RHFRMyBbr wGTghyKsloOHBeY23HhH3T6VSkI45migSqnJtY5FRR7jODTEop1C6zHJ2pbatniTcF/raZa9ao+O paHChjYVFef91Rt4cZfL7HTd1t36C9+O/vfJHTUZ8zjs1++gEvXp33y//rSC/yy08oxMoJ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FLP1bGAAAA3AAAAA8AAAAAAAAA AAAAAAAAoQIAAGRycy9kb3ducmV2LnhtbFBLBQYAAAAABAAEAPkAAACUAwAAAAA= ">
                        <v:stroke endarrow="open"/>
                      </v:line>
                      <v:line id="Line 26" o:spid="_x0000_s1114" style="position:absolute;visibility:visible;mso-wrap-style:square" from="8075,1934" to="8075,2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WaXD8IAAADcAAAADwAAAGRycy9kb3ducmV2LnhtbERPTWvCQBC9F/oflin0VjdVKjZ1FRGE SguikYK3ITtNQrOzYXfU+O+7guBtHu9zpvPetepEITaeDbwOMlDEpbcNVwb2xeplAioKssXWMxm4 UIT57PFhirn1Z97SaSeVSiEcczRQi3S51rGsyWEc+I44cb8+OJQEQ6VtwHMKd60eZtlYO2w4NdTY 0bKm8m93dAb6jWhdFMP15Lscvf1Ie/gKxcGY56d+8QFKqJe7+Ob+tGn+6B2uz6QL9O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FWaXD8IAAADcAAAADwAAAAAAAAAAAAAA AAChAgAAZHJzL2Rvd25yZXYueG1sUEsFBgAAAAAEAAQA+QAAAJADAAAAAA== " strokeweight="1.5pt">
                        <v:stroke endarrow="open"/>
                      </v:line>
                      <v:rect id="Rectangle 27" o:spid="_x0000_s1115" alt="Dashed horizontal" style="position:absolute;left:10154;top:1974;width:960;height:95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Z6nz8QA AADcAAAADwAAAGRycy9kb3ducmV2LnhtbESPQWvDMAyF74P9B6PCbqvTdpSS1Qmj0K6wU9v8ABFr sVksh9hrs/366TDoTeI9vfdpW0+hV1cak49sYDEvQBG30XruDDSX/fMGVMrIFvvIZOCHEtTV48MW SxtvfKLrOXdKQjiVaMDlPJRap9ZRwDSPA7Fon3EMmGUdO21HvEl46PWyKNY6oGdpcDjQzlH7df4O BlZNG6fo++X7r1sdmg/y+XjaGfM0m95eQWWa8t38f320gv8i+PKMTKCrPwAAAP//AwBQSwECLQAU AAYACAAAACEA8PeKu/0AAADiAQAAEwAAAAAAAAAAAAAAAAAAAAAAW0NvbnRlbnRfVHlwZXNdLnht bFBLAQItABQABgAIAAAAIQAx3V9h0gAAAI8BAAALAAAAAAAAAAAAAAAAAC4BAABfcmVscy8ucmVs c1BLAQItABQABgAIAAAAIQAzLwWeQQAAADkAAAAQAAAAAAAAAAAAAAAAACkCAABkcnMvc2hhcGV4 bWwueG1sUEsBAi0AFAAGAAgAAAAhABGep8/EAAAA3AAAAA8AAAAAAAAAAAAAAAAAmAIAAGRycy9k b3ducmV2LnhtbFBLBQYAAAAABAAEAPUAAACJAwAAAAA= " fillcolor="black" stroked="f">
                        <v:fill r:id="rId15" o:title="" type="pattern"/>
                      </v:rect>
                      <v:rect id="Rectangle 28" o:spid="_x0000_s1116" alt="Dashed horizontal" style="position:absolute;left:8138;top:2696;width:2040;height:22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oet9MMA AADcAAAADwAAAGRycy9kb3ducmV2LnhtbERPS2vCQBC+F/oflin0VjfWIhJdRQoNUj34Ongcs2MS 3J0N2a2J/fWuIHibj+85k1lnjbhQ4yvHCvq9BARx7nTFhYL97udjBMIHZI3GMSm4kofZ9PVlgql2 LW/osg2FiCHsU1RQhlCnUvq8JIu+52riyJ1cYzFE2BRSN9jGcGvkZ5IMpcWKY0OJNX2XlJ+3f1bB IDtny6NeZ2v8Xw1+RwtzaFdGqfe3bj4GEagLT/HDvdBx/lcf7s/EC+T0BgAA//8DAFBLAQItABQA BgAIAAAAIQDw94q7/QAAAOIBAAATAAAAAAAAAAAAAAAAAAAAAABbQ29udGVudF9UeXBlc10ueG1s UEsBAi0AFAAGAAgAAAAhADHdX2HSAAAAjwEAAAsAAAAAAAAAAAAAAAAALgEAAF9yZWxzLy5yZWxz UEsBAi0AFAAGAAgAAAAhADMvBZ5BAAAAOQAAABAAAAAAAAAAAAAAAAAAKQIAAGRycy9zaGFwZXht bC54bWxQSwECLQAUAAYACAAAACEAaoet9MMAAADcAAAADwAAAAAAAAAAAAAAAACYAgAAZHJzL2Rv d25yZXYueG1sUEsFBgAAAAAEAAQA9QAAAIgDAAAAAA== " fillcolor="black" stroked="f" strokeweight=".5pt">
                        <v:fill r:id="rId15" o:title="" type="pattern"/>
                      </v:rect>
                      <v:line id="Line 29" o:spid="_x0000_s1117" style="position:absolute;flip:x;visibility:visible;mso-wrap-style:square" from="8733,2649" to="8853,300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25OU8YAAADcAAAADwAAAGRycy9kb3ducmV2LnhtbESPQWvCQBCF7wX/wzKCl6IbQwkaXUWE QhE8NC2otyE7JtHsbMiuSfz33UKhtxnem/e9WW8HU4uOWldZVjCfRSCIc6srLhR8f71PFyCcR9ZY WyYFT3Kw3Yxe1phq2/MndZkvRAhhl6KC0vsmldLlJRl0M9sQB+1qW4M+rG0hdYt9CDe1jKMokQYr DoQSG9qXlN+zhwmQ2764HG+Un5an5tAn89f+fH4oNRkPuxUIT4P/N/9df+hQ/y2G32fCBHLzA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tuTlPGAAAA3AAAAA8AAAAAAAAA AAAAAAAAoQIAAGRycy9kb3ducmV2LnhtbFBLBQYAAAAABAAEAPkAAACUAwAAAAA= " strokeweight="1pt"/>
                      <v:shape id="_x0000_s1118" type="#_x0000_t202" style="position:absolute;left:8968;top:2031;width:1080;height:46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Z2WMMA AADcAAAADwAAAGRycy9kb3ducmV2LnhtbERPTWvCQBC9F/wPywi91Y1tEY2uIqIgFEpjPHgcs2Oy mJ1Ns6vGf+8WCt7m8T5ntuhsLa7UeuNYwXCQgCAunDZcKtjnm7cxCB+QNdaOScGdPCzmvZcZptrd OKPrLpQihrBPUUEVQpNK6YuKLPqBa4gjd3KtxRBhW0rd4i2G21q+J8lIWjQcGypsaFVRcd5drILl gbO1+f0+/mSnzOT5JOGv0Vmp1363nIII1IWn+N+91XH+5wf8PRMvkPMHAAAA//8DAFBLAQItABQA BgAIAAAAIQDw94q7/QAAAOIBAAATAAAAAAAAAAAAAAAAAAAAAABbQ29udGVudF9UeXBlc10ueG1s UEsBAi0AFAAGAAgAAAAhADHdX2HSAAAAjwEAAAsAAAAAAAAAAAAAAAAALgEAAF9yZWxzLy5yZWxz UEsBAi0AFAAGAAgAAAAhADMvBZ5BAAAAOQAAABAAAAAAAAAAAAAAAAAAKQIAAGRycy9zaGFwZXht bC54bWxQSwECLQAUAAYACAAAACEAB2Z2WMMAAADcAAAADwAAAAAAAAAAAAAAAACYAgAAZHJzL2Rv d25yZXYueG1sUEsFBgAAAAAEAAQA9QAAAIgDAAAAAA== " filled="f" stroked="f">
                        <v:textbox inset="0,0,0,0">
                          <w:txbxContent>
                            <w:p w:rsidR="00340B4D" w:rsidRPr="005778A4" w:rsidRDefault="00340B4D" w:rsidP="00340B4D">
                              <w:pPr>
                                <w:jc w:val="center"/>
                                <w:rPr>
                                  <w:sz w:val="20"/>
                                  <w:szCs w:val="22"/>
                                </w:rPr>
                              </w:pPr>
                              <w:r w:rsidRPr="005778A4">
                                <w:rPr>
                                  <w:sz w:val="20"/>
                                  <w:szCs w:val="22"/>
                                </w:rPr>
                                <w:t>Van một chiều</w:t>
                              </w:r>
                            </w:p>
                          </w:txbxContent>
                        </v:textbox>
                      </v:shape>
                      <w10:wrap type="square"/>
                    </v:group>
                  </w:pict>
                </mc:Fallback>
              </mc:AlternateContent>
            </w:r>
            <w:r w:rsidR="00340B4D">
              <w:rPr>
                <w:lang w:val="pl-PL"/>
              </w:rPr>
              <w:t xml:space="preserve">- </w:t>
            </w:r>
            <w:r w:rsidR="00340B4D" w:rsidRPr="009670B0">
              <w:rPr>
                <w:lang w:val="pl-PL"/>
              </w:rPr>
              <w:t xml:space="preserve"> Nêu cấu tạo của máy thủy lực.</w:t>
            </w:r>
          </w:p>
          <w:p w:rsidR="00340B4D" w:rsidRPr="009670B0" w:rsidRDefault="00340B4D" w:rsidP="00340B4D">
            <w:pPr>
              <w:jc w:val="both"/>
              <w:rPr>
                <w:lang w:val="pl-PL"/>
              </w:rPr>
            </w:pPr>
            <w:r w:rsidRPr="009670B0">
              <w:rPr>
                <w:lang w:val="pl-PL"/>
              </w:rPr>
              <w:t>- GV kết luận lại.</w:t>
            </w:r>
          </w:p>
          <w:p w:rsidR="00340B4D" w:rsidRPr="009670B0" w:rsidRDefault="00340B4D" w:rsidP="00340B4D">
            <w:pPr>
              <w:jc w:val="both"/>
              <w:rPr>
                <w:lang w:val="pl-PL"/>
              </w:rPr>
            </w:pPr>
            <w:r w:rsidRPr="009670B0">
              <w:rPr>
                <w:lang w:val="pl-PL"/>
              </w:rPr>
              <w:t>? Nếu tác dụng lực (f) lên pít-tông nhỏ thì nó gây lên chất lỏng một áp suất là bao nhiêu?</w:t>
            </w:r>
          </w:p>
          <w:p w:rsidR="00340B4D" w:rsidRPr="009670B0" w:rsidRDefault="00340B4D" w:rsidP="00340B4D">
            <w:pPr>
              <w:jc w:val="both"/>
              <w:rPr>
                <w:bCs/>
                <w:lang w:val="pl-PL"/>
              </w:rPr>
            </w:pPr>
            <w:r w:rsidRPr="009670B0">
              <w:rPr>
                <w:lang w:val="pl-PL"/>
              </w:rPr>
              <w:t xml:space="preserve">- GV: Áp suất này </w:t>
            </w:r>
            <w:r w:rsidRPr="009670B0">
              <w:rPr>
                <w:bCs/>
                <w:lang w:val="pl-PL"/>
              </w:rPr>
              <w:t>được chất lỏng truyền nguyên vẹn tới pít-tông lớn có tiết diện S và gây nên 1 lực F</w:t>
            </w:r>
          </w:p>
          <w:p w:rsidR="00340B4D" w:rsidRPr="009670B0" w:rsidRDefault="00340B4D" w:rsidP="00340B4D">
            <w:pPr>
              <w:jc w:val="both"/>
              <w:rPr>
                <w:bCs/>
                <w:lang w:val="pl-PL"/>
              </w:rPr>
            </w:pPr>
            <w:r w:rsidRPr="009670B0">
              <w:rPr>
                <w:bCs/>
                <w:lang w:val="pl-PL"/>
              </w:rPr>
              <w:t>? Vậy pít-tông lớn chịu 1 áp suất chất lỏng gây ra là bao nhiêu?</w:t>
            </w:r>
          </w:p>
          <w:p w:rsidR="00340B4D" w:rsidRPr="009670B0" w:rsidRDefault="00340B4D" w:rsidP="00340B4D">
            <w:pPr>
              <w:jc w:val="both"/>
              <w:rPr>
                <w:bCs/>
                <w:vertAlign w:val="subscript"/>
                <w:lang w:val="pl-PL"/>
              </w:rPr>
            </w:pPr>
            <w:r w:rsidRPr="009670B0">
              <w:rPr>
                <w:bCs/>
                <w:lang w:val="pl-PL"/>
              </w:rPr>
              <w:t>- Mà ta biết rằng áp suất trong lòng chất lỏng được truyền đi nguyên vẹn theo mọi hướng. Nên ta có: p</w:t>
            </w:r>
            <w:r w:rsidRPr="009670B0">
              <w:rPr>
                <w:bCs/>
                <w:vertAlign w:val="subscript"/>
                <w:lang w:val="pl-PL"/>
              </w:rPr>
              <w:t>1</w:t>
            </w:r>
            <w:r w:rsidRPr="009670B0">
              <w:rPr>
                <w:bCs/>
                <w:lang w:val="pl-PL"/>
              </w:rPr>
              <w:t xml:space="preserve"> = p</w:t>
            </w:r>
            <w:r w:rsidRPr="009670B0">
              <w:rPr>
                <w:bCs/>
                <w:vertAlign w:val="subscript"/>
                <w:lang w:val="pl-PL"/>
              </w:rPr>
              <w:t>2</w:t>
            </w:r>
          </w:p>
          <w:p w:rsidR="00340B4D" w:rsidRPr="009670B0" w:rsidRDefault="008C475F" w:rsidP="00340B4D">
            <w:pPr>
              <w:jc w:val="both"/>
              <w:rPr>
                <w:bCs/>
                <w:lang w:val="pl-PL"/>
              </w:rPr>
            </w:pPr>
            <w:r>
              <w:rPr>
                <w:noProof/>
              </w:rPr>
              <mc:AlternateContent>
                <mc:Choice Requires="wps">
                  <w:drawing>
                    <wp:anchor distT="4294967295" distB="4294967295" distL="114300" distR="114300" simplePos="0" relativeHeight="251650048" behindDoc="0" locked="0" layoutInCell="1" allowOverlap="1">
                      <wp:simplePos x="0" y="0"/>
                      <wp:positionH relativeFrom="column">
                        <wp:posOffset>820420</wp:posOffset>
                      </wp:positionH>
                      <wp:positionV relativeFrom="paragraph">
                        <wp:posOffset>203199</wp:posOffset>
                      </wp:positionV>
                      <wp:extent cx="177800" cy="0"/>
                      <wp:effectExtent l="0" t="76200" r="12700" b="95250"/>
                      <wp:wrapNone/>
                      <wp:docPr id="1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6pt,16pt" to="78.6pt,1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q1LmKAIAAEoEAAAOAAAAZHJzL2Uyb0RvYy54bWysVNuO2yAQfa/Uf0C8J7ZT52bFWVV20pe0 G2m3H0AAx6gYEJA4UdV/70Au3e2+rKr6AQ+emTNnbl48nDqJjtw6oVWJs2GKEVdUM6H2Jf7+vB7M MHKeKEakVrzEZ+7ww/Ljh0VvCj7SrZaMWwQgyhW9KXHrvSmSxNGWd8QNteEKlI22HfFwtfuEWdID eieTUZpOkl5bZqym3Dn4Wl+UeBnxm4ZT/9g0jnskSwzcfDxtPHfhTJYLUuwtMa2gVxrkH1h0RCgI eoeqiSfoYMUbqE5Qq51u/JDqLtFNIyiPOUA2WfpXNk8tMTzmAsVx5l4m9/9g6bfj1iLBoHcTjBTp oEcboTjKQ2l64wqwqNTWhuToST2ZjaY/HFK6aona80jx+WzALQseySuXcHEGAuz6r5qBDTl4Het0 amwXIKEC6BTbcb63g588ovAxm05nKTSN3lQJKW5+xjr/hesOBaHEEihHXHLcOB94kOJmEsIovRZS xmZLhfoSz8ejcXRwWgoWlMHM2f2ukhYdSRiX+MSkQPPSzOqDYhGs5YStrrInQoKMfKyGtwLqIzkO 0TrOMJIcNiRIF3pShYiQKxC+SpeJ+TlP56vZapYP8tFkNcjTuh58Xlf5YLLOpuP6U11VdfYrkM/y ohWMcRX436Y3y983Hdc9uszdfX7vhUpeo8eKAtnbO5KOzQ79vUzKTrPz1obsQt9hYKPxdbnCRry8 R6s/v4DlbwAAAP//AwBQSwMEFAAGAAgAAAAhANRUBNHeAAAACQEAAA8AAABkcnMvZG93bnJldi54 bWxMj8FOwzAQRO9I/IO1SNyo0yAgDXEqhFQuLaC2qIKbGy9JRLyObKcNf89WHOA4s0+zM8V8tJ04 oA+tIwXTSQICqXKmpVrB23ZxlYEIUZPRnSNU8I0B5uX5WaFz4460xsMm1oJDKORaQRNjn0sZqgat DhPXI/Ht03mrI0tfS+P1kcNtJ9MkuZVWt8QfGt3jY4PV12awCtarxTLbLYex8h9P05ft6+r5PWRK XV6MD/cgIo7xD4ZTfa4OJXfau4FMEB3rdJYyquA65U0n4OaOjf2vIctC/l9Q/gAAAP//AwBQSwEC LQAUAAYACAAAACEAtoM4kv4AAADhAQAAEwAAAAAAAAAAAAAAAAAAAAAAW0NvbnRlbnRfVHlwZXNd LnhtbFBLAQItABQABgAIAAAAIQA4/SH/1gAAAJQBAAALAAAAAAAAAAAAAAAAAC8BAABfcmVscy8u cmVsc1BLAQItABQABgAIAAAAIQCvq1LmKAIAAEoEAAAOAAAAAAAAAAAAAAAAAC4CAABkcnMvZTJv RG9jLnhtbFBLAQItABQABgAIAAAAIQDUVATR3gAAAAkBAAAPAAAAAAAAAAAAAAAAAIIEAABkcnMv ZG93bnJldi54bWxQSwUGAAAAAAQABADzAAAAjQUAAAAA ">
                      <v:stroke endarrow="block"/>
                    </v:line>
                  </w:pict>
                </mc:Fallback>
              </mc:AlternateContent>
            </w:r>
            <w:r w:rsidR="00340B4D" w:rsidRPr="009670B0">
              <w:rPr>
                <w:bCs/>
                <w:lang w:val="pl-PL"/>
              </w:rPr>
              <w:t xml:space="preserve">Hay: </w:t>
            </w:r>
            <w:r w:rsidR="00340B4D" w:rsidRPr="009670B0">
              <w:rPr>
                <w:bCs/>
                <w:lang w:val="pl-PL"/>
              </w:rPr>
              <w:fldChar w:fldCharType="begin"/>
            </w:r>
            <w:r w:rsidR="00340B4D" w:rsidRPr="009670B0">
              <w:rPr>
                <w:bCs/>
                <w:lang w:val="pl-PL"/>
              </w:rPr>
              <w:instrText xml:space="preserve"> eq \f(f,s) </w:instrText>
            </w:r>
            <w:r w:rsidR="00340B4D" w:rsidRPr="009670B0">
              <w:rPr>
                <w:bCs/>
                <w:lang w:val="pl-PL"/>
              </w:rPr>
              <w:fldChar w:fldCharType="end"/>
            </w:r>
            <w:r w:rsidR="00340B4D" w:rsidRPr="009670B0">
              <w:rPr>
                <w:bCs/>
                <w:lang w:val="pl-PL"/>
              </w:rPr>
              <w:t xml:space="preserve"> = </w:t>
            </w:r>
            <w:r w:rsidR="00340B4D" w:rsidRPr="009670B0">
              <w:rPr>
                <w:bCs/>
                <w:lang w:val="pl-PL"/>
              </w:rPr>
              <w:fldChar w:fldCharType="begin"/>
            </w:r>
            <w:r w:rsidR="00340B4D" w:rsidRPr="009670B0">
              <w:rPr>
                <w:bCs/>
                <w:lang w:val="pl-PL"/>
              </w:rPr>
              <w:instrText xml:space="preserve"> eq \f(F,S) </w:instrText>
            </w:r>
            <w:r w:rsidR="00340B4D" w:rsidRPr="009670B0">
              <w:rPr>
                <w:bCs/>
                <w:lang w:val="pl-PL"/>
              </w:rPr>
              <w:fldChar w:fldCharType="end"/>
            </w:r>
            <w:r w:rsidR="00340B4D" w:rsidRPr="009670B0">
              <w:rPr>
                <w:bCs/>
                <w:lang w:val="pl-PL"/>
              </w:rPr>
              <w:t xml:space="preserve">         </w:t>
            </w:r>
            <w:r w:rsidR="00340B4D" w:rsidRPr="009670B0">
              <w:rPr>
                <w:bCs/>
                <w:position w:val="-28"/>
                <w:lang w:val="pl-PL"/>
              </w:rPr>
              <w:object w:dxaOrig="300" w:dyaOrig="660">
                <v:shape id="_x0000_i1027" type="#_x0000_t75" style="width:15pt;height:33pt" o:ole="">
                  <v:imagedata r:id="rId17" o:title=""/>
                </v:shape>
                <o:OLEObject Type="Embed" ProgID="Equation.3" ShapeID="_x0000_i1027" DrawAspect="Content" ObjectID="_1628574692" r:id="rId18"/>
              </w:object>
            </w:r>
            <w:r w:rsidR="00340B4D" w:rsidRPr="009670B0">
              <w:rPr>
                <w:bCs/>
                <w:lang w:val="pl-PL"/>
              </w:rPr>
              <w:t xml:space="preserve"> =  </w:t>
            </w:r>
            <w:r w:rsidR="00340B4D" w:rsidRPr="009670B0">
              <w:rPr>
                <w:bCs/>
                <w:position w:val="-24"/>
                <w:lang w:val="pl-PL"/>
              </w:rPr>
              <w:object w:dxaOrig="260" w:dyaOrig="620">
                <v:shape id="_x0000_i1028" type="#_x0000_t75" style="width:12.75pt;height:30.75pt" o:ole="">
                  <v:imagedata r:id="rId19" o:title=""/>
                </v:shape>
                <o:OLEObject Type="Embed" ProgID="Equation.3" ShapeID="_x0000_i1028" DrawAspect="Content" ObjectID="_1628574693" r:id="rId20"/>
              </w:object>
            </w:r>
          </w:p>
          <w:p w:rsidR="00340B4D" w:rsidRPr="009670B0" w:rsidRDefault="00340B4D" w:rsidP="00340B4D">
            <w:pPr>
              <w:jc w:val="both"/>
              <w:rPr>
                <w:bCs/>
                <w:lang w:val="pl-PL"/>
              </w:rPr>
            </w:pPr>
            <w:r w:rsidRPr="009670B0">
              <w:rPr>
                <w:bCs/>
                <w:lang w:val="pl-PL"/>
              </w:rPr>
              <w:t>- Như vậy ta thấy diện tích của pittông lớn (S) lớn hơn diện tích của pittông nhỏ (s) bao nhiêu thì lực F ntn với lực f?</w:t>
            </w:r>
          </w:p>
          <w:p w:rsidR="00340B4D" w:rsidRPr="009670B0" w:rsidRDefault="00340B4D" w:rsidP="00340B4D">
            <w:pPr>
              <w:jc w:val="both"/>
              <w:rPr>
                <w:lang w:val="pl-PL"/>
              </w:rPr>
            </w:pPr>
            <w:r w:rsidRPr="009670B0">
              <w:rPr>
                <w:lang w:val="pl-PL"/>
              </w:rPr>
              <w:t>- GV nêu ra một số ứng dụng của máy nén thủy lực.</w:t>
            </w:r>
          </w:p>
        </w:tc>
        <w:tc>
          <w:tcPr>
            <w:tcW w:w="3396" w:type="dxa"/>
            <w:shd w:val="clear" w:color="auto" w:fill="auto"/>
          </w:tcPr>
          <w:p w:rsidR="00340B4D" w:rsidRDefault="00340B4D" w:rsidP="00340B4D">
            <w:pPr>
              <w:jc w:val="both"/>
              <w:rPr>
                <w:lang w:val="pl-PL"/>
              </w:rPr>
            </w:pPr>
            <w:r w:rsidRPr="009670B0">
              <w:rPr>
                <w:lang w:val="pl-PL"/>
              </w:rPr>
              <w:lastRenderedPageBreak/>
              <w:t xml:space="preserve">- HS quan sát </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Default="00340B4D" w:rsidP="00340B4D">
            <w:pPr>
              <w:spacing w:before="240"/>
              <w:jc w:val="both"/>
              <w:rPr>
                <w:lang w:val="pl-PL"/>
              </w:rPr>
            </w:pPr>
            <w:r w:rsidRPr="009670B0">
              <w:rPr>
                <w:lang w:val="pl-PL"/>
              </w:rPr>
              <w:t>- HS nêu cấu tạo của máy thủy lực (sgk)</w:t>
            </w:r>
          </w:p>
          <w:p w:rsidR="00340B4D" w:rsidRPr="005778A4" w:rsidRDefault="00340B4D" w:rsidP="00340B4D">
            <w:pPr>
              <w:spacing w:before="240"/>
              <w:jc w:val="both"/>
              <w:rPr>
                <w:lang w:val="pl-PL"/>
              </w:rPr>
            </w:pPr>
          </w:p>
          <w:p w:rsidR="00340B4D" w:rsidRPr="009670B0" w:rsidRDefault="00340B4D" w:rsidP="00340B4D">
            <w:pPr>
              <w:jc w:val="both"/>
              <w:rPr>
                <w:lang w:val="pl-PL"/>
              </w:rPr>
            </w:pPr>
            <w:r w:rsidRPr="009670B0">
              <w:rPr>
                <w:lang w:val="pl-PL"/>
              </w:rPr>
              <w:t xml:space="preserve">- </w:t>
            </w:r>
            <w:r w:rsidRPr="009670B0">
              <w:rPr>
                <w:bCs/>
                <w:lang w:val="pl-PL"/>
              </w:rPr>
              <w:t>p</w:t>
            </w:r>
            <w:r w:rsidRPr="009670B0">
              <w:rPr>
                <w:bCs/>
                <w:vertAlign w:val="subscript"/>
                <w:lang w:val="pl-PL"/>
              </w:rPr>
              <w:t>1</w:t>
            </w:r>
            <w:r w:rsidRPr="009670B0">
              <w:rPr>
                <w:bCs/>
                <w:lang w:val="pl-PL"/>
              </w:rPr>
              <w:t xml:space="preserve">  = f/s</w:t>
            </w:r>
            <w:r w:rsidRPr="009670B0">
              <w:rPr>
                <w:lang w:val="pl-PL"/>
              </w:rPr>
              <w:t xml:space="preserve">. </w:t>
            </w:r>
          </w:p>
          <w:p w:rsidR="00340B4D" w:rsidRPr="009670B0" w:rsidRDefault="00340B4D" w:rsidP="00340B4D">
            <w:pPr>
              <w:jc w:val="both"/>
              <w:rPr>
                <w:lang w:val="pl-PL"/>
              </w:rPr>
            </w:pPr>
          </w:p>
          <w:p w:rsidR="00340B4D" w:rsidRPr="009670B0" w:rsidRDefault="00340B4D" w:rsidP="00340B4D">
            <w:pPr>
              <w:jc w:val="both"/>
              <w:rPr>
                <w:lang w:val="pl-PL"/>
              </w:rPr>
            </w:pPr>
          </w:p>
          <w:p w:rsidR="00340B4D" w:rsidRDefault="00340B4D" w:rsidP="00340B4D">
            <w:pPr>
              <w:jc w:val="both"/>
              <w:rPr>
                <w:lang w:val="pl-PL"/>
              </w:rPr>
            </w:pPr>
            <w:r w:rsidRPr="009670B0">
              <w:rPr>
                <w:lang w:val="pl-PL"/>
              </w:rPr>
              <w:t>- HS chú ý theo dõi.</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Pr="009670B0" w:rsidRDefault="00340B4D" w:rsidP="00340B4D">
            <w:pPr>
              <w:jc w:val="both"/>
              <w:rPr>
                <w:lang w:val="pl-PL"/>
              </w:rPr>
            </w:pPr>
            <w:r w:rsidRPr="009670B0">
              <w:rPr>
                <w:bCs/>
                <w:lang w:val="pl-PL"/>
              </w:rPr>
              <w:t>- p</w:t>
            </w:r>
            <w:r w:rsidRPr="009670B0">
              <w:rPr>
                <w:bCs/>
                <w:vertAlign w:val="subscript"/>
                <w:lang w:val="pl-PL"/>
              </w:rPr>
              <w:t xml:space="preserve">2 </w:t>
            </w:r>
            <w:r w:rsidRPr="009670B0">
              <w:rPr>
                <w:bCs/>
                <w:lang w:val="pl-PL"/>
              </w:rPr>
              <w:t xml:space="preserve">  = F/S </w:t>
            </w:r>
          </w:p>
          <w:p w:rsidR="00340B4D" w:rsidRPr="009670B0" w:rsidRDefault="00340B4D" w:rsidP="00340B4D">
            <w:pPr>
              <w:jc w:val="both"/>
              <w:rPr>
                <w:sz w:val="20"/>
                <w:szCs w:val="20"/>
                <w:lang w:val="pl-PL"/>
              </w:rPr>
            </w:pPr>
          </w:p>
          <w:p w:rsidR="00340B4D" w:rsidRPr="009670B0" w:rsidRDefault="00340B4D" w:rsidP="00340B4D">
            <w:pPr>
              <w:jc w:val="both"/>
              <w:rPr>
                <w:lang w:val="pl-PL"/>
              </w:rPr>
            </w:pPr>
          </w:p>
          <w:p w:rsidR="00340B4D" w:rsidRDefault="00340B4D" w:rsidP="00340B4D">
            <w:pPr>
              <w:jc w:val="both"/>
              <w:rPr>
                <w:lang w:val="pl-PL"/>
              </w:rPr>
            </w:pPr>
            <w:r w:rsidRPr="009670B0">
              <w:rPr>
                <w:lang w:val="pl-PL"/>
              </w:rPr>
              <w:t>- HS chú ý theo dõi.</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Pr="009670B0" w:rsidRDefault="00340B4D" w:rsidP="00340B4D">
            <w:pPr>
              <w:jc w:val="both"/>
              <w:rPr>
                <w:lang w:val="pl-PL"/>
              </w:rPr>
            </w:pPr>
            <w:r w:rsidRPr="009670B0">
              <w:rPr>
                <w:lang w:val="pl-PL"/>
              </w:rPr>
              <w:t>- F càng lớn so với f</w:t>
            </w:r>
            <w:r w:rsidRPr="009670B0">
              <w:rPr>
                <w:position w:val="-10"/>
                <w:lang w:val="pl-PL"/>
              </w:rPr>
              <w:object w:dxaOrig="180" w:dyaOrig="340">
                <v:shape id="_x0000_i1029" type="#_x0000_t75" style="width:9pt;height:16.5pt" o:ole="">
                  <v:imagedata r:id="rId21" o:title=""/>
                </v:shape>
                <o:OLEObject Type="Embed" ProgID="Equation.3" ShapeID="_x0000_i1029" DrawAspect="Content" ObjectID="_1628574694" r:id="rId22"/>
              </w:object>
            </w:r>
          </w:p>
        </w:tc>
        <w:tc>
          <w:tcPr>
            <w:tcW w:w="3396" w:type="dxa"/>
            <w:shd w:val="clear" w:color="auto" w:fill="auto"/>
          </w:tcPr>
          <w:p w:rsidR="00340B4D" w:rsidRPr="009670B0" w:rsidRDefault="00340B4D" w:rsidP="00340B4D">
            <w:pPr>
              <w:jc w:val="both"/>
              <w:rPr>
                <w:b/>
                <w:bCs/>
                <w:lang w:val="pl-PL"/>
              </w:rPr>
            </w:pPr>
            <w:r w:rsidRPr="009670B0">
              <w:rPr>
                <w:b/>
                <w:bCs/>
                <w:lang w:val="pl-PL"/>
              </w:rPr>
              <w:lastRenderedPageBreak/>
              <w:t>II. Máy thủy lực</w:t>
            </w:r>
          </w:p>
          <w:p w:rsidR="00340B4D" w:rsidRPr="009670B0" w:rsidRDefault="00340B4D" w:rsidP="00340B4D">
            <w:pPr>
              <w:tabs>
                <w:tab w:val="center" w:pos="4320"/>
                <w:tab w:val="right" w:pos="8640"/>
              </w:tabs>
              <w:jc w:val="both"/>
              <w:rPr>
                <w:b/>
                <w:bCs/>
                <w:lang w:val="pl-PL"/>
              </w:rPr>
            </w:pPr>
            <w:r w:rsidRPr="009670B0">
              <w:rPr>
                <w:b/>
                <w:bCs/>
                <w:lang w:val="pl-PL"/>
              </w:rPr>
              <w:t>1. Cấu tạo</w:t>
            </w:r>
          </w:p>
          <w:p w:rsidR="00340B4D" w:rsidRPr="009670B0" w:rsidRDefault="00340B4D" w:rsidP="00340B4D">
            <w:pPr>
              <w:tabs>
                <w:tab w:val="center" w:pos="4320"/>
                <w:tab w:val="right" w:pos="8640"/>
              </w:tabs>
              <w:jc w:val="both"/>
              <w:rPr>
                <w:bCs/>
                <w:lang w:val="pl-PL"/>
              </w:rPr>
            </w:pPr>
            <w:r>
              <w:rPr>
                <w:bCs/>
                <w:lang w:val="pl-PL"/>
              </w:rPr>
              <w:lastRenderedPageBreak/>
              <w:t xml:space="preserve">- </w:t>
            </w:r>
            <w:r w:rsidRPr="009670B0">
              <w:rPr>
                <w:bCs/>
                <w:lang w:val="pl-PL"/>
              </w:rPr>
              <w:t>Gồm hai xilanh</w:t>
            </w:r>
            <w:r>
              <w:rPr>
                <w:bCs/>
                <w:lang w:val="pl-PL"/>
              </w:rPr>
              <w:t xml:space="preserve"> (</w:t>
            </w:r>
            <w:r w:rsidRPr="009670B0">
              <w:rPr>
                <w:bCs/>
                <w:lang w:val="pl-PL"/>
              </w:rPr>
              <w:t>một nhỏ, một to</w:t>
            </w:r>
            <w:r>
              <w:rPr>
                <w:bCs/>
                <w:lang w:val="pl-PL"/>
              </w:rPr>
              <w:t>)</w:t>
            </w:r>
            <w:r w:rsidRPr="009670B0">
              <w:rPr>
                <w:bCs/>
                <w:lang w:val="pl-PL"/>
              </w:rPr>
              <w:t xml:space="preserve"> được nối thông với nhau. Trong hai xilanh có chứa đầy chất lỏng</w:t>
            </w:r>
            <w:r>
              <w:rPr>
                <w:bCs/>
                <w:lang w:val="pl-PL"/>
              </w:rPr>
              <w:t xml:space="preserve"> (</w:t>
            </w:r>
            <w:r w:rsidRPr="009670B0">
              <w:rPr>
                <w:bCs/>
                <w:lang w:val="pl-PL"/>
              </w:rPr>
              <w:t>thường là dầu</w:t>
            </w:r>
            <w:r>
              <w:rPr>
                <w:bCs/>
                <w:lang w:val="pl-PL"/>
              </w:rPr>
              <w:t>)</w:t>
            </w:r>
            <w:r w:rsidRPr="009670B0">
              <w:rPr>
                <w:bCs/>
                <w:lang w:val="pl-PL"/>
              </w:rPr>
              <w:t>. Hai xilanh được đậy kín bằng hai pít-tông.</w:t>
            </w:r>
          </w:p>
          <w:p w:rsidR="00340B4D" w:rsidRPr="009670B0" w:rsidRDefault="00340B4D" w:rsidP="00340B4D">
            <w:pPr>
              <w:tabs>
                <w:tab w:val="center" w:pos="4320"/>
                <w:tab w:val="right" w:pos="8640"/>
              </w:tabs>
              <w:jc w:val="both"/>
              <w:rPr>
                <w:b/>
                <w:bCs/>
                <w:lang w:val="pl-PL"/>
              </w:rPr>
            </w:pPr>
            <w:r w:rsidRPr="009670B0">
              <w:rPr>
                <w:b/>
                <w:bCs/>
                <w:lang w:val="pl-PL"/>
              </w:rPr>
              <w:t>2. Nguyên tắc hoạt động</w:t>
            </w:r>
          </w:p>
          <w:p w:rsidR="001F4ACA" w:rsidRDefault="00340B4D" w:rsidP="00340B4D">
            <w:pPr>
              <w:tabs>
                <w:tab w:val="center" w:pos="4320"/>
                <w:tab w:val="right" w:pos="8640"/>
              </w:tabs>
              <w:jc w:val="both"/>
              <w:rPr>
                <w:bCs/>
                <w:lang w:val="pl-PL"/>
              </w:rPr>
            </w:pPr>
            <w:r w:rsidRPr="009670B0">
              <w:rPr>
                <w:bCs/>
                <w:lang w:val="pl-PL"/>
              </w:rPr>
              <w:t>- Khi tác dụn</w:t>
            </w:r>
          </w:p>
          <w:p w:rsidR="00340B4D" w:rsidRPr="00C757D5" w:rsidRDefault="00340B4D" w:rsidP="00340B4D">
            <w:pPr>
              <w:tabs>
                <w:tab w:val="center" w:pos="4320"/>
                <w:tab w:val="right" w:pos="8640"/>
              </w:tabs>
              <w:jc w:val="both"/>
              <w:rPr>
                <w:bCs/>
                <w:lang w:val="pl-PL"/>
              </w:rPr>
            </w:pPr>
            <w:r w:rsidRPr="009670B0">
              <w:rPr>
                <w:bCs/>
                <w:lang w:val="pl-PL"/>
              </w:rPr>
              <w:t xml:space="preserve">g một lực f lên pít-tông nhỏ có diện tích s, lực này gây áp suất </w:t>
            </w:r>
            <w:r w:rsidRPr="00C757D5">
              <w:rPr>
                <w:bCs/>
                <w:lang w:val="pl-PL"/>
              </w:rPr>
              <w:t xml:space="preserve">p  = f/s lên chất lỏng. </w:t>
            </w:r>
            <w:r w:rsidRPr="00CC6070">
              <w:rPr>
                <w:bCs/>
                <w:lang w:val="pl-PL"/>
              </w:rPr>
              <w:t xml:space="preserve">Áp suất này được chất lỏng truyền nguyên vẹn tới pít-tông lớn có diện tích S và gây nên lực nâng F lên </w:t>
            </w:r>
          </w:p>
          <w:p w:rsidR="00340B4D" w:rsidRPr="00CC6070" w:rsidRDefault="00340B4D" w:rsidP="00340B4D">
            <w:pPr>
              <w:tabs>
                <w:tab w:val="center" w:pos="4320"/>
                <w:tab w:val="right" w:pos="8640"/>
              </w:tabs>
              <w:jc w:val="both"/>
              <w:rPr>
                <w:bCs/>
                <w:lang w:val="pl-PL"/>
              </w:rPr>
            </w:pPr>
            <w:r w:rsidRPr="00CC6070">
              <w:rPr>
                <w:bCs/>
                <w:lang w:val="pl-PL"/>
              </w:rPr>
              <w:t>pít-tông này:</w:t>
            </w:r>
          </w:p>
          <w:p w:rsidR="00340B4D" w:rsidRPr="009670B0" w:rsidRDefault="00340B4D" w:rsidP="00340B4D">
            <w:pPr>
              <w:jc w:val="both"/>
              <w:rPr>
                <w:b/>
                <w:bCs/>
                <w:lang w:val="pl-PL"/>
              </w:rPr>
            </w:pPr>
            <w:r w:rsidRPr="00CC6070">
              <w:rPr>
                <w:bCs/>
                <w:lang w:val="pl-PL"/>
              </w:rPr>
              <w:t xml:space="preserve">F = p.S = </w:t>
            </w:r>
            <w:r w:rsidRPr="009670B0">
              <w:rPr>
                <w:position w:val="-24"/>
              </w:rPr>
              <w:object w:dxaOrig="420" w:dyaOrig="639">
                <v:shape id="_x0000_i1030" type="#_x0000_t75" style="width:21pt;height:31.5pt" o:ole="">
                  <v:imagedata r:id="rId23" o:title=""/>
                </v:shape>
                <o:OLEObject Type="Embed" ProgID="Equation.DSMT4" ShapeID="_x0000_i1030" DrawAspect="Content" ObjectID="_1628574695" r:id="rId24"/>
              </w:object>
            </w:r>
            <w:r w:rsidRPr="009670B0">
              <w:sym w:font="Symbol" w:char="F0DE"/>
            </w:r>
            <w:r w:rsidRPr="00CC6070">
              <w:rPr>
                <w:lang w:val="pl-PL"/>
              </w:rPr>
              <w:t xml:space="preserve"> </w:t>
            </w:r>
            <w:r w:rsidRPr="009670B0">
              <w:rPr>
                <w:position w:val="-24"/>
              </w:rPr>
              <w:object w:dxaOrig="700" w:dyaOrig="639">
                <v:shape id="_x0000_i1031" type="#_x0000_t75" style="width:35.25pt;height:31.5pt" o:ole="">
                  <v:imagedata r:id="rId25" o:title=""/>
                </v:shape>
                <o:OLEObject Type="Embed" ProgID="Equation.DSMT4" ShapeID="_x0000_i1031" DrawAspect="Content" ObjectID="_1628574696" r:id="rId26"/>
              </w:object>
            </w:r>
            <w:r w:rsidRPr="00CC6070">
              <w:rPr>
                <w:lang w:val="pl-PL"/>
              </w:rPr>
              <w:t>.</w:t>
            </w:r>
          </w:p>
        </w:tc>
      </w:tr>
      <w:tr w:rsidR="00340B4D" w:rsidRPr="00340B4D"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340B4D" w:rsidRPr="00340B4D" w:rsidTr="00340B4D">
        <w:tc>
          <w:tcPr>
            <w:tcW w:w="3395" w:type="dxa"/>
            <w:shd w:val="clear" w:color="auto" w:fill="auto"/>
          </w:tcPr>
          <w:p w:rsidR="00340B4D" w:rsidRPr="001250DC" w:rsidRDefault="00340B4D" w:rsidP="00340B4D">
            <w:pPr>
              <w:jc w:val="both"/>
              <w:rPr>
                <w:bCs/>
                <w:iCs/>
                <w:lang w:val="es-AR"/>
              </w:rPr>
            </w:pPr>
            <w:r w:rsidRPr="001250DC">
              <w:rPr>
                <w:bCs/>
                <w:iCs/>
                <w:lang w:val="es-AR"/>
              </w:rPr>
              <w:t>- GV hướng</w:t>
            </w:r>
            <w:r>
              <w:rPr>
                <w:bCs/>
                <w:iCs/>
                <w:lang w:val="es-AR"/>
              </w:rPr>
              <w:t xml:space="preserve"> dẫn và yêu cầu </w:t>
            </w:r>
            <w:r>
              <w:rPr>
                <w:bCs/>
                <w:iCs/>
                <w:lang w:val="es-AR"/>
              </w:rPr>
              <w:lastRenderedPageBreak/>
              <w:t>làm câu C8, C9</w:t>
            </w:r>
            <w:r w:rsidRPr="001250DC">
              <w:rPr>
                <w:bCs/>
                <w:iCs/>
                <w:lang w:val="es-AR"/>
              </w:rPr>
              <w:t>.</w:t>
            </w:r>
          </w:p>
          <w:p w:rsidR="00340B4D" w:rsidRDefault="00340B4D" w:rsidP="00340B4D">
            <w:pPr>
              <w:jc w:val="both"/>
              <w:rPr>
                <w:lang w:val="es-AR"/>
              </w:rPr>
            </w:pPr>
            <w:r>
              <w:rPr>
                <w:lang w:val="es-AR"/>
              </w:rPr>
              <w:t>- GV hướng dẫn HS làm BT vận dụng:</w:t>
            </w:r>
          </w:p>
          <w:p w:rsidR="00340B4D" w:rsidRPr="0022685C" w:rsidRDefault="00340B4D" w:rsidP="00340B4D">
            <w:pPr>
              <w:jc w:val="both"/>
              <w:rPr>
                <w:lang w:val="es-AR"/>
              </w:rPr>
            </w:pPr>
            <w:r>
              <w:rPr>
                <w:lang w:val="es-AR"/>
              </w:rPr>
              <w:t xml:space="preserve">* </w:t>
            </w:r>
            <w:r w:rsidRPr="0022685C">
              <w:rPr>
                <w:lang w:val="es-AR"/>
              </w:rPr>
              <w:t>Tác dụng</w:t>
            </w:r>
            <w:r>
              <w:rPr>
                <w:lang w:val="es-AR"/>
              </w:rPr>
              <w:t xml:space="preserve"> </w:t>
            </w:r>
            <w:r w:rsidRPr="0022685C">
              <w:rPr>
                <w:lang w:val="es-AR"/>
              </w:rPr>
              <w:t>một lực 600N lên pittông nhỏ của m</w:t>
            </w:r>
            <w:r>
              <w:rPr>
                <w:lang w:val="es-AR"/>
              </w:rPr>
              <w:t>áy thuỷ lực. Biết diện tích của pit</w:t>
            </w:r>
            <w:r w:rsidRPr="0022685C">
              <w:rPr>
                <w:lang w:val="es-AR"/>
              </w:rPr>
              <w:t>tông nhỏ là S</w:t>
            </w:r>
            <w:r w:rsidRPr="0022685C">
              <w:rPr>
                <w:vertAlign w:val="subscript"/>
                <w:lang w:val="es-AR"/>
              </w:rPr>
              <w:t>1</w:t>
            </w:r>
            <w:r w:rsidRPr="0022685C">
              <w:rPr>
                <w:lang w:val="es-AR"/>
              </w:rPr>
              <w:t>=3cm</w:t>
            </w:r>
            <w:r w:rsidRPr="0022685C">
              <w:rPr>
                <w:vertAlign w:val="superscript"/>
                <w:lang w:val="es-AR"/>
              </w:rPr>
              <w:t>2</w:t>
            </w:r>
            <w:r>
              <w:rPr>
                <w:lang w:val="es-AR"/>
              </w:rPr>
              <w:t xml:space="preserve"> của pit</w:t>
            </w:r>
            <w:r w:rsidRPr="0022685C">
              <w:rPr>
                <w:lang w:val="es-AR"/>
              </w:rPr>
              <w:t>tông lớn là S</w:t>
            </w:r>
            <w:r w:rsidRPr="0022685C">
              <w:rPr>
                <w:vertAlign w:val="subscript"/>
                <w:lang w:val="es-AR"/>
              </w:rPr>
              <w:t>2</w:t>
            </w:r>
            <w:r w:rsidRPr="0022685C">
              <w:rPr>
                <w:lang w:val="es-AR"/>
              </w:rPr>
              <w:t xml:space="preserve"> = 330cm</w:t>
            </w:r>
            <w:r w:rsidRPr="0022685C">
              <w:rPr>
                <w:vertAlign w:val="superscript"/>
                <w:lang w:val="es-AR"/>
              </w:rPr>
              <w:t>2</w:t>
            </w:r>
            <w:r w:rsidRPr="0022685C">
              <w:rPr>
                <w:lang w:val="es-AR"/>
              </w:rPr>
              <w:t>. Tính</w:t>
            </w:r>
          </w:p>
          <w:p w:rsidR="00340B4D" w:rsidRPr="0022685C" w:rsidRDefault="00340B4D" w:rsidP="00340B4D">
            <w:pPr>
              <w:jc w:val="both"/>
              <w:rPr>
                <w:lang w:val="es-AR"/>
              </w:rPr>
            </w:pPr>
            <w:r w:rsidRPr="0022685C">
              <w:rPr>
                <w:lang w:val="es-AR"/>
              </w:rPr>
              <w:t>a. Áp suất t</w:t>
            </w:r>
            <w:r>
              <w:rPr>
                <w:lang w:val="es-AR"/>
              </w:rPr>
              <w:t>ác dụng lên pittông nhỏ</w:t>
            </w:r>
            <w:r w:rsidRPr="0022685C">
              <w:rPr>
                <w:lang w:val="es-AR"/>
              </w:rPr>
              <w:t>.</w:t>
            </w:r>
          </w:p>
          <w:p w:rsidR="00340B4D" w:rsidRPr="001250DC" w:rsidRDefault="00340B4D" w:rsidP="00340B4D">
            <w:pPr>
              <w:tabs>
                <w:tab w:val="center" w:pos="4320"/>
                <w:tab w:val="right" w:pos="8640"/>
              </w:tabs>
              <w:jc w:val="both"/>
              <w:rPr>
                <w:lang w:val="es-AR"/>
              </w:rPr>
            </w:pPr>
            <w:r w:rsidRPr="0022685C">
              <w:rPr>
                <w:lang w:val="es-AR"/>
              </w:rPr>
              <w:t>b. Lực tác dụng lên pittông lớn</w:t>
            </w:r>
          </w:p>
        </w:tc>
        <w:tc>
          <w:tcPr>
            <w:tcW w:w="3396" w:type="dxa"/>
            <w:shd w:val="clear" w:color="auto" w:fill="auto"/>
          </w:tcPr>
          <w:p w:rsidR="00340B4D" w:rsidRPr="001250DC" w:rsidRDefault="00340B4D" w:rsidP="00340B4D">
            <w:pPr>
              <w:jc w:val="both"/>
              <w:rPr>
                <w:bCs/>
                <w:lang w:val="es-AR"/>
              </w:rPr>
            </w:pPr>
            <w:r>
              <w:rPr>
                <w:bCs/>
                <w:lang w:val="es-AR"/>
              </w:rPr>
              <w:lastRenderedPageBreak/>
              <w:t>- HS làm câu C8, C9</w:t>
            </w:r>
            <w:r w:rsidRPr="001250DC">
              <w:rPr>
                <w:bCs/>
                <w:lang w:val="es-AR"/>
              </w:rPr>
              <w:t xml:space="preserve"> theo </w:t>
            </w:r>
            <w:r w:rsidRPr="001250DC">
              <w:rPr>
                <w:bCs/>
                <w:lang w:val="es-AR"/>
              </w:rPr>
              <w:lastRenderedPageBreak/>
              <w:t>yêu cầu của GV.</w:t>
            </w:r>
          </w:p>
          <w:p w:rsidR="00340B4D" w:rsidRPr="001250DC" w:rsidRDefault="00340B4D" w:rsidP="00340B4D">
            <w:pPr>
              <w:jc w:val="both"/>
              <w:rPr>
                <w:bCs/>
                <w:lang w:val="es-AR"/>
              </w:rPr>
            </w:pPr>
          </w:p>
          <w:p w:rsidR="00340B4D" w:rsidRDefault="00340B4D" w:rsidP="00340B4D">
            <w:pPr>
              <w:jc w:val="both"/>
              <w:rPr>
                <w:bCs/>
                <w:lang w:val="es-AR"/>
              </w:rPr>
            </w:pPr>
          </w:p>
          <w:p w:rsidR="00340B4D" w:rsidRDefault="00340B4D" w:rsidP="00340B4D">
            <w:pPr>
              <w:jc w:val="both"/>
              <w:rPr>
                <w:bCs/>
                <w:lang w:val="es-AR"/>
              </w:rPr>
            </w:pPr>
            <w:r>
              <w:rPr>
                <w:bCs/>
                <w:lang w:val="es-AR"/>
              </w:rPr>
              <w:t xml:space="preserve">Tóm tắt: </w:t>
            </w:r>
          </w:p>
          <w:p w:rsidR="00340B4D" w:rsidRDefault="00340B4D" w:rsidP="00340B4D">
            <w:pPr>
              <w:jc w:val="both"/>
              <w:rPr>
                <w:bCs/>
                <w:lang w:val="es-AR"/>
              </w:rPr>
            </w:pPr>
            <w:r>
              <w:rPr>
                <w:bCs/>
                <w:lang w:val="es-AR"/>
              </w:rPr>
              <w:t>F</w:t>
            </w:r>
            <w:r>
              <w:rPr>
                <w:bCs/>
                <w:vertAlign w:val="subscript"/>
                <w:lang w:val="es-AR"/>
              </w:rPr>
              <w:t>1</w:t>
            </w:r>
            <w:r>
              <w:rPr>
                <w:bCs/>
                <w:lang w:val="es-AR"/>
              </w:rPr>
              <w:t xml:space="preserve"> = 600 (N)</w:t>
            </w:r>
          </w:p>
          <w:p w:rsidR="00340B4D" w:rsidRPr="0022685C" w:rsidRDefault="00340B4D" w:rsidP="00340B4D">
            <w:pPr>
              <w:jc w:val="both"/>
              <w:rPr>
                <w:bCs/>
                <w:lang w:val="es-AR"/>
              </w:rPr>
            </w:pPr>
            <w:r>
              <w:rPr>
                <w:bCs/>
                <w:lang w:val="es-AR"/>
              </w:rPr>
              <w:t>S</w:t>
            </w:r>
            <w:r>
              <w:rPr>
                <w:bCs/>
                <w:vertAlign w:val="subscript"/>
                <w:lang w:val="es-AR"/>
              </w:rPr>
              <w:t>1</w:t>
            </w:r>
            <w:r>
              <w:rPr>
                <w:bCs/>
                <w:lang w:val="es-AR"/>
              </w:rPr>
              <w:t xml:space="preserve"> = </w:t>
            </w:r>
            <w:r w:rsidRPr="0022685C">
              <w:rPr>
                <w:lang w:val="es-AR"/>
              </w:rPr>
              <w:t>3cm</w:t>
            </w:r>
            <w:r w:rsidRPr="0022685C">
              <w:rPr>
                <w:vertAlign w:val="superscript"/>
                <w:lang w:val="es-AR"/>
              </w:rPr>
              <w:t>2</w:t>
            </w:r>
            <w:r>
              <w:rPr>
                <w:vertAlign w:val="superscript"/>
                <w:lang w:val="es-AR"/>
              </w:rPr>
              <w:t xml:space="preserve"> </w:t>
            </w:r>
            <w:r>
              <w:rPr>
                <w:lang w:val="es-AR"/>
              </w:rPr>
              <w:t>= 0,0003</w:t>
            </w:r>
            <w:r w:rsidRPr="0022685C">
              <w:rPr>
                <w:lang w:val="es-AR"/>
              </w:rPr>
              <w:t xml:space="preserve"> m</w:t>
            </w:r>
            <w:r w:rsidRPr="0022685C">
              <w:rPr>
                <w:vertAlign w:val="superscript"/>
                <w:lang w:val="es-AR"/>
              </w:rPr>
              <w:t>2</w:t>
            </w:r>
          </w:p>
          <w:p w:rsidR="00340B4D" w:rsidRPr="0022685C" w:rsidRDefault="00340B4D" w:rsidP="00340B4D">
            <w:pPr>
              <w:jc w:val="both"/>
              <w:rPr>
                <w:lang w:val="es-AR"/>
              </w:rPr>
            </w:pPr>
            <w:r>
              <w:rPr>
                <w:bCs/>
                <w:lang w:val="es-AR"/>
              </w:rPr>
              <w:t>S</w:t>
            </w:r>
            <w:r>
              <w:rPr>
                <w:bCs/>
                <w:vertAlign w:val="subscript"/>
                <w:lang w:val="es-AR"/>
              </w:rPr>
              <w:t>2</w:t>
            </w:r>
            <w:r>
              <w:rPr>
                <w:bCs/>
                <w:lang w:val="es-AR"/>
              </w:rPr>
              <w:t xml:space="preserve"> = </w:t>
            </w:r>
            <w:r w:rsidRPr="0022685C">
              <w:rPr>
                <w:lang w:val="es-AR"/>
              </w:rPr>
              <w:t>330cm</w:t>
            </w:r>
            <w:r w:rsidRPr="0022685C">
              <w:rPr>
                <w:vertAlign w:val="superscript"/>
                <w:lang w:val="es-AR"/>
              </w:rPr>
              <w:t>2</w:t>
            </w:r>
            <w:r>
              <w:rPr>
                <w:lang w:val="es-AR"/>
              </w:rPr>
              <w:t xml:space="preserve"> = 0,033</w:t>
            </w:r>
            <w:r w:rsidRPr="0022685C">
              <w:rPr>
                <w:lang w:val="es-AR"/>
              </w:rPr>
              <w:t xml:space="preserve"> m</w:t>
            </w:r>
            <w:r w:rsidRPr="0022685C">
              <w:rPr>
                <w:vertAlign w:val="superscript"/>
                <w:lang w:val="es-AR"/>
              </w:rPr>
              <w:t>2</w:t>
            </w:r>
          </w:p>
          <w:p w:rsidR="00340B4D" w:rsidRDefault="00340B4D" w:rsidP="00340B4D">
            <w:pPr>
              <w:jc w:val="both"/>
              <w:rPr>
                <w:bCs/>
                <w:lang w:val="es-AR"/>
              </w:rPr>
            </w:pPr>
            <w:r>
              <w:rPr>
                <w:bCs/>
                <w:lang w:val="es-AR"/>
              </w:rPr>
              <w:t>a) p</w:t>
            </w:r>
            <w:r>
              <w:rPr>
                <w:bCs/>
                <w:vertAlign w:val="subscript"/>
                <w:lang w:val="es-AR"/>
              </w:rPr>
              <w:t>1</w:t>
            </w:r>
            <w:r>
              <w:rPr>
                <w:bCs/>
                <w:lang w:val="es-AR"/>
              </w:rPr>
              <w:t xml:space="preserve"> =? (Pa)</w:t>
            </w:r>
          </w:p>
          <w:p w:rsidR="00340B4D" w:rsidRDefault="00340B4D" w:rsidP="00340B4D">
            <w:pPr>
              <w:jc w:val="both"/>
              <w:rPr>
                <w:bCs/>
                <w:lang w:val="es-AR"/>
              </w:rPr>
            </w:pPr>
            <w:r>
              <w:rPr>
                <w:bCs/>
                <w:lang w:val="es-AR"/>
              </w:rPr>
              <w:t>b) F</w:t>
            </w:r>
            <w:r>
              <w:rPr>
                <w:bCs/>
                <w:vertAlign w:val="subscript"/>
                <w:lang w:val="es-AR"/>
              </w:rPr>
              <w:t>2</w:t>
            </w:r>
            <w:r>
              <w:rPr>
                <w:bCs/>
                <w:lang w:val="es-AR"/>
              </w:rPr>
              <w:t xml:space="preserve"> = ? (N)</w:t>
            </w:r>
          </w:p>
          <w:p w:rsidR="00340B4D" w:rsidRPr="00E12E4C" w:rsidRDefault="00340B4D" w:rsidP="00340B4D">
            <w:pPr>
              <w:jc w:val="center"/>
              <w:rPr>
                <w:b/>
                <w:bCs/>
                <w:lang w:val="es-AR"/>
              </w:rPr>
            </w:pPr>
            <w:r w:rsidRPr="00E12E4C">
              <w:rPr>
                <w:b/>
                <w:bCs/>
                <w:lang w:val="es-AR"/>
              </w:rPr>
              <w:t>Giải</w:t>
            </w:r>
          </w:p>
          <w:p w:rsidR="00340B4D" w:rsidRPr="0022685C" w:rsidRDefault="00340B4D" w:rsidP="00340B4D">
            <w:pPr>
              <w:jc w:val="both"/>
              <w:rPr>
                <w:lang w:val="es-AR"/>
              </w:rPr>
            </w:pPr>
            <w:r>
              <w:rPr>
                <w:lang w:val="es-AR"/>
              </w:rPr>
              <w:t xml:space="preserve">a) </w:t>
            </w:r>
            <w:r w:rsidRPr="0022685C">
              <w:rPr>
                <w:lang w:val="es-AR"/>
              </w:rPr>
              <w:t>Áp suất t</w:t>
            </w:r>
            <w:r>
              <w:rPr>
                <w:lang w:val="es-AR"/>
              </w:rPr>
              <w:t>ác dụng lên pittông  nhỏ</w:t>
            </w:r>
            <w:r w:rsidRPr="0022685C">
              <w:rPr>
                <w:lang w:val="es-AR"/>
              </w:rPr>
              <w:t xml:space="preserve"> </w:t>
            </w:r>
            <w:r w:rsidRPr="003E3C3A">
              <w:rPr>
                <w:position w:val="-10"/>
              </w:rPr>
              <w:object w:dxaOrig="180" w:dyaOrig="340">
                <v:shape id="_x0000_i1032" type="#_x0000_t75" style="width:9pt;height:16.5pt" o:ole="">
                  <v:imagedata r:id="rId27" o:title=""/>
                </v:shape>
                <o:OLEObject Type="Embed" ProgID="Equation.3" ShapeID="_x0000_i1032" DrawAspect="Content" ObjectID="_1628574697" r:id="rId28"/>
              </w:object>
            </w:r>
            <w:r w:rsidRPr="003E3C3A">
              <w:rPr>
                <w:position w:val="-10"/>
              </w:rPr>
              <w:object w:dxaOrig="180" w:dyaOrig="340">
                <v:shape id="_x0000_i1033" type="#_x0000_t75" style="width:9pt;height:16.5pt" o:ole="">
                  <v:imagedata r:id="rId27" o:title=""/>
                </v:shape>
                <o:OLEObject Type="Embed" ProgID="Equation.3" ShapeID="_x0000_i1033" DrawAspect="Content" ObjectID="_1628574698" r:id="rId29"/>
              </w:object>
            </w:r>
          </w:p>
          <w:p w:rsidR="00340B4D" w:rsidRPr="00154947" w:rsidRDefault="00340B4D" w:rsidP="00340B4D">
            <w:pPr>
              <w:ind w:left="13"/>
              <w:jc w:val="both"/>
              <w:rPr>
                <w:lang w:val="es-AR"/>
              </w:rPr>
            </w:pPr>
            <w:r w:rsidRPr="0022685C">
              <w:rPr>
                <w:lang w:val="es-AR"/>
              </w:rPr>
              <w:t>p</w:t>
            </w:r>
            <w:r>
              <w:rPr>
                <w:vertAlign w:val="subscript"/>
                <w:lang w:val="es-AR"/>
              </w:rPr>
              <w:t>1</w:t>
            </w:r>
            <w:r w:rsidRPr="0022685C">
              <w:rPr>
                <w:lang w:val="es-AR"/>
              </w:rPr>
              <w:t>=</w:t>
            </w:r>
            <w:r w:rsidRPr="003E3C3A">
              <w:rPr>
                <w:position w:val="-30"/>
              </w:rPr>
              <w:object w:dxaOrig="2439" w:dyaOrig="680">
                <v:shape id="_x0000_i1034" type="#_x0000_t75" style="width:121.5pt;height:34.5pt" o:ole="">
                  <v:imagedata r:id="rId30" o:title=""/>
                </v:shape>
                <o:OLEObject Type="Embed" ProgID="Equation.3" ShapeID="_x0000_i1034" DrawAspect="Content" ObjectID="_1628574699" r:id="rId31"/>
              </w:object>
            </w:r>
            <w:r w:rsidRPr="00154947">
              <w:rPr>
                <w:lang w:val="es-AR"/>
              </w:rPr>
              <w:t xml:space="preserve"> (N</w:t>
            </w:r>
            <w:r w:rsidRPr="0022685C">
              <w:rPr>
                <w:lang w:val="es-AR"/>
              </w:rPr>
              <w:t>/m</w:t>
            </w:r>
            <w:r w:rsidRPr="0022685C">
              <w:rPr>
                <w:vertAlign w:val="superscript"/>
                <w:lang w:val="es-AR"/>
              </w:rPr>
              <w:t>2</w:t>
            </w:r>
            <w:r>
              <w:rPr>
                <w:lang w:val="es-AR"/>
              </w:rPr>
              <w:t>)</w:t>
            </w:r>
          </w:p>
          <w:p w:rsidR="00340B4D" w:rsidRPr="00340B4D" w:rsidRDefault="00340B4D" w:rsidP="00340B4D">
            <w:pPr>
              <w:jc w:val="both"/>
              <w:rPr>
                <w:color w:val="000000"/>
                <w:lang w:val="es-AR"/>
              </w:rPr>
            </w:pPr>
            <w:r w:rsidRPr="00154947">
              <w:rPr>
                <w:lang w:val="es-AR"/>
              </w:rPr>
              <w:t>b)</w:t>
            </w:r>
            <w:r w:rsidRPr="0022685C">
              <w:rPr>
                <w:lang w:val="es-AR"/>
              </w:rPr>
              <w:t xml:space="preserve"> </w:t>
            </w:r>
            <w:r w:rsidRPr="00340B4D">
              <w:rPr>
                <w:color w:val="000000"/>
                <w:lang w:val="es-AR"/>
              </w:rPr>
              <w:t>Lực tác dụng lên pittông lớn</w:t>
            </w:r>
          </w:p>
          <w:p w:rsidR="00340B4D" w:rsidRPr="00340B4D" w:rsidRDefault="00340B4D" w:rsidP="00340B4D">
            <w:pPr>
              <w:jc w:val="both"/>
              <w:rPr>
                <w:color w:val="000000"/>
                <w:lang w:val="es-AR"/>
              </w:rPr>
            </w:pP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1</w:instrText>
            </w:r>
            <w:r w:rsidRPr="00340B4D">
              <w:rPr>
                <w:color w:val="000000"/>
                <w:lang w:val="es-AR"/>
              </w:rPr>
              <w:instrText>,S</w:instrText>
            </w:r>
            <w:r w:rsidRPr="00340B4D">
              <w:rPr>
                <w:color w:val="000000"/>
                <w:vertAlign w:val="subscript"/>
                <w:lang w:val="es-AR"/>
              </w:rPr>
              <w:instrText>1</w:instrText>
            </w:r>
            <w:r w:rsidRPr="00340B4D">
              <w:rPr>
                <w:color w:val="000000"/>
                <w:lang w:val="es-AR"/>
              </w:rPr>
              <w:instrText xml:space="preserve">) </w:instrText>
            </w:r>
            <w:r w:rsidRPr="00340B4D">
              <w:rPr>
                <w:color w:val="000000"/>
                <w:lang w:val="es-AR"/>
              </w:rPr>
              <w:fldChar w:fldCharType="end"/>
            </w:r>
            <w:r w:rsidRPr="00340B4D">
              <w:rPr>
                <w:color w:val="000000"/>
                <w:lang w:val="es-AR"/>
              </w:rPr>
              <w:t xml:space="preserve"> =  </w:t>
            </w: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2</w:instrText>
            </w:r>
            <w:r w:rsidRPr="00340B4D">
              <w:rPr>
                <w:color w:val="000000"/>
                <w:lang w:val="es-AR"/>
              </w:rPr>
              <w:instrText>,S</w:instrText>
            </w:r>
            <w:r w:rsidRPr="00340B4D">
              <w:rPr>
                <w:color w:val="000000"/>
                <w:vertAlign w:val="subscript"/>
                <w:lang w:val="es-AR"/>
              </w:rPr>
              <w:instrText>2</w:instrText>
            </w:r>
            <w:r w:rsidRPr="00340B4D">
              <w:rPr>
                <w:color w:val="000000"/>
                <w:lang w:val="es-AR"/>
              </w:rPr>
              <w:instrText xml:space="preserve">) </w:instrText>
            </w:r>
            <w:r w:rsidRPr="00340B4D">
              <w:rPr>
                <w:color w:val="000000"/>
                <w:lang w:val="es-AR"/>
              </w:rPr>
              <w:fldChar w:fldCharType="end"/>
            </w:r>
            <w:r w:rsidRPr="00340B4D">
              <w:rPr>
                <w:color w:val="000000"/>
                <w:lang w:val="es-AR"/>
              </w:rPr>
              <w:t xml:space="preserve">  =&gt;  F</w:t>
            </w:r>
            <w:r w:rsidRPr="00340B4D">
              <w:rPr>
                <w:color w:val="000000"/>
                <w:vertAlign w:val="subscript"/>
                <w:lang w:val="es-AR"/>
              </w:rPr>
              <w:t>2</w:t>
            </w:r>
            <w:r w:rsidRPr="00340B4D">
              <w:rPr>
                <w:color w:val="000000"/>
                <w:lang w:val="es-AR"/>
              </w:rPr>
              <w:t xml:space="preserve"> = </w:t>
            </w: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1</w:instrText>
            </w:r>
            <w:r w:rsidRPr="00340B4D">
              <w:rPr>
                <w:color w:val="000000"/>
                <w:lang w:val="es-AR"/>
              </w:rPr>
              <w:instrText>.S</w:instrText>
            </w:r>
            <w:r w:rsidRPr="00340B4D">
              <w:rPr>
                <w:color w:val="000000"/>
                <w:vertAlign w:val="subscript"/>
                <w:lang w:val="es-AR"/>
              </w:rPr>
              <w:instrText>2</w:instrText>
            </w:r>
            <w:r w:rsidRPr="00340B4D">
              <w:rPr>
                <w:color w:val="000000"/>
                <w:lang w:val="es-AR"/>
              </w:rPr>
              <w:instrText>,S</w:instrText>
            </w:r>
            <w:r w:rsidRPr="00340B4D">
              <w:rPr>
                <w:color w:val="000000"/>
                <w:vertAlign w:val="subscript"/>
                <w:lang w:val="es-AR"/>
              </w:rPr>
              <w:instrText>1</w:instrText>
            </w:r>
            <w:r w:rsidRPr="00340B4D">
              <w:rPr>
                <w:color w:val="000000"/>
                <w:lang w:val="es-AR"/>
              </w:rPr>
              <w:instrText xml:space="preserve">) </w:instrText>
            </w:r>
            <w:r w:rsidRPr="00340B4D">
              <w:rPr>
                <w:color w:val="000000"/>
                <w:lang w:val="es-AR"/>
              </w:rPr>
              <w:fldChar w:fldCharType="end"/>
            </w:r>
          </w:p>
          <w:p w:rsidR="00340B4D" w:rsidRDefault="00340B4D" w:rsidP="00340B4D">
            <w:pPr>
              <w:jc w:val="both"/>
              <w:rPr>
                <w:lang w:val="es-AR"/>
              </w:rPr>
            </w:pPr>
            <w:r>
              <w:rPr>
                <w:lang w:val="es-AR"/>
              </w:rPr>
              <w:t>F</w:t>
            </w:r>
            <w:r>
              <w:rPr>
                <w:vertAlign w:val="subscript"/>
                <w:lang w:val="es-AR"/>
              </w:rPr>
              <w:t>2</w:t>
            </w:r>
            <w:r>
              <w:rPr>
                <w:lang w:val="es-AR"/>
              </w:rPr>
              <w:t xml:space="preserve"> = </w:t>
            </w:r>
            <m:oMath>
              <m:f>
                <m:fPr>
                  <m:ctrlPr>
                    <w:rPr>
                      <w:rFonts w:ascii="Cambria Math" w:hAnsi="Cambria Math"/>
                      <w:i/>
                      <w:sz w:val="38"/>
                      <w:lang w:val="es-AR"/>
                    </w:rPr>
                  </m:ctrlPr>
                </m:fPr>
                <m:num>
                  <m:r>
                    <w:rPr>
                      <w:rFonts w:ascii="Cambria Math" w:hAnsi="Cambria Math"/>
                      <w:sz w:val="38"/>
                      <w:lang w:val="es-AR"/>
                    </w:rPr>
                    <m:t>600.0,033</m:t>
                  </m:r>
                </m:num>
                <m:den>
                  <m:r>
                    <w:rPr>
                      <w:rFonts w:ascii="Cambria Math" w:hAnsi="Cambria Math"/>
                      <w:sz w:val="38"/>
                      <w:lang w:val="es-AR"/>
                    </w:rPr>
                    <m:t>0,0003</m:t>
                  </m:r>
                </m:den>
              </m:f>
            </m:oMath>
            <w:r>
              <w:rPr>
                <w:lang w:val="es-AR"/>
              </w:rPr>
              <w:t xml:space="preserve"> = 66.000 (N)</w:t>
            </w:r>
          </w:p>
          <w:p w:rsidR="00340B4D" w:rsidRPr="001250DC" w:rsidRDefault="00340B4D" w:rsidP="00340B4D">
            <w:pPr>
              <w:jc w:val="both"/>
              <w:rPr>
                <w:bCs/>
                <w:lang w:val="es-AR"/>
              </w:rPr>
            </w:pPr>
            <w:r>
              <w:rPr>
                <w:lang w:val="es-AR"/>
              </w:rPr>
              <w:t xml:space="preserve"> </w:t>
            </w:r>
          </w:p>
        </w:tc>
        <w:tc>
          <w:tcPr>
            <w:tcW w:w="3396" w:type="dxa"/>
            <w:shd w:val="clear" w:color="auto" w:fill="auto"/>
          </w:tcPr>
          <w:p w:rsidR="00340B4D" w:rsidRPr="00BA2E07" w:rsidRDefault="00340B4D" w:rsidP="00340B4D">
            <w:pPr>
              <w:pStyle w:val="Heading1"/>
              <w:jc w:val="both"/>
              <w:rPr>
                <w:rFonts w:ascii="Times New Roman" w:hAnsi="Times New Roman"/>
                <w:i w:val="0"/>
                <w:sz w:val="28"/>
                <w:szCs w:val="28"/>
                <w:u w:val="none"/>
                <w:lang w:val="es-AR"/>
              </w:rPr>
            </w:pPr>
            <w:r w:rsidRPr="00BA2E07">
              <w:rPr>
                <w:rFonts w:ascii="Times New Roman" w:hAnsi="Times New Roman"/>
                <w:i w:val="0"/>
                <w:sz w:val="28"/>
                <w:szCs w:val="28"/>
                <w:u w:val="none"/>
                <w:lang w:val="es-AR"/>
              </w:rPr>
              <w:lastRenderedPageBreak/>
              <w:t>III. Vận dụng</w:t>
            </w:r>
          </w:p>
          <w:p w:rsidR="00340B4D" w:rsidRPr="0022685C" w:rsidRDefault="00340B4D" w:rsidP="00340B4D">
            <w:pPr>
              <w:jc w:val="both"/>
              <w:rPr>
                <w:bCs/>
                <w:lang w:val="es-AR"/>
              </w:rPr>
            </w:pPr>
            <w:r w:rsidRPr="0022685C">
              <w:rPr>
                <w:b/>
                <w:lang w:val="es-AR"/>
              </w:rPr>
              <w:lastRenderedPageBreak/>
              <w:t xml:space="preserve">C8. </w:t>
            </w:r>
            <w:r w:rsidRPr="0022685C">
              <w:rPr>
                <w:bCs/>
                <w:lang w:val="es-AR"/>
              </w:rPr>
              <w:t>Ấm có vòi cao hơn thì đựng được nhiều nước hơn vì ấm và vòi ấm là bình thông nhau nên mực nước ở ấm và vòi ấm luôn ở cùng một độ cao.</w:t>
            </w:r>
          </w:p>
          <w:p w:rsidR="00340B4D" w:rsidRPr="001250DC" w:rsidRDefault="00340B4D" w:rsidP="00340B4D">
            <w:pPr>
              <w:jc w:val="both"/>
              <w:rPr>
                <w:lang w:val="es-AR"/>
              </w:rPr>
            </w:pPr>
            <w:r w:rsidRPr="00340B4D">
              <w:rPr>
                <w:b/>
                <w:lang w:val="es-AR"/>
              </w:rPr>
              <w:t xml:space="preserve">C9. </w:t>
            </w:r>
            <w:r w:rsidRPr="00340B4D">
              <w:rPr>
                <w:lang w:val="es-AR"/>
              </w:rPr>
              <w:t xml:space="preserve">Để biết mực chất lỏng trong bình kín không trong suốt, dựa vào nguyên tắc bình thông nhau. Mực chất lỏng trong bình kín luôn bằng mực chất lỏng mà ta nhìn thấy ở phần trong suốt. Thiết bị này gọi là ống đo mực chất lỏng. </w:t>
            </w:r>
            <w:r w:rsidRPr="00340B4D">
              <w:rPr>
                <w:b/>
                <w:lang w:val="es-AR"/>
              </w:rPr>
              <w:t xml:space="preserve">  </w:t>
            </w:r>
          </w:p>
        </w:tc>
      </w:tr>
      <w:tr w:rsidR="00340B4D" w:rsidRPr="00340B4D"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340B4D"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tabs>
                <w:tab w:val="left" w:pos="360"/>
              </w:tabs>
              <w:jc w:val="both"/>
              <w:rPr>
                <w:lang w:val="nl-NL"/>
              </w:rPr>
            </w:pPr>
            <w:r>
              <w:rPr>
                <w:lang w:val="nl-NL"/>
              </w:rPr>
              <w:t>- Hướng dẫn HS làm các BT 8.2, 8.4 SBT</w:t>
            </w:r>
          </w:p>
        </w:tc>
        <w:tc>
          <w:tcPr>
            <w:tcW w:w="3396" w:type="dxa"/>
            <w:shd w:val="clear" w:color="auto" w:fill="auto"/>
          </w:tcPr>
          <w:p w:rsidR="00340B4D"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9: “Áp suất khí quyển”</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rPr>
          <w:lang w:val="es-AR"/>
        </w:rPr>
      </w:pP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4092"/>
        <w:gridCol w:w="1820"/>
      </w:tblGrid>
      <w:tr w:rsidR="00340B4D" w:rsidTr="00340B4D">
        <w:tc>
          <w:tcPr>
            <w:tcW w:w="4028" w:type="dxa"/>
            <w:shd w:val="clear" w:color="auto" w:fill="auto"/>
          </w:tcPr>
          <w:p w:rsidR="00340B4D" w:rsidRPr="00340B4D" w:rsidRDefault="00340B4D" w:rsidP="00340B4D">
            <w:pPr>
              <w:rPr>
                <w:b/>
                <w:lang w:val="es-AR"/>
              </w:rPr>
            </w:pPr>
            <w:r w:rsidRPr="00340B4D">
              <w:rPr>
                <w:b/>
                <w:i/>
                <w:lang w:val="es-AR"/>
              </w:rPr>
              <w:lastRenderedPageBreak/>
              <w:t>Trường:</w:t>
            </w:r>
            <w:r w:rsidRPr="00340B4D">
              <w:rPr>
                <w:b/>
                <w:lang w:val="es-AR"/>
              </w:rPr>
              <w:t xml:space="preserve"> THCS Quế Cường</w:t>
            </w:r>
          </w:p>
          <w:p w:rsidR="00340B4D" w:rsidRPr="00340B4D" w:rsidRDefault="00340B4D" w:rsidP="00340B4D">
            <w:pPr>
              <w:rPr>
                <w:b/>
                <w:lang w:val="es-AR"/>
              </w:rPr>
            </w:pPr>
            <w:r w:rsidRPr="00340B4D">
              <w:rPr>
                <w:b/>
                <w:i/>
                <w:lang w:val="es-AR"/>
              </w:rPr>
              <w:t>Họ và tên:</w:t>
            </w:r>
            <w:r w:rsidRPr="00340B4D">
              <w:rPr>
                <w:lang w:val="es-AR"/>
              </w:rPr>
              <w:t>……………………….</w:t>
            </w:r>
          </w:p>
          <w:p w:rsidR="00340B4D" w:rsidRPr="00340B4D" w:rsidRDefault="00340B4D" w:rsidP="00340B4D">
            <w:pPr>
              <w:rPr>
                <w:b/>
              </w:rPr>
            </w:pPr>
            <w:r w:rsidRPr="00340B4D">
              <w:rPr>
                <w:b/>
                <w:i/>
              </w:rPr>
              <w:t>Lớp:</w:t>
            </w:r>
            <w:r w:rsidRPr="00340B4D">
              <w:rPr>
                <w:b/>
              </w:rPr>
              <w:t xml:space="preserve"> </w:t>
            </w:r>
            <w:r w:rsidRPr="00A16116">
              <w:t>………………………….…</w:t>
            </w:r>
          </w:p>
        </w:tc>
        <w:tc>
          <w:tcPr>
            <w:tcW w:w="4092" w:type="dxa"/>
            <w:shd w:val="clear" w:color="auto" w:fill="auto"/>
          </w:tcPr>
          <w:p w:rsidR="00340B4D" w:rsidRPr="00340B4D" w:rsidRDefault="00340B4D" w:rsidP="00340B4D">
            <w:pPr>
              <w:jc w:val="center"/>
              <w:rPr>
                <w:b/>
                <w:u w:val="single"/>
              </w:rPr>
            </w:pPr>
            <w:r w:rsidRPr="00340B4D">
              <w:rPr>
                <w:b/>
                <w:u w:val="single"/>
              </w:rPr>
              <w:t>KIỂM TRA 15 PHÚT</w:t>
            </w:r>
          </w:p>
          <w:p w:rsidR="00340B4D" w:rsidRPr="00340B4D" w:rsidRDefault="00340B4D" w:rsidP="00340B4D">
            <w:pPr>
              <w:jc w:val="center"/>
              <w:rPr>
                <w:b/>
              </w:rPr>
            </w:pPr>
            <w:r w:rsidRPr="00340B4D">
              <w:rPr>
                <w:b/>
                <w:u w:val="single"/>
              </w:rPr>
              <w:t>Môn</w:t>
            </w:r>
            <w:r w:rsidRPr="00340B4D">
              <w:rPr>
                <w:b/>
              </w:rPr>
              <w:t>: Vật Lý 8</w:t>
            </w:r>
          </w:p>
          <w:p w:rsidR="00340B4D" w:rsidRPr="00340B4D" w:rsidRDefault="00340B4D" w:rsidP="00340B4D">
            <w:pPr>
              <w:jc w:val="center"/>
              <w:rPr>
                <w:i/>
              </w:rPr>
            </w:pPr>
          </w:p>
        </w:tc>
        <w:tc>
          <w:tcPr>
            <w:tcW w:w="1820" w:type="dxa"/>
            <w:vMerge w:val="restart"/>
            <w:shd w:val="clear" w:color="auto" w:fill="auto"/>
          </w:tcPr>
          <w:p w:rsidR="00340B4D" w:rsidRPr="00340B4D" w:rsidRDefault="00340B4D" w:rsidP="00340B4D">
            <w:pPr>
              <w:jc w:val="center"/>
              <w:rPr>
                <w:b/>
                <w:u w:val="single"/>
              </w:rPr>
            </w:pPr>
            <w:r w:rsidRPr="00340B4D">
              <w:rPr>
                <w:b/>
                <w:u w:val="single"/>
              </w:rPr>
              <w:t>Điểm</w:t>
            </w:r>
          </w:p>
        </w:tc>
      </w:tr>
      <w:tr w:rsidR="00340B4D" w:rsidTr="00340B4D">
        <w:tc>
          <w:tcPr>
            <w:tcW w:w="8120" w:type="dxa"/>
            <w:gridSpan w:val="2"/>
            <w:shd w:val="clear" w:color="auto" w:fill="auto"/>
          </w:tcPr>
          <w:p w:rsidR="00340B4D" w:rsidRPr="00340B4D" w:rsidRDefault="00340B4D" w:rsidP="00340B4D">
            <w:pPr>
              <w:jc w:val="center"/>
              <w:rPr>
                <w:b/>
                <w:u w:val="single"/>
              </w:rPr>
            </w:pPr>
            <w:r w:rsidRPr="00340B4D">
              <w:rPr>
                <w:b/>
                <w:u w:val="single"/>
              </w:rPr>
              <w:t>Lời phê của giáo viên</w:t>
            </w:r>
          </w:p>
          <w:p w:rsidR="00340B4D" w:rsidRDefault="00340B4D" w:rsidP="00340B4D"/>
          <w:p w:rsidR="00340B4D" w:rsidRDefault="00340B4D" w:rsidP="00340B4D"/>
        </w:tc>
        <w:tc>
          <w:tcPr>
            <w:tcW w:w="1820" w:type="dxa"/>
            <w:vMerge/>
            <w:shd w:val="clear" w:color="auto" w:fill="auto"/>
          </w:tcPr>
          <w:p w:rsidR="00340B4D" w:rsidRDefault="00340B4D" w:rsidP="00340B4D"/>
        </w:tc>
      </w:tr>
    </w:tbl>
    <w:p w:rsidR="00340B4D" w:rsidRDefault="00340B4D" w:rsidP="00340B4D">
      <w:pPr>
        <w:rPr>
          <w:b/>
        </w:rPr>
      </w:pPr>
      <w:r>
        <w:rPr>
          <w:b/>
        </w:rPr>
        <w:t>ĐỀ:</w:t>
      </w:r>
    </w:p>
    <w:p w:rsidR="00340B4D" w:rsidRDefault="00340B4D" w:rsidP="00340B4D">
      <w:r>
        <w:rPr>
          <w:b/>
        </w:rPr>
        <w:t>A.</w:t>
      </w:r>
      <w:r>
        <w:t xml:space="preserve"> </w:t>
      </w:r>
      <w:r>
        <w:rPr>
          <w:b/>
          <w:bCs/>
        </w:rPr>
        <w:t>PHẦN TRẮC NGHIỆM (4 điểm):</w:t>
      </w:r>
      <w:r>
        <w:rPr>
          <w:b/>
          <w:bCs/>
          <w:u w:val="single"/>
        </w:rPr>
        <w:t xml:space="preserve"> </w:t>
      </w:r>
    </w:p>
    <w:p w:rsidR="00340B4D" w:rsidRPr="008620F9" w:rsidRDefault="00340B4D" w:rsidP="00340B4D">
      <w:pPr>
        <w:rPr>
          <w:b/>
          <w:bCs/>
          <w:u w:val="single"/>
        </w:rPr>
      </w:pPr>
      <w:r>
        <w:rPr>
          <w:b/>
        </w:rPr>
        <w:t>*</w:t>
      </w:r>
      <w:r w:rsidRPr="008620F9">
        <w:rPr>
          <w:b/>
        </w:rPr>
        <w:t xml:space="preserve"> Khoanh tròn vào chữ cái trước phương án trả lời đúng</w:t>
      </w:r>
      <w:r>
        <w:rPr>
          <w:b/>
        </w:rPr>
        <w:t>:</w:t>
      </w:r>
    </w:p>
    <w:p w:rsidR="00340B4D" w:rsidRDefault="00340B4D" w:rsidP="00340B4D">
      <w:pPr>
        <w:jc w:val="both"/>
      </w:pPr>
      <w:r w:rsidRPr="00A66773">
        <w:rPr>
          <w:bCs/>
        </w:rPr>
        <w:t>Câu 1</w:t>
      </w:r>
      <w:r>
        <w:t>/ Hai lực cân bằng là 2 lực có:</w:t>
      </w:r>
    </w:p>
    <w:p w:rsidR="00340B4D" w:rsidRDefault="00340B4D" w:rsidP="00340B4D">
      <w:pPr>
        <w:ind w:firstLine="720"/>
        <w:jc w:val="both"/>
      </w:pPr>
      <w:r>
        <w:t>A. Cùng phương, ngược chiều, cùng độ lớn.</w:t>
      </w:r>
    </w:p>
    <w:p w:rsidR="00340B4D" w:rsidRDefault="00340B4D" w:rsidP="00340B4D">
      <w:pPr>
        <w:ind w:firstLine="720"/>
        <w:jc w:val="both"/>
      </w:pPr>
      <w:r>
        <w:t>B. Cùng phương, cùng chiều, cùng độ lớn.</w:t>
      </w:r>
    </w:p>
    <w:p w:rsidR="00340B4D" w:rsidRDefault="00340B4D" w:rsidP="00340B4D">
      <w:pPr>
        <w:jc w:val="both"/>
      </w:pPr>
      <w:r>
        <w:tab/>
        <w:t>C. Cùng tác dụng vào 1 vật, cùng phương, ngược chiều, cùng độ lớn.</w:t>
      </w:r>
    </w:p>
    <w:p w:rsidR="00340B4D" w:rsidRDefault="00340B4D" w:rsidP="00340B4D">
      <w:pPr>
        <w:jc w:val="both"/>
      </w:pPr>
      <w:r>
        <w:tab/>
        <w:t>D. Cùng tác dụng vào 1 vật, cùng phương, ngược chiều, khác độ lớn.</w:t>
      </w:r>
    </w:p>
    <w:p w:rsidR="00340B4D" w:rsidRDefault="00340B4D" w:rsidP="00340B4D">
      <w:pPr>
        <w:jc w:val="both"/>
      </w:pPr>
      <w:r>
        <w:rPr>
          <w:bCs/>
        </w:rPr>
        <w:t>Câu 2</w:t>
      </w:r>
      <w:r>
        <w:t>/ Lực ma sát trượt xuất hiện khi nào?</w:t>
      </w:r>
    </w:p>
    <w:p w:rsidR="00340B4D" w:rsidRDefault="00340B4D" w:rsidP="00340B4D">
      <w:pPr>
        <w:ind w:firstLine="720"/>
        <w:jc w:val="both"/>
      </w:pPr>
      <w:r>
        <w:t xml:space="preserve">A. Khi vật này đứng yên trên vật khác.            </w:t>
      </w:r>
    </w:p>
    <w:p w:rsidR="00340B4D" w:rsidRDefault="00340B4D" w:rsidP="00340B4D">
      <w:pPr>
        <w:ind w:firstLine="720"/>
        <w:jc w:val="both"/>
      </w:pPr>
      <w:r>
        <w:t>B. Khi vật này lăng trên một vật khác</w:t>
      </w:r>
    </w:p>
    <w:p w:rsidR="00340B4D" w:rsidRDefault="00340B4D" w:rsidP="00340B4D">
      <w:pPr>
        <w:ind w:firstLine="720"/>
        <w:jc w:val="both"/>
      </w:pPr>
      <w:r>
        <w:t>C. Giữ cho vật không bị trượt khi bị tác dụng của lực khác.</w:t>
      </w:r>
    </w:p>
    <w:p w:rsidR="00340B4D" w:rsidRDefault="00340B4D" w:rsidP="00340B4D">
      <w:pPr>
        <w:ind w:firstLine="720"/>
        <w:jc w:val="both"/>
      </w:pPr>
      <w:r>
        <w:t xml:space="preserve">D. Khi vật này trượt lên trên bề mặt của vật khác.   </w:t>
      </w:r>
    </w:p>
    <w:p w:rsidR="00340B4D" w:rsidRDefault="00340B4D" w:rsidP="00340B4D">
      <w:pPr>
        <w:jc w:val="both"/>
      </w:pPr>
      <w:r>
        <w:t>Câu 3/ Áp lực là gì?</w:t>
      </w:r>
    </w:p>
    <w:p w:rsidR="00340B4D" w:rsidRDefault="00340B4D" w:rsidP="002F081D">
      <w:pPr>
        <w:numPr>
          <w:ilvl w:val="0"/>
          <w:numId w:val="9"/>
        </w:numPr>
        <w:jc w:val="both"/>
      </w:pPr>
      <w:r>
        <w:t>Là lực tác dụng lên vật.</w:t>
      </w:r>
    </w:p>
    <w:p w:rsidR="00340B4D" w:rsidRDefault="00340B4D" w:rsidP="002F081D">
      <w:pPr>
        <w:numPr>
          <w:ilvl w:val="0"/>
          <w:numId w:val="9"/>
        </w:numPr>
        <w:jc w:val="both"/>
      </w:pPr>
      <w:r>
        <w:t>Là lực tác dụng vuông góc với mặt bị ép</w:t>
      </w:r>
    </w:p>
    <w:p w:rsidR="00340B4D" w:rsidRDefault="00340B4D" w:rsidP="002F081D">
      <w:pPr>
        <w:numPr>
          <w:ilvl w:val="0"/>
          <w:numId w:val="9"/>
        </w:numPr>
        <w:jc w:val="both"/>
      </w:pPr>
      <w:r>
        <w:t>Là lực tác dụng song song với mặt bị ép.</w:t>
      </w:r>
    </w:p>
    <w:p w:rsidR="00340B4D" w:rsidRDefault="00340B4D" w:rsidP="002F081D">
      <w:pPr>
        <w:numPr>
          <w:ilvl w:val="0"/>
          <w:numId w:val="9"/>
        </w:numPr>
        <w:jc w:val="both"/>
      </w:pPr>
      <w:r>
        <w:t xml:space="preserve">Là lực tác dụng cùng chiều với vật. </w:t>
      </w:r>
    </w:p>
    <w:p w:rsidR="00340B4D" w:rsidRDefault="00340B4D" w:rsidP="00340B4D">
      <w:pPr>
        <w:jc w:val="both"/>
      </w:pPr>
      <w:r>
        <w:rPr>
          <w:bCs/>
        </w:rPr>
        <w:t>Câu 4</w:t>
      </w:r>
      <w:r>
        <w:t>/ Áp suất được tính bằng công thức nào dưới đây?</w:t>
      </w:r>
    </w:p>
    <w:p w:rsidR="00340B4D" w:rsidRDefault="00340B4D" w:rsidP="00340B4D">
      <w:pPr>
        <w:jc w:val="both"/>
      </w:pPr>
      <w:r>
        <w:tab/>
        <w:t xml:space="preserve">A.  p = </w:t>
      </w:r>
      <w:r>
        <w:fldChar w:fldCharType="begin"/>
      </w:r>
      <w:r>
        <w:instrText xml:space="preserve"> eq \f(F,S) </w:instrText>
      </w:r>
      <w:r>
        <w:fldChar w:fldCharType="end"/>
      </w:r>
      <w:r>
        <w:tab/>
      </w:r>
      <w:r>
        <w:tab/>
        <w:t xml:space="preserve">B. p = </w:t>
      </w:r>
      <w:r>
        <w:fldChar w:fldCharType="begin"/>
      </w:r>
      <w:r>
        <w:instrText xml:space="preserve"> eq \f(S,F) </w:instrText>
      </w:r>
      <w:r>
        <w:fldChar w:fldCharType="end"/>
      </w:r>
      <w:r>
        <w:tab/>
      </w:r>
      <w:r>
        <w:tab/>
        <w:t xml:space="preserve">C. p = </w:t>
      </w:r>
      <w:r>
        <w:fldChar w:fldCharType="begin"/>
      </w:r>
      <w:r>
        <w:instrText xml:space="preserve"> eq \f(F,t) </w:instrText>
      </w:r>
      <w:r>
        <w:fldChar w:fldCharType="end"/>
      </w:r>
      <w:r>
        <w:tab/>
      </w:r>
      <w:r>
        <w:tab/>
        <w:t xml:space="preserve">D. p = </w:t>
      </w:r>
      <w:r>
        <w:fldChar w:fldCharType="begin"/>
      </w:r>
      <w:r>
        <w:instrText xml:space="preserve"> eq \f(F,N) </w:instrText>
      </w:r>
      <w:r>
        <w:fldChar w:fldCharType="end"/>
      </w:r>
    </w:p>
    <w:p w:rsidR="00340B4D" w:rsidRDefault="008C475F" w:rsidP="00340B4D">
      <w:pPr>
        <w:jc w:val="both"/>
      </w:pPr>
      <w:r>
        <w:rPr>
          <w:noProof/>
        </w:rPr>
        <mc:AlternateContent>
          <mc:Choice Requires="wpg">
            <w:drawing>
              <wp:anchor distT="0" distB="0" distL="114300" distR="114300" simplePos="0" relativeHeight="251663360" behindDoc="0" locked="0" layoutInCell="1" allowOverlap="1">
                <wp:simplePos x="0" y="0"/>
                <wp:positionH relativeFrom="column">
                  <wp:posOffset>4467225</wp:posOffset>
                </wp:positionH>
                <wp:positionV relativeFrom="paragraph">
                  <wp:posOffset>87630</wp:posOffset>
                </wp:positionV>
                <wp:extent cx="538480" cy="1090930"/>
                <wp:effectExtent l="0" t="0" r="33020" b="13970"/>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80" cy="1090930"/>
                          <a:chOff x="8458" y="9696"/>
                          <a:chExt cx="1082" cy="2106"/>
                        </a:xfrm>
                      </wpg:grpSpPr>
                      <wpg:grpSp>
                        <wpg:cNvPr id="74" name="Group 46"/>
                        <wpg:cNvGrpSpPr>
                          <a:grpSpLocks/>
                        </wpg:cNvGrpSpPr>
                        <wpg:grpSpPr bwMode="auto">
                          <a:xfrm>
                            <a:off x="8458" y="9696"/>
                            <a:ext cx="1082" cy="241"/>
                            <a:chOff x="8458" y="9696"/>
                            <a:chExt cx="1082" cy="241"/>
                          </a:xfrm>
                        </wpg:grpSpPr>
                        <wps:wsp>
                          <wps:cNvPr id="75" name="Line 47"/>
                          <wps:cNvCnPr/>
                          <wps:spPr bwMode="auto">
                            <a:xfrm flipV="1">
                              <a:off x="845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8"/>
                          <wps:cNvCnPr/>
                          <wps:spPr bwMode="auto">
                            <a:xfrm flipV="1">
                              <a:off x="863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9"/>
                          <wps:cNvCnPr/>
                          <wps:spPr bwMode="auto">
                            <a:xfrm flipV="1">
                              <a:off x="881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0"/>
                          <wps:cNvCnPr/>
                          <wps:spPr bwMode="auto">
                            <a:xfrm flipV="1">
                              <a:off x="901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1"/>
                          <wps:cNvCnPr/>
                          <wps:spPr bwMode="auto">
                            <a:xfrm flipV="1">
                              <a:off x="919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2"/>
                          <wps:cNvCnPr/>
                          <wps:spPr bwMode="auto">
                            <a:xfrm flipV="1">
                              <a:off x="937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3"/>
                          <wps:cNvCnPr/>
                          <wps:spPr bwMode="auto">
                            <a:xfrm>
                              <a:off x="8478" y="9933"/>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54"/>
                        <wps:cNvCnPr/>
                        <wps:spPr bwMode="auto">
                          <a:xfrm>
                            <a:off x="8938" y="9945"/>
                            <a:ext cx="0" cy="1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Oval 55"/>
                        <wps:cNvSpPr>
                          <a:spLocks noChangeArrowheads="1"/>
                        </wps:cNvSpPr>
                        <wps:spPr bwMode="auto">
                          <a:xfrm>
                            <a:off x="8726" y="11421"/>
                            <a:ext cx="420" cy="38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351.75pt;margin-top:6.9pt;width:42.4pt;height:85.9pt;z-index:251663360" coordorigin="8458,9696" coordsize="1082,210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s6gBJRgQAADoaAAAOAAAAZHJzL2Uyb0RvYy54bWzsWdlu4zYUfS/QfyD07mgxZUtCnEHgJSiQ dgJMO++0RC2oRKqkHCUt+u+9JCXZ8jjFTJIWRSE/yKRIXt3l8JI8vP7wVJXokQpZcLay3CvHQpTF PClYtrJ++Xk3CywkG8ISUnJGV9YzldaHm++/u27riHo852VCBQIhTEZtvbLypqkj25ZxTisir3hN GTSmXFSkgarI7ESQFqRXpe05zsJuuUhqwWMqJbzdmEbrRstPUxo3H9NU0gaVKwt0a/RT6OdePe2b axJlgtR5EXdqkFdoUZGCwUcHURvSEHQQxReiqiIWXPK0uYp5ZfM0LWKqbQBrXOfMmjvBD7W2JYva rB7cBK4989OrxcY/PT4IVCQrazm3ECMVxEh/FkEdnNPWWQR97kT9qX4QxkIo3vP4VwnN9nm7qmem M9q3P/IE5JFDw7VznlJRKRFgNnrSMXgeYkCfGhTDS38e4AAiFUOT64ROOO+CFOcQSTUswD6ACprD RbgwAYzzbTfcdQLPDPZcR7faJDLf1bp2uhnDdGWwsfcDHvsBaynndqpIv5cfLhjUe+PEHOz2tn6j H8zAF90A804eoSXfBq1POampRqxUsOld6vcuvS8YRXhpkKW7rNmD0DiTkQSEXQYNSsui/gyA0DDq 4HN029LtcDC4bdGDwNNeG4wnUS1kc0d5hVRhZZWgkBZKHu9loxB97KKgyviuKEt4T6KSoRZA53u+ HiB5WSSqUbVJke3XpUCPROUZ/VM2grBRN5jPLNHCckqSbVduSFGaMvQvmZIHhoA6Xckkkj9gLmyD bYBn2FtsZ9jZbGa3uzWeLXbu0t/MN+v1xv1TqebiKC+ShDKlXZ/UXPx1ke3Sq0lHQ1ob3GCPpWsT Qdn+XysNE80EU00tGe158qxjrN8D2Mzrfx51izHqgvdB3WLeZZ8JdRPqLuS65Rh14fugLnAn1E25 Dna4L6ywgA6zedMrrK/3TCr5wiL8+hU2dHrUDTutaYWdVtjjvi4co07vtd6OOjc8399PqJtQN6BO nQ5Pc533LitsOF9OqJtW2BdX2MAdo65jR75+hVWHueHk2mMtnGs5+sCn6Y/Q67gPvYJP51Y4bv6H zq1HCulfOsMqMus01+FvzXWnqAv7k2uIfSXniLqeb8PLMWV25EImuuTqIsf6/6FLgoH//QgsFvI1 RLrNXM/9SkP8IsbXOWEZvRWCt4rKAtrQEG2jAaryMql3Cs2lB2SNYnxdbBi7IzZxnxHnkIINp9bz yGdcHi2BJZR/S+eN2LgRabfTv+4Do26G93NDB05VSudR40jGm4m/i8wZEhyISpiicM0ChZyL3y3U wpXFypK/HYigFip/YBCB0MUYujW6gv2lcpw4bdmfthAWg6iV1VjIFNeNuRc51KLIcviSYVsZvwX+ Pi00Oaoiavg8YPxURdN5Oi3CBYVmAbvLFHUDclrX/Y9XPjd/AQAA//8DAFBLAwQUAAYACAAAACEA EVzo9eAAAAAKAQAADwAAAGRycy9kb3ducmV2LnhtbEyPQUvDQBCF74L/YRnBm93EkDbEbEop6qkI toJ422anSWh2NmS3SfrvHU/2OO99vHmvWM+2EyMOvnWkIF5EIJAqZ1qqFXwd3p4yED5oMrpzhAqu 6GFd3t8VOjduok8c96EWHEI+1wqaEPpcSl81aLVfuB6JvZMbrA58DrU0g5443HbyOYqW0uqW+EOj e9w2WJ33F6vgfdLTJolfx935tL3+HNKP712MSj0+zJsXEAHn8A/DX32uDiV3OroLGS86BasoSRll I+EJDKyyLAFxZCFLlyDLQt5OKH8BAAD//wMAUEsBAi0AFAAGAAgAAAAhALaDOJL+AAAA4QEAABMA AAAAAAAAAAAAAAAAAAAAAFtDb250ZW50X1R5cGVzXS54bWxQSwECLQAUAAYACAAAACEAOP0h/9YA AACUAQAACwAAAAAAAAAAAAAAAAAvAQAAX3JlbHMvLnJlbHNQSwECLQAUAAYACAAAACEALOoASUYE AAA6GgAADgAAAAAAAAAAAAAAAAAuAgAAZHJzL2Uyb0RvYy54bWxQSwECLQAUAAYACAAAACEAEVzo 9eAAAAAKAQAADwAAAAAAAAAAAAAAAACgBgAAZHJzL2Rvd25yZXYueG1sUEsFBgAAAAAEAAQA8wAA AK0HAAAAAA== ">
                <v:group id="Group 46" o:spid="_x0000_s1027" style="position:absolute;left:8458;top:9696;width:1082;height:241" coordorigin="8458,9696" coordsize="1082,2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9khucYAAADbAAAADwAAAGRycy9kb3ducmV2LnhtbESPW2vCQBSE3wv+h+UI faub2FYlZhURW/ogghcQ3w7Zkwtmz4bsNon/vlso9HGYmW+YdD2YWnTUusqygngSgSDOrK64UHA5 f7wsQDiPrLG2TAoe5GC9Gj2lmGjb85G6ky9EgLBLUEHpfZNI6bKSDLqJbYiDl9vWoA+yLaRusQ9w U8tpFM2kwYrDQokNbUvK7qdvo+Czx37zGu+6/T3fPm7n98N1H5NSz+NhswThafD/4b/2l1Ywf4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P2SG5xgAAANsA AAAPAAAAAAAAAAAAAAAAAKoCAABkcnMvZG93bnJldi54bWxQSwUGAAAAAAQABAD6AAAAnQMAAAAA ">
                  <v:line id="Line 47" o:spid="_x0000_s1028" style="position:absolute;flip:y;visibility:visible;mso-wrap-style:square" from="8458,9716" to="8620,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utkW8YAAADbAAAADwAAAGRycy9kb3ducmV2LnhtbESPQUvDQBSE74X+h+UVvIjdVKrWNJtS BKGHXqyS4u2ZfWZDsm/j7trGf+8KQo/DzHzDFJvR9uJEPrSOFSzmGQji2umWGwVvr883KxAhImvs HZOCHwqwKaeTAnPtzvxCp0NsRIJwyFGBiXHIpQy1IYth7gbi5H06bzEm6RupPZ4T3PbyNsvupcWW 04LBgZ4M1d3h2yqQq/31l99+LLuqOx4fTVVXw/teqavZuF2DiDTGS/i/vdMKHu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rrZFvGAAAA2wAAAA8AAAAAAAAA AAAAAAAAoQIAAGRycy9kb3ducmV2LnhtbFBLBQYAAAAABAAEAPkAAACUAwAAAAA= "/>
                  <v:line id="Line 48" o:spid="_x0000_s1029" style="position:absolute;flip:y;visibility:visible;mso-wrap-style:square" from="8638,9716" to="8800,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n6LMUAAADbAAAADwAAAGRycy9kb3ducmV2LnhtbESPQWsCMRSE74L/IbxCL6VmLWJ1NYoU Ch68VGXF23Pzull287JNUt3++6ZQ8DjMzDfMct3bVlzJh9qxgvEoA0FcOl1zpeB4eH+egQgRWWPr mBT8UID1ajhYYq7djT/ouo+VSBAOOSowMXa5lKE0ZDGMXEecvE/nLcYkfSW1x1uC21a+ZNlUWqw5 LRjs6M1Q2ey/rQI52z19+c1l0hTN6TQ3RVl0551Sjw/9ZgEiUh/v4f/2Vit4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jn6LMUAAADbAAAADwAAAAAAAAAA AAAAAAChAgAAZHJzL2Rvd25yZXYueG1sUEsFBgAAAAAEAAQA+QAAAJMDAAAAAA== "/>
                  <v:line id="Line 49" o:spid="_x0000_s1030" style="position:absolute;flip:y;visibility:visible;mso-wrap-style:square" from="8818,9716" to="8980,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XVft8UAAADbAAAADwAAAGRycy9kb3ducmV2LnhtbESPQWsCMRSE7wX/Q3hCL0WzllJ1NYoI Qg9easuKt+fmuVl287ImqW7/fVMo9DjMzDfMct3bVtzIh9qxgsk4A0FcOl1zpeDzYzeagQgRWWPr mBR8U4D1avCwxFy7O7/T7RArkSAcclRgYuxyKUNpyGIYu444eRfnLcYkfSW1x3uC21Y+Z9mrtFhz WjDY0dZQ2Ry+rAI52z9d/eb80hTN8Tg3RVl0p71Sj8N+swARqY//4b/2m1Yw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XVft8UAAADbAAAADwAAAAAAAAAA AAAAAAChAgAAZHJzL2Rvd25yZXYueG1sUEsFBgAAAAAEAAQA+QAAAJMDAAAAAA== "/>
                  <v:line id="Line 50" o:spid="_x0000_s1031" style="position:absolute;flip:y;visibility:visible;mso-wrap-style:square" from="9018,9696" to="9180,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OrLxcMAAADbAAAADwAAAGRycy9kb3ducmV2LnhtbERPy2oCMRTdF/oP4Ra6KZppkWpHo4hQ cOHGByPdXSe3k2EmN2OS6vj3ZiF0eTjv2aK3rbiQD7VjBe/DDARx6XTNlYLD/nswAREissbWMSm4 UYDF/Plphrl2V97SZRcrkUI45KjAxNjlUobSkMUwdB1x4n6dtxgT9JXUHq8p3LbyI8s+pcWaU4PB jlaGymb3ZxXIyebt7JenUVM0x+OXKcqi+9ko9frSL6cgIvXxX/xwr7WCcR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Tqy8XDAAAA2wAAAA8AAAAAAAAAAAAA AAAAoQIAAGRycy9kb3ducmV2LnhtbFBLBQYAAAAABAAEAPkAAACRAwAAAAA= "/>
                  <v:line id="Line 51" o:spid="_x0000_s1032" style="position:absolute;flip:y;visibility:visible;mso-wrap-style:square" from="9198,9696" to="9360,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6ZuXsYAAADbAAAADwAAAGRycy9kb3ducmV2LnhtbESPT2sCMRTE74LfITzBS6nZSml1axQR hB68+IeV3l43r5tlNy/bJNXttzeFgsdhZn7DLFa9bcWFfKgdK3iaZCCIS6drrhScjtvHGYgQkTW2 jknBLwVYLYeDBebaXXlPl0OsRIJwyFGBibHLpQylIYth4jri5H05bzEm6SupPV4T3LZymmUv0mLN acFgRxtDZXP4sQrkbPfw7defz03RnM9zU5RF97FTajzq128gIvXxHv5vv2sFr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Lumbl7GAAAA2wAAAA8AAAAAAAAA AAAAAAAAoQIAAGRycy9kb3ducmV2LnhtbFBLBQYAAAAABAAEAPkAAACUAwAAAAA= "/>
                  <v:line id="Line 52" o:spid="_x0000_s1033" style="position:absolute;flip:y;visibility:visible;mso-wrap-style:square" from="9378,9696" to="9540,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0m35MIAAADbAAAADwAAAGRycy9kb3ducmV2LnhtbERPz2vCMBS+D/Y/hDfYZczUIaN2RpGB 4MGLTlq8vTVvTWnz0iVR639vDoMdP77fi9Voe3EhH1rHCqaTDARx7XTLjYLj1+Y1BxEissbeMSm4 UYDV8vFhgYV2V97T5RAbkUI4FKjAxDgUUobakMUwcQNx4n6ctxgT9I3UHq8p3PbyLcvepcWWU4PB gT4N1d3hbBXIfPfy69ffs67sqmpuyrocTjulnp/G9QeISGP8F/+5t1pBntanL+kHyO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H0m35MIAAADbAAAADwAAAAAAAAAAAAAA AAChAgAAZHJzL2Rvd25yZXYueG1sUEsFBgAAAAAEAAQA+QAAAJADAAAAAA== "/>
                  <v:line id="Line 53" o:spid="_x0000_s1034" style="position:absolute;visibility:visible;mso-wrap-style:square" from="8478,9933" to="9398,9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Gc7lMUAAADbAAAADwAAAGRycy9kb3ducmV2LnhtbESPT2vCQBTE7wW/w/IKvdWNFoKkriIV QXso/oN6fGafSTT7Nuxuk/Tbu4WCx2FmfsNM572pRUvOV5YVjIYJCOLc6ooLBcfD6nUCwgdkjbVl UvBLHuazwdMUM2073lG7D4WIEPYZKihDaDIpfV6SQT+0DXH0LtYZDFG6QmqHXYSbWo6TJJUGK44L JTb0UVJ+2/8YBV9v27RdbD7X/fcmPefL3fl07ZxSL8/94h1EoD48wv/ttVYwGcHfl/gD5Ow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Gc7lMUAAADbAAAADwAAAAAAAAAA AAAAAAChAgAAZHJzL2Rvd25yZXYueG1sUEsFBgAAAAAEAAQA+QAAAJMDAAAAAA== "/>
                </v:group>
                <v:line id="Line 54" o:spid="_x0000_s1035" style="position:absolute;visibility:visible;mso-wrap-style:square" from="8938,9945" to="8938,11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Wl48UAAADbAAAADwAAAGRycy9kb3ducmV2LnhtbESPQWvCQBSE70L/w/IK3nSjQpDUVUQR tIeittAen9nXJG32bdjdJum/dwXB4zAz3zCLVW9q0ZLzlWUFk3ECgji3uuJCwcf7bjQH4QOyxtoy KfgnD6vl02CBmbYdn6g9h0JECPsMFZQhNJmUPi/JoB/bhjh639YZDFG6QmqHXYSbWk6TJJUGK44L JTa0KSn/Pf8ZBW+zY9quD6/7/vOQXvLt6fL10zmlhs/9+gVEoD48wvf2XiuYT+H2Jf4Au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Wl48UAAADbAAAADwAAAAAAAAAA AAAAAAChAgAAZHJzL2Rvd25yZXYueG1sUEsFBgAAAAAEAAQA+QAAAJMDAAAAAA== "/>
                <v:oval id="Oval 55" o:spid="_x0000_s1036" style="position:absolute;left:8726;top:1142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qXou8IA AADbAAAADwAAAGRycy9kb3ducmV2LnhtbESPQYvCMBSE74L/ITzBi6zpKkipRllE0at18fxonk3d 5qU2Wa3++s2C4HGYmW+YxaqztbhR6yvHCj7HCQjiwumKSwXfx+1HCsIHZI21Y1LwIA+rZb+3wEy7 Ox/olodSRAj7DBWYEJpMSl8YsujHriGO3tm1FkOUbSl1i/cIt7WcJMlMWqw4LhhsaG2o+Ml/rYLZ 5bgzSX3anJ6jS9hPD9f8ubsqNRx0X3MQgbrwDr/ae60gncL/l/gD5PIPAAD//wMAUEsBAi0AFAAG AAgAAAAhAPD3irv9AAAA4gEAABMAAAAAAAAAAAAAAAAAAAAAAFtDb250ZW50X1R5cGVzXS54bWxQ SwECLQAUAAYACAAAACEAMd1fYdIAAACPAQAACwAAAAAAAAAAAAAAAAAuAQAAX3JlbHMvLnJlbHNQ SwECLQAUAAYACAAAACEAMy8FnkEAAAA5AAAAEAAAAAAAAAAAAAAAAAApAgAAZHJzL3NoYXBleG1s LnhtbFBLAQItABQABgAIAAAAIQAWpei7wgAAANsAAAAPAAAAAAAAAAAAAAAAAJgCAABkcnMvZG93 bnJldi54bWxQSwUGAAAAAAQABAD1AAAAhwMAAAAA " strokeweight="1.5pt"/>
              </v:group>
            </w:pict>
          </mc:Fallback>
        </mc:AlternateContent>
      </w:r>
      <w:r>
        <w:rPr>
          <w:noProof/>
        </w:rPr>
        <mc:AlternateContent>
          <mc:Choice Requires="wps">
            <w:drawing>
              <wp:anchor distT="4294967295" distB="4294967295" distL="114299" distR="114299" simplePos="0" relativeHeight="251662336" behindDoc="0" locked="0" layoutInCell="1" allowOverlap="1">
                <wp:simplePos x="0" y="0"/>
                <wp:positionH relativeFrom="column">
                  <wp:posOffset>4533899</wp:posOffset>
                </wp:positionH>
                <wp:positionV relativeFrom="paragraph">
                  <wp:posOffset>186689</wp:posOffset>
                </wp:positionV>
                <wp:extent cx="0" cy="0"/>
                <wp:effectExtent l="0" t="0" r="0" b="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flip:y;z-index:25166233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57pt,14.7pt" to="357pt,1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3XMleHgIAADwEAAAOAAAAZHJzL2Uyb0RvYy54bWysU8GO2jAQvVfqP1i+QxIKuxARVlUCvWxb JLa9G9tJrDq2ZRsCqvrvHTtA2fZSVc3BGXtmnt+8GS+fTp1ER26d0KrA2TjFiCuqmVBNgb+8bEZz jJwnihGpFS/wmTv8tHr7ZtmbnE90qyXjFgGIcnlvCtx6b/IkcbTlHXFjbbgCZ61tRzxsbZMwS3pA 72QySdOHpNeWGaspdw5Oq8GJVxG/rjn1n+vacY9kgYGbj6uN6z6syWpJ8sYS0wp6oUH+gUVHhIJL b1AV8QQdrPgDqhPUaqdrP6a6S3RdC8pjDVBNlv5Wza4lhsdaQBxnbjK5/wdLPx23FglW4McJRop0 0KOdt0Q0rUelVgoU1BaBE5TqjcshoVRbG2qlJ7Uzz5p+c0jpsiWq4ZHxy9kAShYyklcpYeMM3Lfv P2oGMeTgdZTtVNsO1VKYryExgIM06BT7dL71iZ88osMhvZ4mJA/JIcVY5z9w3aFgFFgKFcQjOTk+ Ox/I/AoJx0pvhJRxAKRCfYEXs8ksJjgtBQvOEOZssy+lRUcSRih+sTLw3IdZfVAsgrWcsPXF9kTI wYbLpQp4UATQuVjDjHxfpIv1fD2fjqaTh/VomlbV6P2mnI4eNtnjrHpXlWWV/QjUsmneCsa4Cuyu 85pN/24eLi9nmLTbxN5kSF6jR72A7PUfScd+hhYOw7DX7Ly11z7DiMbgy3MKb+B+D/b9o1/9BAAA //8DAFBLAwQUAAYACAAAACEAgvHfJtsAAAAJAQAADwAAAGRycy9kb3ducmV2LnhtbEyPwU7DMBBE 70j8g7WVuFGnoQIa4lQVAi6VkFoC5028JFHtdRS7afj7GvUAx50dzbzJ15M1YqTBd44VLOYJCOLa 6Y4bBeXH6+0jCB+QNRrHpOCHPKyL66scM+1OvKNxHxoRQ9hnqKANoc+k9HVLFv3c9cTx9+0GiyGe QyP1gKcYbo1Mk+ReWuw4NrTY03NL9WF/tAo2X9uXu/exss7oVVN+alsmb6lSN7Np8wQi0BT+zPCL H9GhiEyVO7L2wih4WCzjlqAgXS1BRMNFqC6CLHL5f0FxBgAA//8DAFBLAQItABQABgAIAAAAIQC2 gziS/gAAAOEBAAATAAAAAAAAAAAAAAAAAAAAAABbQ29udGVudF9UeXBlc10ueG1sUEsBAi0AFAAG AAgAAAAhADj9If/WAAAAlAEAAAsAAAAAAAAAAAAAAAAALwEAAF9yZWxzLy5yZWxzUEsBAi0AFAAG AAgAAAAhAPdcyV4eAgAAPAQAAA4AAAAAAAAAAAAAAAAALgIAAGRycy9lMm9Eb2MueG1sUEsBAi0A FAAGAAgAAAAhAILx3ybbAAAACQEAAA8AAAAAAAAAAAAAAAAAeAQAAGRycy9kb3ducmV2LnhtbFBL BQYAAAAABAAEAPMAAACABQAAAAA= "/>
            </w:pict>
          </mc:Fallback>
        </mc:AlternateContent>
      </w:r>
      <w:r w:rsidR="00340B4D">
        <w:rPr>
          <w:b/>
        </w:rPr>
        <w:t>B.</w:t>
      </w:r>
      <w:r w:rsidR="00340B4D">
        <w:t xml:space="preserve"> </w:t>
      </w:r>
      <w:r w:rsidR="00340B4D">
        <w:rPr>
          <w:b/>
          <w:bCs/>
        </w:rPr>
        <w:t>PHẦN TỰ LUẬN (5 điểm):</w:t>
      </w:r>
      <w:r w:rsidR="00340B4D">
        <w:rPr>
          <w:b/>
          <w:bCs/>
          <w:u w:val="single"/>
        </w:rPr>
        <w:t xml:space="preserve"> </w:t>
      </w:r>
    </w:p>
    <w:p w:rsidR="00340B4D" w:rsidRDefault="00340B4D" w:rsidP="00340B4D">
      <w:pPr>
        <w:jc w:val="both"/>
        <w:rPr>
          <w:bCs/>
        </w:rPr>
      </w:pPr>
      <w:r>
        <w:rPr>
          <w:bCs/>
        </w:rPr>
        <w:t>Câu 5</w:t>
      </w:r>
      <w:r w:rsidRPr="00870381">
        <w:rPr>
          <w:bCs/>
        </w:rPr>
        <w:t>/</w:t>
      </w:r>
      <w:r>
        <w:rPr>
          <w:b/>
          <w:bCs/>
        </w:rPr>
        <w:t xml:space="preserve"> </w:t>
      </w:r>
      <w:r>
        <w:rPr>
          <w:bCs/>
        </w:rPr>
        <w:t>(2</w:t>
      </w:r>
      <w:r w:rsidRPr="003B579F">
        <w:rPr>
          <w:bCs/>
        </w:rPr>
        <w:t xml:space="preserve"> điểm):</w:t>
      </w:r>
      <w:r>
        <w:rPr>
          <w:bCs/>
        </w:rPr>
        <w:t xml:space="preserve"> Một quả cầu có trọng lượng 2N  </w:t>
      </w:r>
    </w:p>
    <w:p w:rsidR="00340B4D" w:rsidRDefault="00340B4D" w:rsidP="00340B4D">
      <w:pPr>
        <w:jc w:val="both"/>
        <w:rPr>
          <w:bCs/>
        </w:rPr>
      </w:pPr>
      <w:r>
        <w:rPr>
          <w:bCs/>
        </w:rPr>
        <w:t>được treo vào 1 sợi dây cố định (Hình 1). Hãy biểu</w:t>
      </w:r>
    </w:p>
    <w:p w:rsidR="00340B4D" w:rsidRDefault="008C475F" w:rsidP="00340B4D">
      <w:pPr>
        <w:jc w:val="both"/>
        <w:rPr>
          <w:bCs/>
        </w:rPr>
      </w:pPr>
      <w:r>
        <w:rPr>
          <w:noProof/>
        </w:rPr>
        <mc:AlternateContent>
          <mc:Choice Requires="wps">
            <w:drawing>
              <wp:anchor distT="0" distB="0" distL="114300" distR="114300" simplePos="0" relativeHeight="251664384" behindDoc="0" locked="0" layoutInCell="1" allowOverlap="1">
                <wp:simplePos x="0" y="0"/>
                <wp:positionH relativeFrom="column">
                  <wp:posOffset>5156200</wp:posOffset>
                </wp:positionH>
                <wp:positionV relativeFrom="paragraph">
                  <wp:posOffset>87630</wp:posOffset>
                </wp:positionV>
                <wp:extent cx="800100" cy="483870"/>
                <wp:effectExtent l="0" t="0" r="19050" b="1143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83870"/>
                        </a:xfrm>
                        <a:prstGeom prst="rect">
                          <a:avLst/>
                        </a:prstGeom>
                        <a:solidFill>
                          <a:srgbClr val="FFFFFF"/>
                        </a:solidFill>
                        <a:ln w="9525">
                          <a:solidFill>
                            <a:srgbClr val="FFFFFF"/>
                          </a:solidFill>
                          <a:miter lim="800000"/>
                          <a:headEnd/>
                          <a:tailEnd/>
                        </a:ln>
                      </wps:spPr>
                      <wps:txbx>
                        <w:txbxContent>
                          <w:p w:rsidR="00340B4D" w:rsidRPr="006B76B2" w:rsidRDefault="00340B4D" w:rsidP="00340B4D">
                            <w:pPr>
                              <w:rPr>
                                <w:i/>
                                <w:iCs/>
                              </w:rPr>
                            </w:pPr>
                            <w:r w:rsidRPr="006B76B2">
                              <w:rPr>
                                <w:i/>
                                <w:iCs/>
                              </w:rPr>
                              <w:t>Hì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119" type="#_x0000_t202" style="position:absolute;left:0;text-align:left;margin-left:406pt;margin-top:6.9pt;width:63pt;height:3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qacAKQIAAFkEAAAOAAAAZHJzL2Uyb0RvYy54bWysVM1u2zAMvg/YOwi6L3ayZE2DOEWXLsOA 7gdo9wCyLNvCZFGjlNjZ04+S0zTbbsV8ECiR/Eh+JL2+GTrDDgq9Blvw6STnTFkJlbZNwb8/7t4s OfNB2EoYsKrgR+X5zeb1q3XvVmoGLZhKISMQ61e9K3gbgltlmZet6oSfgFOWlDVgJwJdsckqFD2h dyab5fm7rAesHIJU3tPr3ajkm4Rf10qGr3XtVWCm4JRbSCems4xntlmLVYPCtVqe0hAvyKIT2lLQ M9SdCILtUf8D1WmJ4KEOEwldBnWtpUo1UDXT/K9qHlrhVKqFyPHuTJP/f7Dyy+EbMl0V/GrKmRUd 9ehRDYG9h4HRE/HTO78iswdHhmGgd+pzqtW7e5A/PLOwbYVt1C0i9K0SFeWXPLML1xHHR5Cy/wwV xRH7AAloqLGL5BEdjNCpT8dzb2Iukh6XOfFDGkmq+fLt8ir1LhOrJ2eHPnxU0LEoFByp9QlcHO59 oDLI9MkkxvJgdLXTxqQLNuXWIDsIGpNd+mLl5PKHmbGsL/j1YrYY638BRKcDzbvRXaoop4rSBEbW PtgqyUFoM8oU31hKI9IYmRs5DEM5pI7NknNUllAdiViEcb5pH0loAX9x1tNsF9z/3AtUnJlPlppz PZ3P4zKky3xxRUAMLzXlpUZYSVAFD5yN4jaMC7R3qJuWIo3jYOGWGlrrRPZzVqf8aX4Toaddiwty eU9Wz3+EzW8AAAD//wMAUEsDBBQABgAIAAAAIQCO2sEc3QAAAAkBAAAPAAAAZHJzL2Rvd25yZXYu eG1sTI9Bb8IwDIXvk/gPkSftMo2EIk1d1xQhxLQzjMtuoTFttcZpm0DLfv28E9xsv6fn9+WrybXi gkNoPGlYzBUIpNLbhioNh6+PlxREiIasaT2hhisGWBWzh9xk1o+0w8s+VoJDKGRGQx1jl0kZyhqd CXPfIbF28oMzkdehknYwI4e7ViZKvUpnGuIPtelwU2P5sz87DX7cXp3HXiXP37/uc7Pud6ek1/rp cVq/g4g4xZsZ/utzdSi409GfyQbRakgXCbNEFpaMwIa3ZcqHIw9KgSxyeU9Q/AEAAP//AwBQSwEC LQAUAAYACAAAACEAtoM4kv4AAADhAQAAEwAAAAAAAAAAAAAAAAAAAAAAW0NvbnRlbnRfVHlwZXNd LnhtbFBLAQItABQABgAIAAAAIQA4/SH/1gAAAJQBAAALAAAAAAAAAAAAAAAAAC8BAABfcmVscy8u cmVsc1BLAQItABQABgAIAAAAIQAMqacAKQIAAFkEAAAOAAAAAAAAAAAAAAAAAC4CAABkcnMvZTJv RG9jLnhtbFBLAQItABQABgAIAAAAIQCO2sEc3QAAAAkBAAAPAAAAAAAAAAAAAAAAAIMEAABkcnMv ZG93bnJldi54bWxQSwUGAAAAAAQABADzAAAAjQUAAAAA " strokecolor="white">
                <v:textbox>
                  <w:txbxContent>
                    <w:p w:rsidR="00340B4D" w:rsidRPr="006B76B2" w:rsidRDefault="00340B4D" w:rsidP="00340B4D">
                      <w:pPr>
                        <w:rPr>
                          <w:i/>
                          <w:iCs/>
                        </w:rPr>
                      </w:pPr>
                      <w:r w:rsidRPr="006B76B2">
                        <w:rPr>
                          <w:i/>
                          <w:iCs/>
                        </w:rPr>
                        <w:t>Hình 1</w:t>
                      </w:r>
                    </w:p>
                  </w:txbxContent>
                </v:textbox>
              </v:shape>
            </w:pict>
          </mc:Fallback>
        </mc:AlternateContent>
      </w:r>
      <w:r w:rsidR="00340B4D">
        <w:rPr>
          <w:bCs/>
        </w:rPr>
        <w:t xml:space="preserve">diễn các vec tơ lực tác dụng lên quả cầu. </w:t>
      </w:r>
    </w:p>
    <w:p w:rsidR="00340B4D" w:rsidRDefault="00340B4D" w:rsidP="00340B4D">
      <w:pPr>
        <w:jc w:val="both"/>
        <w:rPr>
          <w:bCs/>
        </w:rPr>
      </w:pPr>
      <w:r>
        <w:rPr>
          <w:bCs/>
        </w:rPr>
        <w:t>(Chọn tỉ xích 1cm = 1N)</w:t>
      </w:r>
    </w:p>
    <w:p w:rsidR="00340B4D" w:rsidRDefault="00340B4D" w:rsidP="00340B4D">
      <w:pPr>
        <w:jc w:val="both"/>
        <w:rPr>
          <w:bCs/>
        </w:rPr>
      </w:pPr>
    </w:p>
    <w:p w:rsidR="00340B4D" w:rsidRDefault="00340B4D" w:rsidP="00340B4D">
      <w:pPr>
        <w:jc w:val="both"/>
        <w:rPr>
          <w:bCs/>
        </w:rPr>
      </w:pPr>
    </w:p>
    <w:p w:rsidR="00340B4D" w:rsidRDefault="00340B4D" w:rsidP="00340B4D">
      <w:pPr>
        <w:jc w:val="both"/>
        <w:rPr>
          <w:bCs/>
        </w:rPr>
      </w:pPr>
      <w:r w:rsidRPr="003C1343">
        <w:rPr>
          <w:bCs/>
          <w:iCs/>
        </w:rPr>
        <w:t>Câu 6/ (4 điểm)</w:t>
      </w:r>
      <w:r w:rsidRPr="0038414B">
        <w:rPr>
          <w:bCs/>
          <w:i/>
          <w:iCs/>
        </w:rPr>
        <w:t xml:space="preserve"> </w:t>
      </w:r>
      <w:r>
        <w:rPr>
          <w:bCs/>
        </w:rPr>
        <w:t>Một cái thùng có chiều cao 1,4 mét. Người ta đổ nước vào thùng sao cho mặt nước cách miệng thùng 0,2m. Biết TLR của nước là 10000 N/</w:t>
      </w:r>
      <w:r w:rsidRPr="00001E3A">
        <w:rPr>
          <w:bCs/>
        </w:rPr>
        <w:t>m</w:t>
      </w:r>
      <w:r>
        <w:rPr>
          <w:bCs/>
          <w:vertAlign w:val="superscript"/>
        </w:rPr>
        <w:t>3</w:t>
      </w:r>
      <w:r>
        <w:rPr>
          <w:bCs/>
        </w:rPr>
        <w:t xml:space="preserve">. </w:t>
      </w:r>
      <w:r w:rsidRPr="00001E3A">
        <w:rPr>
          <w:bCs/>
        </w:rPr>
        <w:t>Tính</w:t>
      </w:r>
      <w:r>
        <w:rPr>
          <w:bCs/>
        </w:rPr>
        <w:t>:</w:t>
      </w:r>
    </w:p>
    <w:p w:rsidR="00340B4D" w:rsidRDefault="00340B4D" w:rsidP="00340B4D">
      <w:pPr>
        <w:jc w:val="both"/>
        <w:rPr>
          <w:bCs/>
        </w:rPr>
      </w:pPr>
      <w:r>
        <w:rPr>
          <w:bCs/>
        </w:rPr>
        <w:t>a) Áp suất do nước tác dụng lên đáy thùng.</w:t>
      </w:r>
    </w:p>
    <w:p w:rsidR="00340B4D" w:rsidRDefault="00340B4D" w:rsidP="00340B4D">
      <w:pPr>
        <w:jc w:val="both"/>
        <w:rPr>
          <w:bCs/>
        </w:rPr>
      </w:pPr>
      <w:r>
        <w:rPr>
          <w:bCs/>
        </w:rPr>
        <w:t>b) Áp suất tác dụng lên điểm A cách mặt thoáng chất lỏng 0,4m.</w:t>
      </w:r>
    </w:p>
    <w:p w:rsidR="00340B4D" w:rsidRDefault="00340B4D" w:rsidP="00340B4D">
      <w:pPr>
        <w:jc w:val="both"/>
        <w:rPr>
          <w:bCs/>
        </w:rPr>
      </w:pPr>
    </w:p>
    <w:p w:rsidR="00340B4D" w:rsidRDefault="00340B4D" w:rsidP="00340B4D">
      <w:pPr>
        <w:jc w:val="both"/>
        <w:rPr>
          <w:bCs/>
        </w:rPr>
      </w:pPr>
    </w:p>
    <w:p w:rsidR="00340B4D" w:rsidRDefault="00340B4D" w:rsidP="00340B4D">
      <w:pPr>
        <w:jc w:val="both"/>
        <w:rPr>
          <w:bCs/>
        </w:rPr>
      </w:pPr>
    </w:p>
    <w:p w:rsidR="00340B4D" w:rsidRPr="003370DF" w:rsidRDefault="00340B4D" w:rsidP="00340B4D">
      <w:r>
        <w:rPr>
          <w:b/>
          <w:sz w:val="26"/>
        </w:rPr>
        <w:t xml:space="preserve">    </w:t>
      </w:r>
      <w:r w:rsidRPr="00735C39">
        <w:rPr>
          <w:sz w:val="26"/>
        </w:rPr>
        <w:t>PHÒNG GD&amp;ĐT QUẾ SƠN</w:t>
      </w:r>
      <w:r>
        <w:rPr>
          <w:b/>
          <w:sz w:val="26"/>
        </w:rPr>
        <w:t xml:space="preserve">         </w:t>
      </w:r>
      <w:r w:rsidRPr="0001775D">
        <w:rPr>
          <w:b/>
        </w:rPr>
        <w:t xml:space="preserve">ĐÁP ÁN + BIỂU ĐIỂM KIỂM TRA </w:t>
      </w:r>
      <w:r>
        <w:rPr>
          <w:b/>
        </w:rPr>
        <w:t>15 PHÚT</w:t>
      </w:r>
    </w:p>
    <w:p w:rsidR="00340B4D" w:rsidRPr="00AF66D4" w:rsidRDefault="00340B4D" w:rsidP="00340B4D">
      <w:pPr>
        <w:rPr>
          <w:b/>
          <w:sz w:val="26"/>
        </w:rPr>
      </w:pPr>
      <w:r w:rsidRPr="0001775D">
        <w:rPr>
          <w:b/>
          <w:sz w:val="26"/>
        </w:rPr>
        <w:t>TRƯỜNG THCS QUẾ CƯỜNG</w:t>
      </w:r>
      <w:r w:rsidRPr="0001775D">
        <w:rPr>
          <w:sz w:val="26"/>
        </w:rPr>
        <w:t xml:space="preserve">     </w:t>
      </w:r>
      <w:r w:rsidRPr="0001775D">
        <w:rPr>
          <w:b/>
          <w:sz w:val="30"/>
        </w:rPr>
        <w:t xml:space="preserve">                        </w:t>
      </w:r>
      <w:r w:rsidRPr="0001775D">
        <w:rPr>
          <w:b/>
        </w:rPr>
        <w:t>MÔN: VẬT LÝ 8</w:t>
      </w:r>
    </w:p>
    <w:p w:rsidR="00340B4D" w:rsidRPr="0001775D" w:rsidRDefault="008C475F" w:rsidP="00340B4D">
      <w:pPr>
        <w:rPr>
          <w:b/>
        </w:rPr>
      </w:pPr>
      <w:r>
        <w:rPr>
          <w:noProof/>
        </w:rPr>
        <w:lastRenderedPageBreak/>
        <mc:AlternateContent>
          <mc:Choice Requires="wps">
            <w:drawing>
              <wp:anchor distT="4294967295" distB="4294967295" distL="114300" distR="114300" simplePos="0" relativeHeight="251652096" behindDoc="0" locked="0" layoutInCell="1" allowOverlap="1">
                <wp:simplePos x="0" y="0"/>
                <wp:positionH relativeFrom="column">
                  <wp:posOffset>640715</wp:posOffset>
                </wp:positionH>
                <wp:positionV relativeFrom="paragraph">
                  <wp:posOffset>6349</wp:posOffset>
                </wp:positionV>
                <wp:extent cx="831215" cy="0"/>
                <wp:effectExtent l="0" t="0" r="26035" b="1905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45pt,.5pt" to="115.9pt,.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30/pHgIAADcEAAAOAAAAZHJzL2Uyb0RvYy54bWysU02P2yAQvVfqf0DcE9tZZzex4qwqO+ll 242U7Q8ggG1UDAhInKjqf+9APpRtL1VVH/DAzDzevBkWz8deogO3TmhV4mycYsQV1UyotsTf3taj GUbOE8WI1IqX+MQdfl5+/LAYTMEnutOScYsARLliMCXuvDdFkjja8Z64sTZcgbPRticetrZNmCUD oPcymaTpYzJoy4zVlDsHp/XZiZcRv2k49a9N47hHssTAzcfVxnUX1mS5IEVriekEvdAg/8CiJ0LB pTeomniC9lb8AdULarXTjR9T3Se6aQTlsQaoJkt/q2bbEcNjLSCOMzeZ3P+DpV8PG4sEK/ETyKNI Dz3aektE23lUaaVAQW0ROEGpwbgCEiq1saFWelRb86Lpd4eUrjqiWh4Zv50MoGQhI3mXEjbOwH27 4YtmEEP2XkfZjo3tAyQIgo6xO6dbd/jRIwqHs4dskk0xoldXQoprnrHOf+a6R8EosRQq6EYKcnhx PvAgxTUkHCu9FlLG3kuFhhLPp5NpTHBaChacIczZdldJiw4kTE/8YlHguQ+zeq9YBOs4YauL7YmQ ZxsulyrgQSVA52Kdx+PHPJ2vZqtZPsonj6tRntb16NO6ykeP6+xpWj/UVVVnPwO1LC86wRhXgd11 VLP870bh8mjOQ3Yb1psMyXv0qBeQvf4j6djK0L3zHOw0O23stcUwnTH48pLC+N/vwb5/78tfAAAA //8DAFBLAwQUAAYACAAAACEA4bAgytkAAAAHAQAADwAAAGRycy9kb3ducmV2LnhtbEyPwU7DMBBE 70j8g7VIXCpqN5UQhDgVAnLjQgviuo2XJCJep7HbBr6eLRe47WhGs2+K1eR7daAxdoEtLOYGFHEd XMeNhddNdXUDKiZkh31gsvBFEVbl+VmBuQtHfqHDOjVKSjjmaKFNaci1jnVLHuM8DMTifYTRYxI5 NtqNeJRy3+vMmGvtsWP50OJADy3Vn+u9txCrN9pV37N6Zt6XTaBs9/j8hNZeXkz3d6ASTekvDCd8 QYdSmLZhzy6qXrQxtxI9HaDEz5YLmbL91bos9H/+8gcAAP//AwBQSwECLQAUAAYACAAAACEAtoM4 kv4AAADhAQAAEwAAAAAAAAAAAAAAAAAAAAAAW0NvbnRlbnRfVHlwZXNdLnhtbFBLAQItABQABgAI AAAAIQA4/SH/1gAAAJQBAAALAAAAAAAAAAAAAAAAAC8BAABfcmVscy8ucmVsc1BLAQItABQABgAI AAAAIQBI30/pHgIAADcEAAAOAAAAAAAAAAAAAAAAAC4CAABkcnMvZTJvRG9jLnhtbFBLAQItABQA BgAIAAAAIQDhsCDK2QAAAAcBAAAPAAAAAAAAAAAAAAAAAHgEAABkcnMvZG93bnJldi54bWxQSwUG AAAAAAQABADzAAAAfgUAAAAA "/>
            </w:pict>
          </mc:Fallback>
        </mc:AlternateContent>
      </w:r>
      <w:r w:rsidR="00340B4D" w:rsidRPr="00AF66D4">
        <w:rPr>
          <w:b/>
          <w:sz w:val="26"/>
        </w:rPr>
        <w:t xml:space="preserve">                                                                              </w:t>
      </w:r>
      <w:r w:rsidR="00340B4D">
        <w:rPr>
          <w:b/>
          <w:sz w:val="26"/>
        </w:rPr>
        <w:t xml:space="preserve">        </w:t>
      </w:r>
      <w:r w:rsidR="00340B4D">
        <w:rPr>
          <w:b/>
        </w:rPr>
        <w:t>Năm học: 2018-2019</w:t>
      </w:r>
    </w:p>
    <w:p w:rsidR="00340B4D" w:rsidRDefault="008C475F" w:rsidP="00340B4D">
      <w:r>
        <w:rPr>
          <w:noProof/>
        </w:rPr>
        <mc:AlternateContent>
          <mc:Choice Requires="wps">
            <w:drawing>
              <wp:anchor distT="4294967295" distB="4294967295" distL="114300" distR="114300" simplePos="0" relativeHeight="251661312" behindDoc="0" locked="0" layoutInCell="1" allowOverlap="1">
                <wp:simplePos x="0" y="0"/>
                <wp:positionH relativeFrom="column">
                  <wp:posOffset>3594100</wp:posOffset>
                </wp:positionH>
                <wp:positionV relativeFrom="paragraph">
                  <wp:posOffset>23494</wp:posOffset>
                </wp:positionV>
                <wp:extent cx="1422400" cy="0"/>
                <wp:effectExtent l="0" t="0" r="25400" b="190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pt,1.85pt" to="395pt,1.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9L2xHQIAADgEAAAOAAAAZHJzL2Uyb0RvYy54bWysU8GO2jAQvVfqP1i+QxIaKESEVZVAL9su EtsPMLZDrDq2ZRsCqvrvHRuC2PZSVc3BGXtmnt+8GS+fzp1EJ26d0KrE2TjFiCuqmVCHEn973Yzm GDlPFCNSK17iC3f4afX+3bI3BZ/oVkvGLQIQ5YrelLj13hRJ4mjLO+LG2nAFzkbbjnjY2kPCLOkB vZPJJE1nSa8tM1ZT7hyc1lcnXkX8puHUvzSN4x7JEgM3H1cb131Yk9WSFAdLTCvojQb5BxYdEQou vUPVxBN0tOIPqE5Qq51u/JjqLtFNIyiPNUA1WfpbNbuWGB5rAXGcucvk/h8s/XraWiRYiWcLjBTp oEc7b4k4tB5VWilQUFsETlCqN66AhEptbaiVntXOPGv63SGlq5aoA4+MXy8GULKQkbxJCRtn4L59 /0UziCFHr6Ns58Z2ARIEQefYncu9O/zsEYXDLJ9M8hSaSAdfQooh0VjnP3PdoWCUWAoVhCMFOT07 H4iQYggJx0pvhJSx+VKhvsSL6WQaE5yWggVnCHP2sK+kRScSxid+sSrwPIZZfVQsgrWcsPXN9kTI qw2XSxXwoBSgc7Ou8/FjkS7W8/U8H+WT2XqUp3U9+rSp8tFsk32c1h/qqqqzn4FalhetYIyrwG6Y 1Sz/u1m4vZrrlN2n9S5D8hY96gVkh38kHXsZ2ncdhL1ml60degzjGYNvTynM/+Me7McHv/oFAAD/ /wMAUEsDBBQABgAIAAAAIQCRqoFH2wAAAAcBAAAPAAAAZHJzL2Rvd25yZXYueG1sTI/BTsMwEETv SPyDtUhcqtamFSmEOBUCcuPSQsV1myxJRLxOY7cNfD0LFzg+zWrmbbYaXaeONITWs4WrmQFFXPqq 5drC60sxvQEVInKFnWey8EkBVvn5WYZp5U+8puMm1kpKOKRooYmxT7UOZUMOw8z3xJK9+8FhFBxq XQ14knLX6bkxiXbYsiw02NNDQ+XH5uAshGJL++JrUk7M26L2NN8/Pj+htZcX4/0dqEhj/DuGH31R h1ycdv7AVVCdheskkV+ihcUSlOTLWyO8+2WdZ/q/f/4NAAD//wMAUEsBAi0AFAAGAAgAAAAhALaD OJL+AAAA4QEAABMAAAAAAAAAAAAAAAAAAAAAAFtDb250ZW50X1R5cGVzXS54bWxQSwECLQAUAAYA CAAAACEAOP0h/9YAAACUAQAACwAAAAAAAAAAAAAAAAAvAQAAX3JlbHMvLnJlbHNQSwECLQAUAAYA CAAAACEAwPS9sR0CAAA4BAAADgAAAAAAAAAAAAAAAAAuAgAAZHJzL2Uyb0RvYy54bWxQSwECLQAU AAYACAAAACEAkaqBR9sAAAAHAQAADwAAAAAAAAAAAAAAAAB3BAAAZHJzL2Rvd25yZXYueG1sUEsF BgAAAAAEAAQA8wAAAH8FAAAAAA== "/>
            </w:pict>
          </mc:Fallback>
        </mc:AlternateContent>
      </w:r>
      <w:r w:rsidR="00340B4D">
        <w:rPr>
          <w:b/>
        </w:rPr>
        <w:t>A.</w:t>
      </w:r>
      <w:r w:rsidR="00340B4D">
        <w:t xml:space="preserve"> </w:t>
      </w:r>
      <w:r w:rsidR="00340B4D">
        <w:rPr>
          <w:b/>
          <w:bCs/>
        </w:rPr>
        <w:t>PHẦN TRẮC NGHIỆM (4 điểm):</w:t>
      </w:r>
      <w:r w:rsidR="00340B4D">
        <w:rPr>
          <w:b/>
          <w:bCs/>
          <w:u w:val="single"/>
        </w:rPr>
        <w:t xml:space="preserve"> </w:t>
      </w:r>
    </w:p>
    <w:p w:rsidR="00340B4D" w:rsidRDefault="00340B4D" w:rsidP="00340B4D">
      <w:pPr>
        <w:jc w:val="both"/>
        <w:rPr>
          <w:b/>
          <w:i/>
        </w:rPr>
      </w:pPr>
      <w:r>
        <w:rPr>
          <w:b/>
        </w:rPr>
        <w:t>*</w:t>
      </w:r>
      <w:r w:rsidRPr="00AF66D4">
        <w:rPr>
          <w:b/>
        </w:rPr>
        <w:t xml:space="preserve"> </w:t>
      </w:r>
      <w:r>
        <w:rPr>
          <w:b/>
        </w:rPr>
        <w:t>K</w:t>
      </w:r>
      <w:r w:rsidRPr="000D1784">
        <w:rPr>
          <w:b/>
        </w:rPr>
        <w:t>hoanh tròn vào chữ cái đứng trước câu trả lời mà em cho là đúng.</w:t>
      </w:r>
      <w:r>
        <w:rPr>
          <w:b/>
        </w:rPr>
        <w:t xml:space="preserve"> </w:t>
      </w:r>
      <w:r w:rsidRPr="000D1784">
        <w:rPr>
          <w:b/>
          <w:i/>
        </w:rPr>
        <w:t>(</w:t>
      </w:r>
      <w:r>
        <w:rPr>
          <w:b/>
          <w:i/>
        </w:rPr>
        <w:t xml:space="preserve">4 </w:t>
      </w:r>
      <w:r w:rsidRPr="000D1784">
        <w:rPr>
          <w:b/>
          <w:i/>
        </w:rPr>
        <w:t xml:space="preserve"> điểm)</w:t>
      </w:r>
    </w:p>
    <w:p w:rsidR="00340B4D" w:rsidRPr="003447B1" w:rsidRDefault="00340B4D" w:rsidP="00340B4D">
      <w:pPr>
        <w:jc w:val="both"/>
        <w:rPr>
          <w:b/>
        </w:rPr>
      </w:pPr>
    </w:p>
    <w:tbl>
      <w:tblPr>
        <w:tblW w:w="0" w:type="auto"/>
        <w:tblInd w:w="2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6"/>
        <w:gridCol w:w="1155"/>
        <w:gridCol w:w="1112"/>
        <w:gridCol w:w="1155"/>
        <w:gridCol w:w="932"/>
      </w:tblGrid>
      <w:tr w:rsidR="00340B4D" w:rsidTr="00340B4D">
        <w:tc>
          <w:tcPr>
            <w:tcW w:w="1106" w:type="dxa"/>
            <w:shd w:val="clear" w:color="auto" w:fill="auto"/>
          </w:tcPr>
          <w:p w:rsidR="00340B4D" w:rsidRPr="00340B4D" w:rsidRDefault="00340B4D" w:rsidP="00340B4D">
            <w:pPr>
              <w:jc w:val="center"/>
              <w:rPr>
                <w:b/>
              </w:rPr>
            </w:pPr>
            <w:r w:rsidRPr="00340B4D">
              <w:rPr>
                <w:b/>
              </w:rPr>
              <w:t>Câu</w:t>
            </w:r>
          </w:p>
        </w:tc>
        <w:tc>
          <w:tcPr>
            <w:tcW w:w="1155" w:type="dxa"/>
            <w:shd w:val="clear" w:color="auto" w:fill="auto"/>
          </w:tcPr>
          <w:p w:rsidR="00340B4D" w:rsidRPr="00340B4D" w:rsidRDefault="00340B4D" w:rsidP="00340B4D">
            <w:pPr>
              <w:jc w:val="center"/>
              <w:rPr>
                <w:b/>
                <w:i/>
              </w:rPr>
            </w:pPr>
            <w:r w:rsidRPr="00340B4D">
              <w:rPr>
                <w:b/>
              </w:rPr>
              <w:t>1</w:t>
            </w:r>
          </w:p>
        </w:tc>
        <w:tc>
          <w:tcPr>
            <w:tcW w:w="1112" w:type="dxa"/>
            <w:shd w:val="clear" w:color="auto" w:fill="auto"/>
          </w:tcPr>
          <w:p w:rsidR="00340B4D" w:rsidRPr="00340B4D" w:rsidRDefault="00340B4D" w:rsidP="00340B4D">
            <w:pPr>
              <w:jc w:val="center"/>
              <w:rPr>
                <w:b/>
                <w:i/>
              </w:rPr>
            </w:pPr>
            <w:r w:rsidRPr="00340B4D">
              <w:rPr>
                <w:b/>
              </w:rPr>
              <w:t>2</w:t>
            </w:r>
          </w:p>
        </w:tc>
        <w:tc>
          <w:tcPr>
            <w:tcW w:w="1155" w:type="dxa"/>
            <w:shd w:val="clear" w:color="auto" w:fill="auto"/>
          </w:tcPr>
          <w:p w:rsidR="00340B4D" w:rsidRPr="00340B4D" w:rsidRDefault="00340B4D" w:rsidP="00340B4D">
            <w:pPr>
              <w:jc w:val="center"/>
              <w:rPr>
                <w:b/>
                <w:i/>
              </w:rPr>
            </w:pPr>
            <w:r w:rsidRPr="00340B4D">
              <w:rPr>
                <w:b/>
              </w:rPr>
              <w:t>3</w:t>
            </w:r>
          </w:p>
        </w:tc>
        <w:tc>
          <w:tcPr>
            <w:tcW w:w="932" w:type="dxa"/>
            <w:shd w:val="clear" w:color="auto" w:fill="auto"/>
          </w:tcPr>
          <w:p w:rsidR="00340B4D" w:rsidRPr="00340B4D" w:rsidRDefault="00340B4D" w:rsidP="00340B4D">
            <w:pPr>
              <w:jc w:val="center"/>
              <w:rPr>
                <w:b/>
              </w:rPr>
            </w:pPr>
            <w:r w:rsidRPr="00340B4D">
              <w:rPr>
                <w:b/>
              </w:rPr>
              <w:t>4</w:t>
            </w:r>
          </w:p>
        </w:tc>
      </w:tr>
      <w:tr w:rsidR="00340B4D" w:rsidTr="00340B4D">
        <w:tc>
          <w:tcPr>
            <w:tcW w:w="1106" w:type="dxa"/>
            <w:shd w:val="clear" w:color="auto" w:fill="auto"/>
          </w:tcPr>
          <w:p w:rsidR="00340B4D" w:rsidRPr="005516C7" w:rsidRDefault="00340B4D" w:rsidP="00340B4D">
            <w:pPr>
              <w:jc w:val="center"/>
            </w:pPr>
            <w:r w:rsidRPr="005516C7">
              <w:t>Đáp án</w:t>
            </w:r>
          </w:p>
        </w:tc>
        <w:tc>
          <w:tcPr>
            <w:tcW w:w="1155" w:type="dxa"/>
            <w:shd w:val="clear" w:color="auto" w:fill="auto"/>
          </w:tcPr>
          <w:p w:rsidR="00340B4D" w:rsidRPr="00B30512" w:rsidRDefault="00340B4D" w:rsidP="00340B4D">
            <w:pPr>
              <w:jc w:val="center"/>
            </w:pPr>
            <w:r>
              <w:t>C</w:t>
            </w:r>
          </w:p>
        </w:tc>
        <w:tc>
          <w:tcPr>
            <w:tcW w:w="1112" w:type="dxa"/>
            <w:shd w:val="clear" w:color="auto" w:fill="auto"/>
          </w:tcPr>
          <w:p w:rsidR="00340B4D" w:rsidRPr="00B30512" w:rsidRDefault="00340B4D" w:rsidP="00340B4D">
            <w:pPr>
              <w:jc w:val="center"/>
            </w:pPr>
            <w:r>
              <w:t>D</w:t>
            </w:r>
          </w:p>
        </w:tc>
        <w:tc>
          <w:tcPr>
            <w:tcW w:w="1155" w:type="dxa"/>
            <w:shd w:val="clear" w:color="auto" w:fill="auto"/>
          </w:tcPr>
          <w:p w:rsidR="00340B4D" w:rsidRDefault="00340B4D" w:rsidP="00340B4D">
            <w:pPr>
              <w:jc w:val="center"/>
            </w:pPr>
            <w:r>
              <w:t>B</w:t>
            </w:r>
          </w:p>
        </w:tc>
        <w:tc>
          <w:tcPr>
            <w:tcW w:w="932" w:type="dxa"/>
            <w:shd w:val="clear" w:color="auto" w:fill="auto"/>
          </w:tcPr>
          <w:p w:rsidR="00340B4D" w:rsidRPr="00B30512" w:rsidRDefault="00340B4D" w:rsidP="00340B4D">
            <w:pPr>
              <w:jc w:val="center"/>
            </w:pPr>
            <w:r>
              <w:t>A</w:t>
            </w:r>
          </w:p>
        </w:tc>
      </w:tr>
      <w:tr w:rsidR="00340B4D" w:rsidTr="00340B4D">
        <w:tc>
          <w:tcPr>
            <w:tcW w:w="1106" w:type="dxa"/>
            <w:shd w:val="clear" w:color="auto" w:fill="auto"/>
          </w:tcPr>
          <w:p w:rsidR="00340B4D" w:rsidRPr="005516C7" w:rsidRDefault="00340B4D" w:rsidP="00340B4D">
            <w:pPr>
              <w:jc w:val="center"/>
            </w:pPr>
            <w:r w:rsidRPr="005516C7">
              <w:t>Điểm</w:t>
            </w:r>
          </w:p>
        </w:tc>
        <w:tc>
          <w:tcPr>
            <w:tcW w:w="1155" w:type="dxa"/>
            <w:shd w:val="clear" w:color="auto" w:fill="auto"/>
          </w:tcPr>
          <w:p w:rsidR="00340B4D" w:rsidRPr="00340B4D" w:rsidRDefault="00340B4D" w:rsidP="00340B4D">
            <w:pPr>
              <w:jc w:val="center"/>
              <w:rPr>
                <w:i/>
              </w:rPr>
            </w:pPr>
            <w:r w:rsidRPr="00340B4D">
              <w:rPr>
                <w:i/>
              </w:rPr>
              <w:t>1đ</w:t>
            </w:r>
          </w:p>
        </w:tc>
        <w:tc>
          <w:tcPr>
            <w:tcW w:w="1112" w:type="dxa"/>
            <w:shd w:val="clear" w:color="auto" w:fill="auto"/>
          </w:tcPr>
          <w:p w:rsidR="00340B4D" w:rsidRDefault="00340B4D" w:rsidP="00340B4D">
            <w:pPr>
              <w:jc w:val="center"/>
            </w:pPr>
            <w:r w:rsidRPr="00340B4D">
              <w:rPr>
                <w:i/>
              </w:rPr>
              <w:t>1đ</w:t>
            </w:r>
          </w:p>
        </w:tc>
        <w:tc>
          <w:tcPr>
            <w:tcW w:w="1155" w:type="dxa"/>
            <w:shd w:val="clear" w:color="auto" w:fill="auto"/>
          </w:tcPr>
          <w:p w:rsidR="00340B4D" w:rsidRPr="00340B4D" w:rsidRDefault="00340B4D" w:rsidP="00340B4D">
            <w:pPr>
              <w:jc w:val="center"/>
              <w:rPr>
                <w:i/>
              </w:rPr>
            </w:pPr>
            <w:r w:rsidRPr="00340B4D">
              <w:rPr>
                <w:i/>
              </w:rPr>
              <w:t>1đ</w:t>
            </w:r>
          </w:p>
        </w:tc>
        <w:tc>
          <w:tcPr>
            <w:tcW w:w="932" w:type="dxa"/>
            <w:shd w:val="clear" w:color="auto" w:fill="auto"/>
          </w:tcPr>
          <w:p w:rsidR="00340B4D" w:rsidRDefault="00340B4D" w:rsidP="00340B4D">
            <w:pPr>
              <w:jc w:val="center"/>
            </w:pPr>
            <w:r w:rsidRPr="00340B4D">
              <w:rPr>
                <w:i/>
              </w:rPr>
              <w:t>1đ</w:t>
            </w:r>
          </w:p>
        </w:tc>
      </w:tr>
    </w:tbl>
    <w:p w:rsidR="00340B4D" w:rsidRDefault="00340B4D" w:rsidP="00340B4D">
      <w:pPr>
        <w:jc w:val="both"/>
        <w:rPr>
          <w:b/>
        </w:rPr>
      </w:pPr>
    </w:p>
    <w:p w:rsidR="00340B4D" w:rsidRDefault="008C475F" w:rsidP="00340B4D">
      <w:pPr>
        <w:jc w:val="both"/>
      </w:pPr>
      <w:r>
        <w:rPr>
          <w:noProof/>
        </w:rPr>
        <mc:AlternateContent>
          <mc:Choice Requires="wpg">
            <w:drawing>
              <wp:anchor distT="0" distB="0" distL="114300" distR="114300" simplePos="0" relativeHeight="251665408" behindDoc="0" locked="0" layoutInCell="1" allowOverlap="1">
                <wp:simplePos x="0" y="0"/>
                <wp:positionH relativeFrom="column">
                  <wp:posOffset>4206240</wp:posOffset>
                </wp:positionH>
                <wp:positionV relativeFrom="paragraph">
                  <wp:posOffset>175895</wp:posOffset>
                </wp:positionV>
                <wp:extent cx="687070" cy="1693545"/>
                <wp:effectExtent l="0" t="0" r="36830" b="5905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070" cy="1693545"/>
                          <a:chOff x="8042" y="4743"/>
                          <a:chExt cx="1082" cy="2667"/>
                        </a:xfrm>
                      </wpg:grpSpPr>
                      <wpg:grpSp>
                        <wpg:cNvPr id="52" name="Group 58"/>
                        <wpg:cNvGrpSpPr>
                          <a:grpSpLocks/>
                        </wpg:cNvGrpSpPr>
                        <wpg:grpSpPr bwMode="auto">
                          <a:xfrm>
                            <a:off x="8042" y="4743"/>
                            <a:ext cx="1082" cy="2106"/>
                            <a:chOff x="8458" y="9696"/>
                            <a:chExt cx="1082" cy="2106"/>
                          </a:xfrm>
                        </wpg:grpSpPr>
                        <wpg:grpSp>
                          <wpg:cNvPr id="53" name="Group 59"/>
                          <wpg:cNvGrpSpPr>
                            <a:grpSpLocks/>
                          </wpg:cNvGrpSpPr>
                          <wpg:grpSpPr bwMode="auto">
                            <a:xfrm>
                              <a:off x="8458" y="9696"/>
                              <a:ext cx="1082" cy="241"/>
                              <a:chOff x="8458" y="9696"/>
                              <a:chExt cx="1082" cy="241"/>
                            </a:xfrm>
                          </wpg:grpSpPr>
                          <wps:wsp>
                            <wps:cNvPr id="54" name="Line 60"/>
                            <wps:cNvCnPr/>
                            <wps:spPr bwMode="auto">
                              <a:xfrm flipV="1">
                                <a:off x="845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1"/>
                            <wps:cNvCnPr/>
                            <wps:spPr bwMode="auto">
                              <a:xfrm flipV="1">
                                <a:off x="863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62"/>
                            <wps:cNvCnPr/>
                            <wps:spPr bwMode="auto">
                              <a:xfrm flipV="1">
                                <a:off x="881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63"/>
                            <wps:cNvCnPr/>
                            <wps:spPr bwMode="auto">
                              <a:xfrm flipV="1">
                                <a:off x="901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4"/>
                            <wps:cNvCnPr/>
                            <wps:spPr bwMode="auto">
                              <a:xfrm flipV="1">
                                <a:off x="919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5"/>
                            <wps:cNvCnPr/>
                            <wps:spPr bwMode="auto">
                              <a:xfrm flipV="1">
                                <a:off x="937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6"/>
                            <wps:cNvCnPr/>
                            <wps:spPr bwMode="auto">
                              <a:xfrm>
                                <a:off x="8478" y="9933"/>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Line 67"/>
                          <wps:cNvCnPr/>
                          <wps:spPr bwMode="auto">
                            <a:xfrm>
                              <a:off x="8938" y="9945"/>
                              <a:ext cx="0" cy="1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Oval 68"/>
                          <wps:cNvSpPr>
                            <a:spLocks noChangeArrowheads="1"/>
                          </wps:cNvSpPr>
                          <wps:spPr bwMode="auto">
                            <a:xfrm>
                              <a:off x="8726" y="11421"/>
                              <a:ext cx="420" cy="38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cNvPr id="63" name="Group 69"/>
                        <wpg:cNvGrpSpPr>
                          <a:grpSpLocks/>
                        </wpg:cNvGrpSpPr>
                        <wpg:grpSpPr bwMode="auto">
                          <a:xfrm>
                            <a:off x="8454" y="6648"/>
                            <a:ext cx="140" cy="762"/>
                            <a:chOff x="7646" y="5325"/>
                            <a:chExt cx="140" cy="762"/>
                          </a:xfrm>
                        </wpg:grpSpPr>
                        <wps:wsp>
                          <wps:cNvPr id="64" name="Line 70"/>
                          <wps:cNvCnPr/>
                          <wps:spPr bwMode="auto">
                            <a:xfrm>
                              <a:off x="7718" y="5325"/>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71"/>
                          <wps:cNvCnPr/>
                          <wps:spPr bwMode="auto">
                            <a:xfrm>
                              <a:off x="7646" y="5670"/>
                              <a:ext cx="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 name="Group 72"/>
                        <wpg:cNvGrpSpPr>
                          <a:grpSpLocks/>
                        </wpg:cNvGrpSpPr>
                        <wpg:grpSpPr bwMode="auto">
                          <a:xfrm flipV="1">
                            <a:off x="8430" y="5706"/>
                            <a:ext cx="184" cy="762"/>
                            <a:chOff x="7646" y="5325"/>
                            <a:chExt cx="140" cy="762"/>
                          </a:xfrm>
                        </wpg:grpSpPr>
                        <wps:wsp>
                          <wps:cNvPr id="67" name="Line 73"/>
                          <wps:cNvCnPr/>
                          <wps:spPr bwMode="auto">
                            <a:xfrm>
                              <a:off x="7718" y="5325"/>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74"/>
                          <wps:cNvCnPr/>
                          <wps:spPr bwMode="auto">
                            <a:xfrm>
                              <a:off x="7646" y="5670"/>
                              <a:ext cx="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1" o:spid="_x0000_s1026" style="position:absolute;margin-left:331.2pt;margin-top:13.85pt;width:54.1pt;height:133.35pt;z-index:251665408" coordorigin="8042,4743" coordsize="1082,266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H3O+4ZwUAAGsnAAAOAAAAZHJzL2Uyb0RvYy54bWzsWttu4zYQfS/QfyD0nliyJeqCOIvAdoIC aTfAtn2nJdoSKosqqcRJi/57hzfZcuztOo4Xu6jy4FCiSHGGZ2Y4Z3T14XlVoifKRcGqseNdug6i VcqyolqOnd9+vb2IHCQaUmWkZBUdOy9UOB+uf/zhal0ndMhyVmaUI5ikEsm6Hjt509TJYCDSnK6I uGQ1raBzwfiKNHDJl4OMkzXMvioHQ9fFgzXjWc1ZSoWAu1Pd6Vyr+RcLmjYfFwtBG1SOHVhbo365 +p3L38H1FUmWnNR5kZplkDesYkWKCl7aTjUlDUGPvHg11apIORNs0VymbDVgi0WRUiUDSOO5O9Lc cfZYK1mWyXpZt2oC1e7o6c3Tpr88PXBUZGMn8BxUkRXskXotgmtQzrpeJvDMHa8/1Q9cSwjNe5b+ IaB7sNsvr5f6YTRf/8wymI88Nkwp53nBV3IKEBs9qz14afeAPjcohZs4Ct0QdiqFLg/Ho8AP9Cal OeykHBa5/tBB0O2H/sj2zcxwz42gUw4eYhzK3gFJ9HvVWs3atGDqopXR6gHGd/QQnVsPewSy2tgS x3OxFdYqwg/AukDUGMdt3x5FmJFHK2K0o4j47Ip4LdAeRfgKmCTZAOL1sDTfowc98KAawAGJjY2J 02zsU05qqkxXSPux2PKtSu+LiiKs/M+6Vo9MqgeuDE4kAkxtv/WgRVnUv4NlKHsydhS18oeewUGr NmytYai01gpPkpqL5o6yFZKNsVPCgtSk5OleNNpu7CPSZit2W5Ql3CdJWaE1gC4YBmqAYGWRyU7Z J/hyPik5eiLS4ao/iRp4b+cxcGxVpibLKclmpt2QotRteL6s5HwgCCzHtLRH/Tt241k0i/wLf4hn F747nV7c3E78C3zrhcF0NJ1Mpt4/cmmen+RFltFKrs56d8//sp01cUb75da/t2oYdGdXIsJi7X+1 aPA4ejOljxHJnGUvao/VfQCbvn1+1AVd1BnHfirq8Mh4nx51Per2+DrcRd1QR49TURd5Pep6XwdH /QMRNuyiTh0QT46wsWtR1560+gjbR9jNuQ58ks4Z9LnOfxdfF3vx7vm+R12Pug3q4i7qVKJ8uq8b hT3q+gh7MMJC0trxdSrjPAZ1MplrM1eLtXhkqBzr4eKhIYFUjtznrZBufkN564ZL+0o5LG7ZSR1h FbX3VtTFNnONLbloUWeJRz9UsO5h923BTm742ekSSZnpw9xHYLEQNvyvSlwtCS40A44qNslJtaQ3 nLO1pLKANtREm8GmHiAvDpN62w4xHELaLKlvz9eMnaLAFDPuW484iv6Dy6MlsITis3Reh43rkHa3 6m8faad5Py92A/fcxN9e5gxxBkQlmCjUm6CRM/6Xg9ZQuxk74s9HwqmDyp8q2IHY8314rFEXfhBK xfHtnvl2D6lSmGrsNA7SzUmjC0SPNS+WObxJs60Vu4FCxqJQ5KjcUc3nAeNnYKlapvyhqwp7Cwx4 h1fHX4NXB+IZUIWxr9C8AZUnFSXLJSHAXhGyLa0eYl9jMRgB02v6ZrbOsjOu9ZSbyCDLRUYzbeXq LKw67rLqUD2Cxco3A/H+Raz6lgGGocn0N0LvxAajqFbg05n0YRSEZ6LSUfNSQwWu4QV4qRIMBIj7 Fc3AUCiUa2ULVAWi9GS7KjcfVUbdT0DhLtkeHk22b4OxtUCsQb3Hbt/7eHxGMP6PoLbxgp8LBC1D rivuoaHI37nifqBmOALHD34/CG1d2fo5LwJ/+r2HhC4NHB5NA29bYR8SpDYkPNQXLX399eAHOwdC QpcdDo9mh7fB2IeE77TUvx0SVBu+6FJnL/P1mfxkbPtaZRObb+Su/wUAAP//AwBQSwMEFAAGAAgA AAAhAIdzRUvhAAAACgEAAA8AAABkcnMvZG93bnJldi54bWxMj8FOg0AQhu8mvsNmTLzZBUSoyNI0 jXpqTGxNGm9TmAIpO0vYLdC3dz3pcWa+/PP9+WrWnRhpsK1hBeEiAEFcmqrlWsHX/u1hCcI65Ao7 w6TgShZWxe1NjlllJv6kcedq4UPYZqigca7PpLRlQxrtwvTE/nYyg0bnx6GW1YCTD9edjIIgkRpb 9h8a7GnTUHneXbSC9wmn9WP4Om7Pp831e//0cdiGpNT93bx+AeFodn8w/Op7dSi809FcuLKiU5Ak UexRBVGagvBAmgYJiKNfPMcxyCKX/ysUPwAAAP//AwBQSwECLQAUAAYACAAAACEAtoM4kv4AAADh AQAAEwAAAAAAAAAAAAAAAAAAAAAAW0NvbnRlbnRfVHlwZXNdLnhtbFBLAQItABQABgAIAAAAIQA4 /SH/1gAAAJQBAAALAAAAAAAAAAAAAAAAAC8BAABfcmVscy8ucmVsc1BLAQItABQABgAIAAAAIQAH 3O+4ZwUAAGsnAAAOAAAAAAAAAAAAAAAAAC4CAABkcnMvZTJvRG9jLnhtbFBLAQItABQABgAIAAAA IQCHc0VL4QAAAAoBAAAPAAAAAAAAAAAAAAAAAMEHAABkcnMvZG93bnJldi54bWxQSwUGAAAAAAQA BADzAAAAzwgAAAAA ">
                <v:group id="Group 58" o:spid="_x0000_s1027" style="position:absolute;left:8042;top:4743;width:1082;height:2106" coordorigin="8458,9696" coordsize="1082,21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5MlANsUAAADbAAAADwAAAGRycy9kb3ducmV2LnhtbESPT2vCQBTE74V+h+UV ems2sVgkdRURlR6CUCNIb4/sMwlm34bsmj/fvisUehxm5jfMcj2aRvTUudqygiSKQRAXVtdcKjjn +7cFCOeRNTaWScFEDtar56clptoO/E39yZciQNilqKDyvk2ldEVFBl1kW+LgXW1n0AfZlVJ3OAS4 aeQsjj+kwZrDQoUtbSsqbqe7UXAYcNi8J7s+u123008+P16yhJR6fRk3nyA8jf4//Nf+0grmM3h8 CT9Arn4B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TJQDbFAAAA2wAA AA8AAAAAAAAAAAAAAAAAqgIAAGRycy9kb3ducmV2LnhtbFBLBQYAAAAABAAEAPoAAACcAwAAAAA= ">
                  <v:group id="Group 59" o:spid="_x0000_s1028" style="position:absolute;left:8458;top:9696;width:1082;height:241" coordorigin="8458,9696" coordsize="1082,24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line id="Line 60" o:spid="_x0000_s1029" style="position:absolute;flip:y;visibility:visible;mso-wrap-style:square" from="8458,9716" to="8620,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hKdoMUAAADbAAAADwAAAGRycy9kb3ducmV2LnhtbESPQWsCMRSE74L/IbxCL1KzFi26GkUK hR681JYVb8/N62bZzcs2SXX77xtB8DjMzDfMatPbVpzJh9qxgsk4A0FcOl1zpeDr8+1pDiJEZI2t Y1LwRwE26+Fghbl2F/6g8z5WIkE45KjAxNjlUobSkMUwdh1x8r6dtxiT9JXUHi8Jblv5nGUv0mLN acFgR6+Gymb/axXI+W7047enaVM0h8PCFGXRHXdKPT702yWISH28h2/td61gNoXrl/QD5Po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hKdoMUAAADbAAAADwAAAAAAAAAA AAAAAAChAgAAZHJzL2Rvd25yZXYueG1sUEsFBgAAAAAEAAQA+QAAAJMDAAAAAA== "/>
                    <v:line id="Line 61" o:spid="_x0000_s1030" style="position:absolute;flip:y;visibility:visible;mso-wrap-style:square" from="8638,9716" to="8800,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V44O8UAAADbAAAADwAAAGRycy9kb3ducmV2LnhtbESPQWsCMRSE74L/IbxCL6VmLVp0NYoU Ch68VGXF23Pzull287JNUt3++6ZQ8DjMzDfMct3bVlzJh9qxgvEoA0FcOl1zpeB4eH+egQgRWWPr mBT8UID1ajhYYq7djT/ouo+VSBAOOSowMXa5lKE0ZDGMXEecvE/nLcYkfSW1x1uC21a+ZNmrtFhz WjDY0Zuhstl/WwVytnv68pvLpCma02luirLozjulHh/6zQJEpD7ew//trVYwncLfl/QD5Oo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V44O8UAAADbAAAADwAAAAAAAAAA AAAAAAChAgAAZHJzL2Rvd25yZXYueG1sUEsFBgAAAAAEAAQA+QAAAJMDAAAAAA== "/>
                    <v:line id="Line 62" o:spid="_x0000_s1031" style="position:absolute;flip:y;visibility:visible;mso-wrap-style:square" from="8818,9716" to="8980,993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YymTMUAAADbAAAADwAAAGRycy9kb3ducmV2LnhtbESPQWsCMRSE7wX/Q3hCL0WzllZ0NYoI Qg9easuKt+fmuVl287ImqW7/fVMo9DjMzDfMct3bVtzIh9qxgsk4A0FcOl1zpeDzYzeagQgRWWPr mBR8U4D1avCwxFy7O7/T7RArkSAcclRgYuxyKUNpyGIYu444eRfnLcYkfSW1x3uC21Y+Z9lUWqw5 LRjsaGuobA5fVoGc7Z+ufnN+aYrmeJyboiy6016px2G/WYCI1Mf/8F/7TSt4ncLvl/QD5Oo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YymTMUAAADbAAAADwAAAAAAAAAA AAAAAAChAgAAZHJzL2Rvd25yZXYueG1sUEsFBgAAAAAEAAQA+QAAAJMDAAAAAA== "/>
                    <v:line id="Line 63" o:spid="_x0000_s1032" style="position:absolute;flip:y;visibility:visible;mso-wrap-style:square" from="9018,9696" to="9180,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sAD18YAAADbAAAADwAAAGRycy9kb3ducmV2LnhtbESPQUvDQBSE74X+h+UVvIjdVKrWNJtS BKGHXqyS4u2ZfWZDsm/j7trGf+8KQo/DzHzDFJvR9uJEPrSOFSzmGQji2umWGwVvr883KxAhImvs HZOCHwqwKaeTAnPtzvxCp0NsRIJwyFGBiXHIpQy1IYth7gbi5H06bzEm6RupPZ4T3PbyNsvupcWW 04LBgZ4M1d3h2yqQq/31l99+LLuqOx4fTVVXw/teqavZuF2DiDTGS/i/vdMK7h7g70v6AbL8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O7AA9fGAAAA2wAAAA8AAAAAAAAA AAAAAAAAoQIAAGRycy9kb3ducmV2LnhtbFBLBQYAAAAABAAEAPkAAACUAwAAAAA= "/>
                    <v:line id="Line 64" o:spid="_x0000_s1033" style="position:absolute;flip:y;visibility:visible;mso-wrap-style:square" from="9198,9696" to="9360,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1+XpcMAAADbAAAADwAAAGRycy9kb3ducmV2LnhtbERPy2oCMRTdF/oP4Ra6KZppsWJHo4hQ cOHGByPdXSe3k2EmN2OS6vj3ZiF0eTjv2aK3rbiQD7VjBe/DDARx6XTNlYLD/nswAREissbWMSm4 UYDF/Plphrl2V97SZRcrkUI45KjAxNjlUobSkMUwdB1x4n6dtxgT9JXUHq8p3LbyI8vG0mLNqcFg RytDZbP7swrkZPN29svTqCma4/HLFGXR/WyUen3pl1MQkfr4L36411rBZxqbvqQfIOd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9fl6XDAAAA2wAAAA8AAAAAAAAAAAAA AAAAoQIAAGRycy9kb3ducmV2LnhtbFBLBQYAAAAABAAEAPkAAACRAwAAAAA= "/>
                    <v:line id="Line 65" o:spid="_x0000_s1034" style="position:absolute;flip:y;visibility:visible;mso-wrap-style:square" from="9378,9696" to="9540,991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BMyPsYAAADbAAAADwAAAGRycy9kb3ducmV2LnhtbESPT2sCMRTE74LfITzBS6nZSlt0axQR hB68+IeV3l43r5tlNy/bJNXttzeFgsdhZn7DLFa9bcWFfKgdK3iaZCCIS6drrhScjtvHGYgQkTW2 jknBLwVYLYeDBebaXXlPl0OsRIJwyFGBibHLpQylIYth4jri5H05bzEm6SupPV4T3LZymmWv0mLN acFgRxtDZXP4sQrkbPfw7defz03RnM9zU5RF97FTajzq128gIvXxHv5vv2sFL3P4+5J+gFze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ATMj7GAAAA2wAAAA8AAAAAAAAA AAAAAAAAoQIAAGRycy9kb3ducmV2LnhtbFBLBQYAAAAABAAEAPkAAACUAwAAAAA= "/>
                    <v:line id="Line 66" o:spid="_x0000_s1035" style="position:absolute;visibility:visible;mso-wrap-style:square" from="8478,9933" to="9398,99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yd49cMAAADbAAAADwAAAGRycy9kb3ducmV2LnhtbERPz2vCMBS+D/Y/hDfwNtMpFOmMpWwI 6kGmDrbjs3lruzUvJYlt/e+Xg+Dx4/u9zEfTip6cbywreJkmIIhLqxuuFHye1s8LED4ga2wtk4Ir echXjw9LzLQd+ED9MVQihrDPUEEdQpdJ6cuaDPqp7Ygj92OdwRChq6R2OMRw08pZkqTSYMOxocaO 3moq/44Xo2A//0j7YrvbjF/b9Fy+H87fv4NTavI0Fq8gAo3hLr65N1pBGtfHL/EHyNU/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MnePXDAAAA2wAAAA8AAAAAAAAAAAAA AAAAoQIAAGRycy9kb3ducmV2LnhtbFBLBQYAAAAABAAEAPkAAACRAwAAAAA= "/>
                  </v:group>
                  <v:line id="Line 67" o:spid="_x0000_s1036" style="position:absolute;visibility:visible;mso-wrap-style:square" from="8938,9945" to="8938,114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GvdbsUAAADbAAAADwAAAGRycy9kb3ducmV2LnhtbESPQWvCQBSE7wX/w/IEb3VjC6FEVxFF 0B5KtYIen9lnEs2+Dbtrkv77bqHQ4zAz3zCzRW9q0ZLzlWUFk3ECgji3uuJCwfFr8/wGwgdkjbVl UvBNHhbzwdMMM2073lN7CIWIEPYZKihDaDIpfV6SQT+2DXH0rtYZDFG6QmqHXYSbWr4kSSoNVhwX SmxoVVJ+PzyMgo/Xz7Rd7t63/WmXXvL1/nK+dU6p0bBfTkEE6sN/+K+91QrSCfx+iT9Az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GvdbsUAAADbAAAADwAAAAAAAAAA AAAAAAChAgAAZHJzL2Rvd25yZXYueG1sUEsFBgAAAAAEAAQA+QAAAJMDAAAAAA== "/>
                  <v:oval id="Oval 68" o:spid="_x0000_s1037" style="position:absolute;left:8726;top:11421;width:4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eWr2sMA AADbAAAADwAAAGRycy9kb3ducmV2LnhtbESPQWvCQBSE74X+h+UVeim6aQpBoqsUseg1UTw/ss9s bPZtzG5j9Ne7hUKPw8w3wyxWo23FQL1vHCt4nyYgiCunG64VHPZfkxkIH5A1to5JwY08rJbPTwvM tbtyQUMZahFL2OeowITQ5VL6ypBFP3UdcfROrrcYouxrqXu8xnLbyjRJMmmx4bhgsKO1oeq7/LEK svN+a5L2uDne385h91Fcyvv2otTry/g5BxFoDP/hP3qnI5fC75f4A+TyAQAA//8DAFBLAQItABQA BgAIAAAAIQDw94q7/QAAAOIBAAATAAAAAAAAAAAAAAAAAAAAAABbQ29udGVudF9UeXBlc10ueG1s UEsBAi0AFAAGAAgAAAAhADHdX2HSAAAAjwEAAAsAAAAAAAAAAAAAAAAALgEAAF9yZWxzLy5yZWxz UEsBAi0AFAAGAAgAAAAhADMvBZ5BAAAAOQAAABAAAAAAAAAAAAAAAAAAKQIAAGRycy9zaGFwZXht bC54bWxQSwECLQAUAAYACAAAACEAyeWr2sMAAADbAAAADwAAAAAAAAAAAAAAAACYAgAAZHJzL2Rv d25yZXYueG1sUEsFBgAAAAAEAAQA9QAAAIgDAAAAAA== " strokeweight="1.5pt"/>
                </v:group>
                <v:group id="Group 69" o:spid="_x0000_s1038" style="position:absolute;left:8454;top:6648;width:140;height:762" coordorigin="7646,5325" coordsize="140,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ekvEMQAAADbAAAADwAAAGRycy9kb3ducmV2LnhtbESPQYvCMBSE78L+h/AW vGlaRZGuUURc8SALVkH29miebbF5KU22rf/eCAseh5n5hlmue1OJlhpXWlYQjyMQxJnVJecKLufv 0QKE88gaK8uk4EEO1quPwRITbTs+UZv6XAQIuwQVFN7XiZQuK8igG9uaOHg32xj0QTa51A12AW4q OYmiuTRYclgosKZtQdk9/TMK9h12m2m8a4/32/bxe579XI8xKTX87DdfIDz1/h3+bx+0gvkUXl/C D5Cr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ekvEMQAAADbAAAA DwAAAAAAAAAAAAAAAACqAgAAZHJzL2Rvd25yZXYueG1sUEsFBgAAAAAEAAQA+gAAAJsDAAAAAA== ">
                  <v:line id="Line 70" o:spid="_x0000_s1039" style="position:absolute;visibility:visible;mso-wrap-style:square" from="7718,5325" to="7718,6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O0iuMUAAADbAAAADwAAAGRycy9kb3ducmV2LnhtbESP3WrCQBSE74W+w3IKvRHdxEqQ1FVE EdqCtv7g9SF7mgSzZ0N2q4lP3xUKXg4z8w0znbemEhdqXGlZQTyMQBBnVpecKzge1oMJCOeRNVaW SUFHDuazp94UU22vvKPL3uciQNilqKDwvk6ldFlBBt3Q1sTB+7GNQR9kk0vd4DXATSVHUZRIgyWH hQJrWhaUnfe/RsEn3VbJR/9rg2Mff5+6137clVulXp7bxRsIT61/hP/b71pBMob7l/AD5Ow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6O0iuMUAAADbAAAADwAAAAAAAAAA AAAAAAChAgAAZHJzL2Rvd25yZXYueG1sUEsFBgAAAAAEAAQA+QAAAJMDAAAAAA== " strokeweight="2.25pt">
                    <v:stroke endarrow="block"/>
                  </v:line>
                  <v:line id="Line 71" o:spid="_x0000_s1040" style="position:absolute;visibility:visible;mso-wrap-style:square" from="7646,5670" to="7786,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c5OrsEAAADbAAAADwAAAGRycy9kb3ducmV2LnhtbESPQYvCMBSE7wv+h/AEb2uquCLVKCII PejBruj10TybYvNSm6j1328EYY/DzHzDLFadrcWDWl85VjAaJiCIC6crLhUcf7ffMxA+IGusHZOC F3lYLXtfC0y1e/KBHnkoRYSwT1GBCaFJpfSFIYt+6Bri6F1cazFE2ZZSt/iMcFvLcZJMpcWK44LB hjaGimt+twom+8zoc7fzu0OSnai6TTa33Ck16HfrOYhAXfgPf9qZVjD9gfeX+APk8g8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dzk6uwQAAANsAAAAPAAAAAAAAAAAAAAAA AKECAABkcnMvZG93bnJldi54bWxQSwUGAAAAAAQABAD5AAAAjwMAAAAA " strokeweight="2.25pt"/>
                </v:group>
                <v:group id="Group 72" o:spid="_x0000_s1041" style="position:absolute;left:8430;top:5706;width:184;height:762;flip:y" coordorigin="7646,5325" coordsize="140,76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0noosEAAADbAAAADwAAAGRycy9kb3ducmV2LnhtbESPQYvCMBSE7wv+h/AE b2vqUspSjSKCiyxe7Kp4fDTPNti8lCar9d8bQfA4zMw3zGzR20ZcqfPGsYLJOAFBXDptuFKw/1t/ foPwAVlj45gU3MnDYj74mGGu3Y13dC1CJSKEfY4K6hDaXEpf1mTRj11LHL2z6yyGKLtK6g5vEW4b +ZUkmbRoOC7U2NKqpvJS/FsFh6VJKT2efrdJSbTR8vRTmFSp0bBfTkEE6sM7/GpvtIIsg+eX+APk /A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90noosEAAADbAAAADwAA AAAAAAAAAAAAAACqAgAAZHJzL2Rvd25yZXYueG1sUEsFBgAAAAAEAAQA+gAAAJgDAAAAAA== ">
                  <v:line id="Line 73" o:spid="_x0000_s1042" style="position:absolute;visibility:visible;mso-wrap-style:square" from="7718,5325" to="7718,608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D+8z8UAAADbAAAADwAAAGRycy9kb3ducmV2LnhtbESPQWvCQBSE74L/YXlCL6Kb1JKW1FVE EbRgW23p+ZF9TYLZtyG7atJf7xYEj8PMfMNM562pxJkaV1pWEI8jEMSZ1SXnCr6/1qMXEM4ja6ws k4KOHMxn/d4UU20vvKfzweciQNilqKDwvk6ldFlBBt3Y1sTB+7WNQR9kk0vd4CXATSUfoyiRBksO CwXWtCwoOx5ORsEb/a2S7fBjh08+/vzpJsO4K9+Vehi0i1cQnlp/D9/aG60geYb/L+EHyNkV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GD+8z8UAAADbAAAADwAAAAAAAAAA AAAAAAChAgAAZHJzL2Rvd25yZXYueG1sUEsFBgAAAAAEAAQA+QAAAJMDAAAAAA== " strokeweight="2.25pt">
                    <v:stroke endarrow="block"/>
                  </v:line>
                  <v:line id="Line 74" o:spid="_x0000_s1043" style="position:absolute;visibility:visible;mso-wrap-style:square" from="7646,5670" to="7786,567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8/hML8AAADbAAAADwAAAGRycy9kb3ducmV2LnhtbERPTYvCMBC9C/6HMMLebKqISNdYpCD0 4B6s4l6HZmyKzaQ2We3++81hwePjfW/z0XbiSYNvHStYJCkI4trplhsFl/NhvgHhA7LGzjEp+CUP +W462WKm3YtP9KxCI2II+wwVmBD6TEpfG7LoE9cTR+7mBoshwqGResBXDLedXKbpWlpsOTYY7Kkw VN+rH6tg9VUa/T0e/fGUlldqH6viUTmlPmbj/hNEoDG8xf/uUitYx7HxS/wBcvc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c8/hML8AAADbAAAADwAAAAAAAAAAAAAAAACh AgAAZHJzL2Rvd25yZXYueG1sUEsFBgAAAAAEAAQA+QAAAI0DAAAAAA== " strokeweight="2.25pt"/>
                </v:group>
              </v:group>
            </w:pict>
          </mc:Fallback>
        </mc:AlternateContent>
      </w:r>
      <w:r w:rsidR="00340B4D">
        <w:rPr>
          <w:b/>
        </w:rPr>
        <w:t>B.</w:t>
      </w:r>
      <w:r w:rsidR="00340B4D">
        <w:t xml:space="preserve"> </w:t>
      </w:r>
      <w:r w:rsidR="00340B4D">
        <w:rPr>
          <w:b/>
          <w:bCs/>
        </w:rPr>
        <w:t>PHẦN TỰ LUẬN (6 điểm):</w:t>
      </w:r>
      <w:r w:rsidR="00340B4D">
        <w:rPr>
          <w:b/>
          <w:bCs/>
          <w:u w:val="single"/>
        </w:rPr>
        <w:t xml:space="preserve"> </w:t>
      </w:r>
    </w:p>
    <w:p w:rsidR="00340B4D" w:rsidRDefault="00340B4D" w:rsidP="00340B4D">
      <w:pPr>
        <w:jc w:val="both"/>
        <w:rPr>
          <w:bCs/>
        </w:rPr>
      </w:pPr>
      <w:r>
        <w:rPr>
          <w:b/>
          <w:bCs/>
        </w:rPr>
        <w:t>Câu 5</w:t>
      </w:r>
      <w:r w:rsidRPr="00B521C9">
        <w:rPr>
          <w:b/>
          <w:bCs/>
        </w:rPr>
        <w:t>/</w:t>
      </w:r>
      <w:r>
        <w:rPr>
          <w:b/>
          <w:bCs/>
        </w:rPr>
        <w:t xml:space="preserve"> </w:t>
      </w:r>
      <w:r>
        <w:rPr>
          <w:bCs/>
          <w:i/>
        </w:rPr>
        <w:t>(2</w:t>
      </w:r>
      <w:r w:rsidRPr="00B521C9">
        <w:rPr>
          <w:bCs/>
          <w:i/>
        </w:rPr>
        <w:t xml:space="preserve"> điểm):</w:t>
      </w:r>
      <w:r>
        <w:rPr>
          <w:bCs/>
        </w:rPr>
        <w:t xml:space="preserve"> </w:t>
      </w:r>
    </w:p>
    <w:p w:rsidR="00340B4D" w:rsidRDefault="00340B4D" w:rsidP="00340B4D">
      <w:pPr>
        <w:jc w:val="both"/>
        <w:rPr>
          <w:bCs/>
        </w:rPr>
      </w:pPr>
      <w:r>
        <w:rPr>
          <w:bCs/>
        </w:rPr>
        <w:t>Biểu diễn đúng và đầy đủ thì cho điểm tối đa</w:t>
      </w:r>
    </w:p>
    <w:p w:rsidR="00340B4D" w:rsidRDefault="008C475F" w:rsidP="00340B4D">
      <w:pPr>
        <w:jc w:val="both"/>
        <w:rPr>
          <w:bCs/>
        </w:rPr>
      </w:pPr>
      <w:r>
        <w:rPr>
          <w:noProof/>
        </w:rPr>
        <mc:AlternateContent>
          <mc:Choice Requires="wpg">
            <w:drawing>
              <wp:anchor distT="0" distB="0" distL="114300" distR="114300" simplePos="0" relativeHeight="251667456" behindDoc="1" locked="0" layoutInCell="1" allowOverlap="1">
                <wp:simplePos x="0" y="0"/>
                <wp:positionH relativeFrom="column">
                  <wp:posOffset>4462780</wp:posOffset>
                </wp:positionH>
                <wp:positionV relativeFrom="paragraph">
                  <wp:posOffset>143510</wp:posOffset>
                </wp:positionV>
                <wp:extent cx="444500" cy="483870"/>
                <wp:effectExtent l="0" t="38100" r="12700" b="1143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500" cy="483870"/>
                          <a:chOff x="8626" y="5502"/>
                          <a:chExt cx="700" cy="762"/>
                        </a:xfrm>
                      </wpg:grpSpPr>
                      <wps:wsp>
                        <wps:cNvPr id="49" name="Text Box 79"/>
                        <wps:cNvSpPr txBox="1">
                          <a:spLocks noChangeArrowheads="1"/>
                        </wps:cNvSpPr>
                        <wps:spPr bwMode="auto">
                          <a:xfrm>
                            <a:off x="8626" y="5502"/>
                            <a:ext cx="700" cy="762"/>
                          </a:xfrm>
                          <a:prstGeom prst="rect">
                            <a:avLst/>
                          </a:prstGeom>
                          <a:solidFill>
                            <a:srgbClr val="FFFFFF"/>
                          </a:solidFill>
                          <a:ln w="9525">
                            <a:solidFill>
                              <a:srgbClr val="FFFFFF"/>
                            </a:solidFill>
                            <a:miter lim="800000"/>
                            <a:headEnd/>
                            <a:tailEnd/>
                          </a:ln>
                        </wps:spPr>
                        <wps:txbx>
                          <w:txbxContent>
                            <w:p w:rsidR="00340B4D" w:rsidRDefault="00340B4D" w:rsidP="00340B4D">
                              <w:pPr>
                                <w:jc w:val="center"/>
                              </w:pPr>
                              <w:r>
                                <w:t>T</w:t>
                              </w:r>
                            </w:p>
                          </w:txbxContent>
                        </wps:txbx>
                        <wps:bodyPr rot="0" vert="horz" wrap="square" lIns="91440" tIns="45720" rIns="91440" bIns="45720" anchor="t" anchorCtr="0" upright="1">
                          <a:noAutofit/>
                        </wps:bodyPr>
                      </wps:wsp>
                      <wps:wsp>
                        <wps:cNvPr id="50" name="Line 80"/>
                        <wps:cNvCnPr/>
                        <wps:spPr bwMode="auto">
                          <a:xfrm>
                            <a:off x="8838" y="5574"/>
                            <a:ext cx="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 o:spid="_x0000_s1120" style="position:absolute;left:0;text-align:left;margin-left:351.4pt;margin-top:11.3pt;width:35pt;height:38.1pt;z-index:-251649024" coordorigin="8626,5502" coordsize="700,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fzIxWAMAAEAIAAAOAAAAZHJzL2Uyb0RvYy54bWy8Vdtu2zAMfR+wfxD0ntpxnZtRt+hyKQZ0 W4F2H6DYsi3MljxJqdMN+/dRlJO0WbcVHTA/2KIpUeThIXl2sW1qcs+1EUqmdHgSUsJlpnIhy5R+ vlsNppQYy2TOaiV5Sh+4oRfnb9+cdW3CI1WpOueagBFpkq5NaWVtmwSBySreMHOiWi5BWSjdMAui LoNcsw6sN3UQheE46JTOW60ybgz8XXglPUf7RcEz+6koDLekTin4ZvGt8b127+D8jCWlZm0lst4N 9govGiYkXLo3tWCWkY0Wv5hqRKaVUYU9yVQTqKIQGccYIJpheBTNlVabFmMpk65s9zABtEc4vdps 9vH+RhORpzSGTEnWQI7wWgIygNO1ZQJ7rnR7295oHyEsr1X2xYA6ONY7ufSbybr7oHKwxzZWITjb QjfOBIRNtpiDh30O+NaSDH7GcTwKIVMZqOLp6XTS5yirIJHu1HQcjSkB7WgURj5/WbXsT092Rydj 1AUs8Zeio71jLipgmzkAav4N0NuKtRzzZBxYO0BnO0DvXHDv1JZMZh5T3OYAJXYL/6FwEB/jcSVS zSsmS36pteoqznLwb+hOQhT7oz4K44z8DehnINvB/VvAWNJqY6+4aohbpFRDLaGX7P7aWOfMYYtL qlG1yFeirlHQ5Xpea3LPoO5W+KD/R9tqSbqUzkbRyMf/ChONsNBAatEAM0L3eEo41JYyBzdZYpmo /RpcrmUPo0POY2i36y2WQIQgO4zXKn8AYLXyDQMaHCwqpb9R0kGzSKn5umGaU1K/l5Cc2TCOXXdB IR5NIhD0Y836sYbJDEyl1FLil3PrO9Km1aKs4CZPB6kuoXIKgWAfvOr9B/7+JyKPIBrfGa6F5GSK EPdMnMsbDSA76WVUhJLuq3cS+1TtqBiBYSx7tL+v3APLeiLW4MSfiCiVYyFm/sX8Qubs7n3CZGjB PY2eoRSxDy00OKsFlGsNdAA2NzwHWnCYhm7l68SRjiUQKFROv/LT4fssnC2ny2k8iKPxchCHi8Xg cjWPB+PVcDJanC7m88Xwh4t2GCeVyHMuXXC7STWMX9a4+pnpZ8x+Vu2BCp5ax9IGZ3dfdBpbz6Fm fIG46FzqkYvYYmFM4bF+pLo5+FjG/YfBf/4TAAD//wMAUEsDBBQABgAIAAAAIQCV1rbv4AAAAAkB AAAPAAAAZHJzL2Rvd25yZXYueG1sTI9BS8NAEIXvgv9hGcGb3SRiE2M2pRT1VARbQbxNs9MkNDsb stsk/fduT3qcN4/3vlesZtOJkQbXWlYQLyIQxJXVLdcKvvZvDxkI55E1dpZJwYUcrMrbmwJzbSf+ pHHnaxFC2OWooPG+z6V0VUMG3cL2xOF3tINBH86hlnrAKYSbTiZRtJQGWw4NDfa0aag67c5GwfuE 0/oxfh23p+Pm8rN/+vjexqTU/d28fgHhafZ/ZrjiB3QoA9PBnlk70SlIoySgewVJsgQRDGl6FQ4K nrMMZFnI/wvKXwAAAP//AwBQSwECLQAUAAYACAAAACEAtoM4kv4AAADhAQAAEwAAAAAAAAAAAAAA AAAAAAAAW0NvbnRlbnRfVHlwZXNdLnhtbFBLAQItABQABgAIAAAAIQA4/SH/1gAAAJQBAAALAAAA AAAAAAAAAAAAAC8BAABfcmVscy8ucmVsc1BLAQItABQABgAIAAAAIQCAfzIxWAMAAEAIAAAOAAAA AAAAAAAAAAAAAC4CAABkcnMvZTJvRG9jLnhtbFBLAQItABQABgAIAAAAIQCV1rbv4AAAAAkBAAAP AAAAAAAAAAAAAAAAALIFAABkcnMvZG93bnJldi54bWxQSwUGAAAAAAQABADzAAAAvwYAAAAA ">
                <v:shape id="Text Box 79" o:spid="_x0000_s1121" type="#_x0000_t202" style="position:absolute;left:8626;top:5502;width:7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XRAtsIA AADbAAAADwAAAGRycy9kb3ducmV2LnhtbESPT4vCMBTE74LfITzBi2hqEdGuUUQUveruxdujef3D Ni9tE23dT79ZWPA4zMxvmM2uN5V4UutKywrmswgEcWp1ybmCr8/TdAXCeWSNlWVS8CIHu+1wsMFE 246v9Lz5XAQIuwQVFN7XiZQuLcigm9maOHiZbQ36INtc6ha7ADeVjKNoKQ2WHBYKrOlQUPp9exgF tju+jKUmiif3H3M+7JtrFjdKjUf9/gOEp96/w//ti1awWMPfl/AD5PYXAAD//wMAUEsBAi0AFAAG AAgAAAAhAPD3irv9AAAA4gEAABMAAAAAAAAAAAAAAAAAAAAAAFtDb250ZW50X1R5cGVzXS54bWxQ SwECLQAUAAYACAAAACEAMd1fYdIAAACPAQAACwAAAAAAAAAAAAAAAAAuAQAAX3JlbHMvLnJlbHNQ SwECLQAUAAYACAAAACEAMy8FnkEAAAA5AAAAEAAAAAAAAAAAAAAAAAApAgAAZHJzL3NoYXBleG1s LnhtbFBLAQItABQABgAIAAAAIQBZdEC2wgAAANsAAAAPAAAAAAAAAAAAAAAAAJgCAABkcnMvZG93 bnJldi54bWxQSwUGAAAAAAQABAD1AAAAhwMAAAAA " strokecolor="white">
                  <v:textbox>
                    <w:txbxContent>
                      <w:p w:rsidR="00340B4D" w:rsidRDefault="00340B4D" w:rsidP="00340B4D">
                        <w:pPr>
                          <w:jc w:val="center"/>
                        </w:pPr>
                        <w:r>
                          <w:t>T</w:t>
                        </w:r>
                      </w:p>
                    </w:txbxContent>
                  </v:textbox>
                </v:shape>
                <v:line id="Line 80" o:spid="_x0000_s1122" style="position:absolute;visibility:visible;mso-wrap-style:square" from="8838,5574" to="9118,55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NOx/MEAAADbAAAADwAAAGRycy9kb3ducmV2LnhtbERPz2vCMBS+C/4P4Qm72dTBptZGEctg h01Qx87P5q0pa15Kk9Xsv18OA48f3+9yF20nRhp861jBIstBENdOt9wo+Li8zFcgfEDW2DkmBb/k YbedTkostLvxicZzaEQKYV+gAhNCX0jpa0MWfeZ64sR9ucFiSHBopB7wlsJtJx/z/FlabDk1GOzp YKj+Pv9YBUtTneRSVm+XYzW2i3V8j5/XtVIPs7jfgAgUw138737VCp7S+v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k07H8wQAAANsAAAAPAAAAAAAAAAAAAAAA AKECAABkcnMvZG93bnJldi54bWxQSwUGAAAAAAQABAD5AAAAjwMAAAAA ">
                  <v:stroke endarrow="block"/>
                </v:line>
              </v:group>
            </w:pict>
          </mc:Fallback>
        </mc:AlternateContent>
      </w:r>
    </w:p>
    <w:p w:rsidR="00340B4D" w:rsidRPr="00A40728" w:rsidRDefault="00340B4D" w:rsidP="00340B4D">
      <w:pPr>
        <w:jc w:val="both"/>
        <w:rPr>
          <w:bCs/>
          <w:lang w:val="fr-FR"/>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sidRPr="00A40728">
        <w:rPr>
          <w:bCs/>
          <w:lang w:val="fr-FR"/>
        </w:rPr>
        <w:t>T = P = 2 (N)</w:t>
      </w: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8C475F" w:rsidP="00340B4D">
      <w:pPr>
        <w:jc w:val="both"/>
        <w:rPr>
          <w:bCs/>
          <w:lang w:val="fr-FR"/>
        </w:rPr>
      </w:pPr>
      <w:r>
        <w:rPr>
          <w:noProof/>
        </w:rPr>
        <mc:AlternateContent>
          <mc:Choice Requires="wpg">
            <w:drawing>
              <wp:anchor distT="0" distB="0" distL="114300" distR="114300" simplePos="0" relativeHeight="251668480" behindDoc="0" locked="0" layoutInCell="1" allowOverlap="1">
                <wp:simplePos x="0" y="0"/>
                <wp:positionH relativeFrom="column">
                  <wp:posOffset>5140960</wp:posOffset>
                </wp:positionH>
                <wp:positionV relativeFrom="paragraph">
                  <wp:posOffset>180340</wp:posOffset>
                </wp:positionV>
                <wp:extent cx="266700" cy="53340"/>
                <wp:effectExtent l="0" t="0" r="19050" b="2286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53340"/>
                          <a:chOff x="9538" y="6813"/>
                          <a:chExt cx="420" cy="84"/>
                        </a:xfrm>
                      </wpg:grpSpPr>
                      <wps:wsp>
                        <wps:cNvPr id="45" name="Line 82"/>
                        <wps:cNvCnPr/>
                        <wps:spPr bwMode="auto">
                          <a:xfrm>
                            <a:off x="9538" y="6849"/>
                            <a:ext cx="4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83"/>
                        <wps:cNvCnPr/>
                        <wps:spPr bwMode="auto">
                          <a:xfrm>
                            <a:off x="9538" y="6813"/>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Line 84"/>
                        <wps:cNvCnPr/>
                        <wps:spPr bwMode="auto">
                          <a:xfrm>
                            <a:off x="9958" y="6813"/>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404.8pt;margin-top:14.2pt;width:21pt;height:4.2pt;z-index:251668480" coordorigin="9538,6813" coordsize="420,8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JjcmkrwIAACgKAAAOAAAAZHJzL2Uyb0RvYy54bWzsVl1v2yAUfZ+0/4D8nthOHDex6lRTnPSl 2yp1+wEE8IdmAwIap5r233fBH22ySptaadKm5oEAFy7nnnsu5vLq2NTowJSuBE+9cBp4iHEiaMWL 1Pv6ZTdZekgbzCmuBWep98C0d7V+/+6ylQmbiVLUlCkETrhOWpl6pTEy8X1NStZgPRWScTDmQjXY wFAVPlW4Be9N7c+CIPZboahUgjCtYTbrjN7a+c9zRsznPNfMoDr1AJtxrXLt3rb++hInhcKyrEgP A78ARYMrDoeOrjJsMLpX1S+umooooUVupkQ0vsjzijAXA0QTBmfRXCtxL10sRdIWcqQJqD3j6cVu yafDrUIVTb0o8hDHDeTIHYtgDOS0skhgzbWSd/JWdRFC90aQbxrM/rndjotuMdq3HwUFf/jeCEfO MVeNdQFho6PLwcOYA3Y0iMDkLI4vAsgUAdNiPo/6FJES8mg3rRZzkBQY42U479JHym2/OZr1O5cO vI+T7kgHs4dlYwKt6Uc69evovCuxZC5L2lI10LkY6LypOEPLWcemW7Lht8pxqxMNrP6WqCcxR6su 5oGuMWLH0xgwTqTS5pqJBtlO6tUAwuUAH260sZl7XGJTwsWuqmuYx0nNUQulvAoWgduhRV1Ra7VG rYr9plbogG1BuZ8FBN5OloFwOXXeSobptu8bXNVdH9bX3PqDOABP3+sq5vsqWG2X22U0iWbxdhIF WTb5sNtEk3gXXiyyebbZZOEPCy2MkrKilHGLbqjeMPqzdPb3SFd3Y/2OPPin3l2IAHb4d6BBVl0G O03tBX1wiXXzoLC/JbX4VGquLCw0UOMrpDaU1yC150vrUUZvStPTZ+/h/0hpF6dK6z8RL1PaanF+ kb8p7V+409zHFJ4j7irsn072vfN0DP2nD7z1TwAAAP//AwBQSwMEFAAGAAgAAAAhAHcsWJrgAAAA CQEAAA8AAABkcnMvZG93bnJldi54bWxMj8FKw0AQhu+C77CM4M1u0tqQxkxKKeqpCLaC9LbNTpPQ 7GzIbpP07V1PepyZj3++P19PphUD9a6xjBDPIhDEpdUNVwhfh7enFITzirVqLRPCjRysi/u7XGXa jvxJw95XIoSwyxRC7X2XSenKmoxyM9sRh9vZ9kb5MPaV1L0aQ7hp5TyKEmlUw+FDrTra1lRe9leD 8D6qcbOIX4fd5by9HQ/Lj+9dTIiPD9PmBYSnyf/B8Ksf1KEITid7Ze1Ei5BGqySgCPP0GUQA0mUc FieERZKCLHL5v0HxAwAA//8DAFBLAQItABQABgAIAAAAIQC2gziS/gAAAOEBAAATAAAAAAAAAAAA AAAAAAAAAABbQ29udGVudF9UeXBlc10ueG1sUEsBAi0AFAAGAAgAAAAhADj9If/WAAAAlAEAAAsA AAAAAAAAAAAAAAAALwEAAF9yZWxzLy5yZWxzUEsBAi0AFAAGAAgAAAAhAMmNyaSvAgAAKAoAAA4A AAAAAAAAAAAAAAAALgIAAGRycy9lMm9Eb2MueG1sUEsBAi0AFAAGAAgAAAAhAHcsWJrgAAAACQEA AA8AAAAAAAAAAAAAAAAACQUAAGRycy9kb3ducmV2LnhtbFBLBQYAAAAABAAEAPMAAAAWBgAAAAA= ">
                <v:line id="Line 82" o:spid="_x0000_s1027" style="position:absolute;visibility:visible;mso-wrap-style:square" from="9538,6849" to="9958,684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eGY68QAAADbAAAADwAAAGRycy9kb3ducmV2LnhtbESPT2vCQBTE74V+h+UVvNWNtRaJriKC f+itqQjeHtlnEpN9m+5uNP323YLgcZiZ3zDzZW8acSXnK8sKRsMEBHFudcWFgsP35nUKwgdkjY1l UvBLHpaL56c5ptre+IuuWShEhLBPUUEZQptK6fOSDPqhbYmjd7bOYIjSFVI7vEW4aeRbknxIgxXH hRJbWpeU11lnFBy7jE+XeuMa7La73fn4U/vxp1KDl341AxGoD4/wvb3XCt4n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N4ZjrxAAAANsAAAAPAAAAAAAAAAAA AAAAAKECAABkcnMvZG93bnJldi54bWxQSwUGAAAAAAQABAD5AAAAkgMAAAAA " strokeweight="1.5pt"/>
                <v:line id="Line 83" o:spid="_x0000_s1028" style="position:absolute;visibility:visible;mso-wrap-style:square" from="9538,6813" to="9538,6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MGnMMAAADbAAAADwAAAGRycy9kb3ducmV2LnhtbESPQWvCQBSE7wX/w/KE3urGKiLRVURQ S2+NInh7ZJ9JTPZturvR9N+7hUKPw8x8wyzXvWnEnZyvLCsYjxIQxLnVFRcKTsfd2xyED8gaG8uk 4Ic8rFeDlyWm2j74i+5ZKESEsE9RQRlCm0rp85IM+pFtiaN3tc5giNIVUjt8RLhp5HuSzKTBiuNC iS1tS8rrrDMKzl3Gl1u9cw12+8Phev6u/eRTqddhv1mACNSH//Bf+0MrmM7g90v8AXL1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0zBpzDAAAA2wAAAA8AAAAAAAAAAAAA AAAAoQIAAGRycy9kb3ducmV2LnhtbFBLBQYAAAAABAAEAPkAAACRAwAAAAA= " strokeweight="1.5pt"/>
                <v:line id="Line 84" o:spid="_x0000_s1029" style="position:absolute;visibility:visible;mso-wrap-style:square" from="9958,6813" to="9958,68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n+jB8QAAADbAAAADwAAAGRycy9kb3ducmV2LnhtbESPT2vCQBTE74V+h+UVvNWNtViJriKC f+itqQjeHtlnEpN9m+5uNP323YLgcZiZ3zDzZW8acSXnK8sKRsMEBHFudcWFgsP35nUKwgdkjY1l UvBLHpaL56c5ptre+IuuWShEhLBPUUEZQptK6fOSDPqhbYmjd7bOYIjSFVI7vEW4aeRbkkykwYrj QoktrUvK66wzCo5dxqdLvXENdtvd7nz8qf34U6nBS7+agQjUh0f43t5rBe8f8P8l/gC5+A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Sf6MHxAAAANsAAAAPAAAAAAAAAAAA AAAAAKECAABkcnMvZG93bnJldi54bWxQSwUGAAAAAAQABAD5AAAAkgMAAAAA " strokeweight="1.5pt"/>
              </v:group>
            </w:pict>
          </mc:Fallback>
        </mc:AlternateContent>
      </w:r>
      <w:r>
        <w:rPr>
          <w:noProof/>
        </w:rPr>
        <mc:AlternateContent>
          <mc:Choice Requires="wpg">
            <w:drawing>
              <wp:anchor distT="0" distB="0" distL="114300" distR="114300" simplePos="0" relativeHeight="251666432" behindDoc="1" locked="0" layoutInCell="1" allowOverlap="1">
                <wp:simplePos x="0" y="0"/>
                <wp:positionH relativeFrom="column">
                  <wp:posOffset>4447540</wp:posOffset>
                </wp:positionH>
                <wp:positionV relativeFrom="paragraph">
                  <wp:posOffset>98425</wp:posOffset>
                </wp:positionV>
                <wp:extent cx="444500" cy="483870"/>
                <wp:effectExtent l="0" t="38100" r="12700" b="1143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500" cy="483870"/>
                          <a:chOff x="8422" y="7125"/>
                          <a:chExt cx="700" cy="762"/>
                        </a:xfrm>
                      </wpg:grpSpPr>
                      <wps:wsp>
                        <wps:cNvPr id="42" name="Text Box 76"/>
                        <wps:cNvSpPr txBox="1">
                          <a:spLocks noChangeArrowheads="1"/>
                        </wps:cNvSpPr>
                        <wps:spPr bwMode="auto">
                          <a:xfrm>
                            <a:off x="8422" y="7125"/>
                            <a:ext cx="700" cy="762"/>
                          </a:xfrm>
                          <a:prstGeom prst="rect">
                            <a:avLst/>
                          </a:prstGeom>
                          <a:solidFill>
                            <a:srgbClr val="FFFFFF"/>
                          </a:solidFill>
                          <a:ln w="9525">
                            <a:solidFill>
                              <a:srgbClr val="FFFFFF"/>
                            </a:solidFill>
                            <a:miter lim="800000"/>
                            <a:headEnd/>
                            <a:tailEnd/>
                          </a:ln>
                        </wps:spPr>
                        <wps:txbx>
                          <w:txbxContent>
                            <w:p w:rsidR="00340B4D" w:rsidRDefault="00340B4D" w:rsidP="00340B4D">
                              <w:pPr>
                                <w:jc w:val="center"/>
                              </w:pPr>
                              <w:r>
                                <w:t>P</w:t>
                              </w:r>
                            </w:p>
                          </w:txbxContent>
                        </wps:txbx>
                        <wps:bodyPr rot="0" vert="horz" wrap="square" lIns="91440" tIns="45720" rIns="91440" bIns="45720" anchor="t" anchorCtr="0" upright="1">
                          <a:noAutofit/>
                        </wps:bodyPr>
                      </wps:wsp>
                      <wps:wsp>
                        <wps:cNvPr id="43" name="Line 77"/>
                        <wps:cNvCnPr/>
                        <wps:spPr bwMode="auto">
                          <a:xfrm>
                            <a:off x="8658" y="7197"/>
                            <a:ext cx="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123" style="position:absolute;left:0;text-align:left;margin-left:350.2pt;margin-top:7.75pt;width:35pt;height:38.1pt;z-index:-251650048" coordorigin="8422,7125" coordsize="700,76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7K44pVgMAAEAIAAAOAAAAZHJzL2Uyb0RvYy54bWy8Vdtu2zAMfR+wfxD0njp2nTgx6g5dLsWA biuw7QMUW7aF2ZInKXW6Yf8+irLTy25FBywPjmRK9OHhIXn26tA25IZrI5TMaHgypYTLXBVCVhn9 9HE7WVBiLJMFa5TkGb3lhr46f/nirO9SHqlaNQXXBJxIk/ZdRmtruzQITF7zlpkT1XEJxlLpllnY 6iooNOvBe9sE0XQ6D3qli06rnBsDb9feSM/Rf1ny3L4vS8MtaTIK2Cw+NT537hmcn7G00qyrRT7A YM9A0TIh4aNHV2tmGdlr8ZOrVuRaGVXak1y1gSpLkXOMAaIJp4+iudRq32EsVdpX3ZEmoPYRT892 m7+7udZEFBmNQ0okayFH+FkCeyCn76oUzlzq7kN3rX2EsLxS+WcD5uCx3e0rf5js+reqAH9sbxWS cyh161xA2OSAObg95oAfLMnhZRzHsylkKgdTvDhdJEOO8hoS6W4t4iiiBKxJGM18/vJ6M9xOxqvJ PHK2gKX+owh0AOaiArWZO0LNvxH6oWYdxzwZR9ZIKMD0hH50wb1WB5LMPad4zBFK7AHeQ+EgP8bz SqRa1UxW/EJr1decFYAPswFRHK/6KIxz8jeif0HZSPdvCWNpp4295KolbpFRDbWEKNnNlbGe2/GI S6pRjSi2omlwo6vdqtHkhkHdbfE3pOPBsUaSPqPLGSTyuS5aYaGBNKIFZUzdz0vCsbaRBcBkqWWi 8WuQQyNRtSZ1zHkO7WF3wBIAYcEFx/FOFbdArFa+YUCDg0Wt9FdKemgWGTVf9kxzSpo3EpKzDOPY dRfcxLMkgo2+b9ndtzCZg6uMWkr8cmV9R9p3WlQ1fMnLQaoLqJxSINl3qAb8oN//JeTTUchXQnKS JCNLoPWVvNYDZ0+T4nwGEwGrd4l+WDpKMVoMZY8pPFbuT0JsAMSfhCiVUyFm/sn6QuWM330gUWjB g4x+ISlibztocFYLKNcG5ABqbnkBsuAwDd0KYAyiw0ChcpwiXcg4Hb4tp8vNYrOIJ3E030zi6Xo9 udiu4sl8Gyaz9el6tVqH3120YZzWoii4dMGNkyqMn9a4hpnpZ8xxVh2JCh56R8gAcfxH0Nh67mrG F4iLbuiluMIxhdeGkerm4P09nrob/Oc/AAAA//8DAFBLAwQUAAYACAAAACEAHIrKV98AAAAJAQAA DwAAAGRycy9kb3ducmV2LnhtbEyPwU7DMAyG70i8Q2QkbiwpUDpK02magNM0iQ1p4pa1Xlutcaom a7u3xzvB0f4//f6cLSbbigF73zjSEM0UCKTClQ1VGr53Hw9zED4YKk3rCDVc0MMiv73JTFq6kb5w 2IZKcAn51GioQ+hSKX1RozV+5jokzo6utybw2Fey7M3I5baVj0q9SGsa4gu16XBVY3Hanq2Gz9GM y6fofVifjqvLzy7e7NcRan1/Ny3fQAScwh8MV31Wh5ydDu5MpRethkSpZ0Y5iGMQDCTJdXHQ8Bol IPNM/v8g/wUAAP//AwBQSwECLQAUAAYACAAAACEAtoM4kv4AAADhAQAAEwAAAAAAAAAAAAAAAAAA AAAAW0NvbnRlbnRfVHlwZXNdLnhtbFBLAQItABQABgAIAAAAIQA4/SH/1gAAAJQBAAALAAAAAAAA AAAAAAAAAC8BAABfcmVscy8ucmVsc1BLAQItABQABgAIAAAAIQB7K44pVgMAAEAIAAAOAAAAAAAA AAAAAAAAAC4CAABkcnMvZTJvRG9jLnhtbFBLAQItABQABgAIAAAAIQAcispX3wAAAAkBAAAPAAAA AAAAAAAAAAAAALAFAABkcnMvZG93bnJldi54bWxQSwUGAAAAAAQABADzAAAAvAYAAAAA ">
                <v:shape id="Text Box 76" o:spid="_x0000_s1124" type="#_x0000_t202" style="position:absolute;left:8422;top:7125;width:7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V9DSx8MA AADbAAAADwAAAGRycy9kb3ducmV2LnhtbESPQWvCQBSE74X+h+UJXkrdNJQiqWsIUtFrrBdvj+wz CWbfJtmtSfz1bkHwOMzMN8wqHU0jrtS72rKCj0UEgriwuuZSwfF3+74E4TyyxsYyKZjIQbp+fVlh ou3AOV0PvhQBwi5BBZX3bSKlKyoy6Ba2JQ7e2fYGfZB9KXWPQ4CbRsZR9CUN1hwWKmxpU1FxOfwZ BXb4mYylLorfTjez22Rdfo47peazMfsG4Wn0z/CjvdcKPmP4/xJ+gFzfAQAA//8DAFBLAQItABQA BgAIAAAAIQDw94q7/QAAAOIBAAATAAAAAAAAAAAAAAAAAAAAAABbQ29udGVudF9UeXBlc10ueG1s UEsBAi0AFAAGAAgAAAAhADHdX2HSAAAAjwEAAAsAAAAAAAAAAAAAAAAALgEAAF9yZWxzLy5yZWxz UEsBAi0AFAAGAAgAAAAhADMvBZ5BAAAAOQAAABAAAAAAAAAAAAAAAAAAKQIAAGRycy9zaGFwZXht bC54bWxQSwECLQAUAAYACAAAACEAV9DSx8MAAADbAAAADwAAAAAAAAAAAAAAAACYAgAAZHJzL2Rv d25yZXYueG1sUEsFBgAAAAAEAAQA9QAAAIgDAAAAAA== " strokecolor="white">
                  <v:textbox>
                    <w:txbxContent>
                      <w:p w:rsidR="00340B4D" w:rsidRDefault="00340B4D" w:rsidP="00340B4D">
                        <w:pPr>
                          <w:jc w:val="center"/>
                        </w:pPr>
                        <w:r>
                          <w:t>P</w:t>
                        </w:r>
                      </w:p>
                    </w:txbxContent>
                  </v:textbox>
                </v:shape>
                <v:line id="Line 77" o:spid="_x0000_s1125" style="position:absolute;visibility:visible;mso-wrap-style:square" from="8658,7197" to="8938,719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di5VsQAAADbAAAADwAAAGRycy9kb3ducmV2LnhtbESPQWsCMRSE70L/Q3iF3jSrlapbo0gX wYMV1NLz6+Z1s3TzsmzSNf57Uyh4HGbmG2a5jrYRPXW+dqxgPMpAEJdO11wp+Dhvh3MQPiBrbByT git5WK8eBkvMtbvwkfpTqESCsM9RgQmhzaX0pSGLfuRa4uR9u85iSLKrpO7wkuC2kZMse5EWa04L Blt6M1T+nH6tgpkpjnImi/35UPT1eBHf4+fXQqmnx7h5BREohnv4v73TCqbP8Pcl/QC5ug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R2LlWxAAAANsAAAAPAAAAAAAAAAAA AAAAAKECAABkcnMvZG93bnJldi54bWxQSwUGAAAAAAQABAD5AAAAkgMAAAAA ">
                  <v:stroke endarrow="block"/>
                </v:line>
              </v:group>
            </w:pict>
          </mc:Fallback>
        </mc:AlternateContent>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t xml:space="preserve">             1N</w:t>
      </w:r>
    </w:p>
    <w:p w:rsidR="00340B4D" w:rsidRPr="00A40728" w:rsidRDefault="00340B4D" w:rsidP="00340B4D">
      <w:pPr>
        <w:jc w:val="both"/>
        <w:rPr>
          <w:b/>
          <w:bCs/>
          <w:lang w:val="fr-FR"/>
        </w:rPr>
      </w:pPr>
    </w:p>
    <w:p w:rsidR="00340B4D" w:rsidRDefault="00340B4D" w:rsidP="00340B4D">
      <w:pPr>
        <w:jc w:val="both"/>
        <w:rPr>
          <w:bCs/>
          <w:lang w:val="fr-FR"/>
        </w:rPr>
      </w:pPr>
      <w:r w:rsidRPr="00A40728">
        <w:rPr>
          <w:b/>
          <w:bCs/>
          <w:lang w:val="fr-FR"/>
        </w:rPr>
        <w:t>Câu 6</w:t>
      </w:r>
      <w:r w:rsidRPr="00A40728">
        <w:rPr>
          <w:bCs/>
          <w:lang w:val="fr-FR"/>
        </w:rPr>
        <w:t xml:space="preserve">/ </w:t>
      </w:r>
      <w:r>
        <w:rPr>
          <w:bCs/>
          <w:i/>
          <w:lang w:val="fr-FR"/>
        </w:rPr>
        <w:t>(4</w:t>
      </w:r>
      <w:r w:rsidRPr="00A40728">
        <w:rPr>
          <w:bCs/>
          <w:i/>
          <w:lang w:val="fr-FR"/>
        </w:rPr>
        <w:t xml:space="preserve"> điểm):</w:t>
      </w:r>
      <w:r w:rsidRPr="00A40728">
        <w:rPr>
          <w:bCs/>
          <w:lang w:val="fr-FR"/>
        </w:rPr>
        <w:t xml:space="preserve"> </w:t>
      </w:r>
    </w:p>
    <w:p w:rsidR="00340B4D" w:rsidRPr="003C1343" w:rsidRDefault="008C475F" w:rsidP="00340B4D">
      <w:pPr>
        <w:tabs>
          <w:tab w:val="left" w:pos="1120"/>
        </w:tabs>
        <w:rPr>
          <w:i/>
          <w:lang w:val="fr-FR"/>
        </w:rPr>
      </w:pPr>
      <w:r>
        <w:rPr>
          <w:noProof/>
        </w:rPr>
        <mc:AlternateContent>
          <mc:Choice Requires="wpg">
            <w:drawing>
              <wp:anchor distT="0" distB="0" distL="114300" distR="114300" simplePos="0" relativeHeight="251669504" behindDoc="0" locked="0" layoutInCell="1" allowOverlap="1">
                <wp:simplePos x="0" y="0"/>
                <wp:positionH relativeFrom="column">
                  <wp:posOffset>2863215</wp:posOffset>
                </wp:positionH>
                <wp:positionV relativeFrom="paragraph">
                  <wp:posOffset>45085</wp:posOffset>
                </wp:positionV>
                <wp:extent cx="2259965" cy="1652270"/>
                <wp:effectExtent l="0" t="38100" r="26035" b="43180"/>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9965" cy="1652270"/>
                          <a:chOff x="5950" y="12248"/>
                          <a:chExt cx="3559" cy="2602"/>
                        </a:xfrm>
                      </wpg:grpSpPr>
                      <wps:wsp>
                        <wps:cNvPr id="86" name="Line 87"/>
                        <wps:cNvCnPr/>
                        <wps:spPr bwMode="auto">
                          <a:xfrm>
                            <a:off x="6966" y="13036"/>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 name="Group 88"/>
                        <wpg:cNvGrpSpPr>
                          <a:grpSpLocks/>
                        </wpg:cNvGrpSpPr>
                        <wpg:grpSpPr bwMode="auto">
                          <a:xfrm>
                            <a:off x="5950" y="12248"/>
                            <a:ext cx="3559" cy="2602"/>
                            <a:chOff x="5898" y="12274"/>
                            <a:chExt cx="3559" cy="2602"/>
                          </a:xfrm>
                        </wpg:grpSpPr>
                        <wps:wsp>
                          <wps:cNvPr id="88" name="Text Box 89"/>
                          <wps:cNvSpPr txBox="1">
                            <a:spLocks noChangeArrowheads="1"/>
                          </wps:cNvSpPr>
                          <wps:spPr bwMode="auto">
                            <a:xfrm>
                              <a:off x="8477" y="13270"/>
                              <a:ext cx="980" cy="381"/>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rPr>
                                </w:pPr>
                                <w:r w:rsidRPr="00760FEE">
                                  <w:rPr>
                                    <w:sz w:val="20"/>
                                    <w:szCs w:val="20"/>
                                  </w:rPr>
                                  <w:t>h=1,4m</w:t>
                                </w:r>
                              </w:p>
                            </w:txbxContent>
                          </wps:txbx>
                          <wps:bodyPr rot="0" vert="horz" wrap="square" lIns="91440" tIns="45720" rIns="91440" bIns="45720" anchor="t" anchorCtr="0" upright="1">
                            <a:noAutofit/>
                          </wps:bodyPr>
                        </wps:wsp>
                        <wps:wsp>
                          <wps:cNvPr id="89" name="Text Box 90"/>
                          <wps:cNvSpPr txBox="1">
                            <a:spLocks noChangeArrowheads="1"/>
                          </wps:cNvSpPr>
                          <wps:spPr bwMode="auto">
                            <a:xfrm>
                              <a:off x="7054" y="12469"/>
                              <a:ext cx="1120" cy="381"/>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rPr>
                                </w:pPr>
                                <w:r w:rsidRPr="00760FEE">
                                  <w:rPr>
                                    <w:sz w:val="20"/>
                                    <w:szCs w:val="20"/>
                                  </w:rPr>
                                  <w:t>h</w:t>
                                </w:r>
                                <w:r w:rsidRPr="00760FEE">
                                  <w:rPr>
                                    <w:sz w:val="20"/>
                                    <w:szCs w:val="20"/>
                                    <w:vertAlign w:val="subscript"/>
                                  </w:rPr>
                                  <w:t>1</w:t>
                                </w:r>
                                <w:r w:rsidRPr="00760FEE">
                                  <w:rPr>
                                    <w:sz w:val="20"/>
                                    <w:szCs w:val="20"/>
                                  </w:rPr>
                                  <w:t>=0,2m</w:t>
                                </w:r>
                              </w:p>
                            </w:txbxContent>
                          </wps:txbx>
                          <wps:bodyPr rot="0" vert="horz" wrap="square" lIns="91440" tIns="45720" rIns="91440" bIns="45720" anchor="t" anchorCtr="0" upright="1">
                            <a:noAutofit/>
                          </wps:bodyPr>
                        </wps:wsp>
                        <wpg:grpSp>
                          <wpg:cNvPr id="90" name="Group 91"/>
                          <wpg:cNvGrpSpPr>
                            <a:grpSpLocks/>
                          </wpg:cNvGrpSpPr>
                          <wpg:grpSpPr bwMode="auto">
                            <a:xfrm>
                              <a:off x="5898" y="12274"/>
                              <a:ext cx="2605" cy="2602"/>
                              <a:chOff x="5953" y="12274"/>
                              <a:chExt cx="2605" cy="2602"/>
                            </a:xfrm>
                          </wpg:grpSpPr>
                          <wpg:grpSp>
                            <wpg:cNvPr id="91" name="Group 92"/>
                            <wpg:cNvGrpSpPr>
                              <a:grpSpLocks/>
                            </wpg:cNvGrpSpPr>
                            <wpg:grpSpPr bwMode="auto">
                              <a:xfrm>
                                <a:off x="5953" y="12274"/>
                                <a:ext cx="2605" cy="2576"/>
                                <a:chOff x="5953" y="12274"/>
                                <a:chExt cx="2605" cy="2576"/>
                              </a:xfrm>
                            </wpg:grpSpPr>
                            <wps:wsp>
                              <wps:cNvPr id="92" name="Text Box 93"/>
                              <wps:cNvSpPr txBox="1">
                                <a:spLocks noChangeArrowheads="1"/>
                              </wps:cNvSpPr>
                              <wps:spPr bwMode="auto">
                                <a:xfrm>
                                  <a:off x="5953" y="13335"/>
                                  <a:ext cx="1400" cy="762"/>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vertAlign w:val="subscript"/>
                                      </w:rPr>
                                    </w:pPr>
                                    <w:r>
                                      <w:rPr>
                                        <w:sz w:val="20"/>
                                        <w:szCs w:val="20"/>
                                      </w:rPr>
                                      <w:t xml:space="preserve">    0,4m  =</w:t>
                                    </w:r>
                                    <w:r w:rsidRPr="00760FEE">
                                      <w:rPr>
                                        <w:sz w:val="20"/>
                                        <w:szCs w:val="20"/>
                                      </w:rPr>
                                      <w:t xml:space="preserve"> h</w:t>
                                    </w:r>
                                    <w:r w:rsidRPr="00760FEE">
                                      <w:rPr>
                                        <w:sz w:val="20"/>
                                        <w:szCs w:val="20"/>
                                        <w:vertAlign w:val="subscript"/>
                                      </w:rPr>
                                      <w:t>A</w:t>
                                    </w:r>
                                  </w:p>
                                </w:txbxContent>
                              </wps:txbx>
                              <wps:bodyPr rot="0" vert="horz" wrap="square" lIns="91440" tIns="45720" rIns="91440" bIns="45720" anchor="t" anchorCtr="0" upright="1">
                                <a:noAutofit/>
                              </wps:bodyPr>
                            </wps:wsp>
                            <wpg:grpSp>
                              <wpg:cNvPr id="93" name="Group 94"/>
                              <wpg:cNvGrpSpPr>
                                <a:grpSpLocks/>
                              </wpg:cNvGrpSpPr>
                              <wpg:grpSpPr bwMode="auto">
                                <a:xfrm>
                                  <a:off x="6972" y="12274"/>
                                  <a:ext cx="1586" cy="2576"/>
                                  <a:chOff x="6972" y="12183"/>
                                  <a:chExt cx="1586" cy="2576"/>
                                </a:xfrm>
                              </wpg:grpSpPr>
                              <wpg:grpSp>
                                <wpg:cNvPr id="94" name="Group 95"/>
                                <wpg:cNvGrpSpPr>
                                  <a:grpSpLocks/>
                                </wpg:cNvGrpSpPr>
                                <wpg:grpSpPr bwMode="auto">
                                  <a:xfrm>
                                    <a:off x="6972" y="12183"/>
                                    <a:ext cx="1586" cy="2576"/>
                                    <a:chOff x="6972" y="12183"/>
                                    <a:chExt cx="1586" cy="2576"/>
                                  </a:xfrm>
                                </wpg:grpSpPr>
                                <wpg:grpSp>
                                  <wpg:cNvPr id="95" name="Group 96"/>
                                  <wpg:cNvGrpSpPr>
                                    <a:grpSpLocks/>
                                  </wpg:cNvGrpSpPr>
                                  <wpg:grpSpPr bwMode="auto">
                                    <a:xfrm>
                                      <a:off x="6972" y="12183"/>
                                      <a:ext cx="1400" cy="2550"/>
                                      <a:chOff x="6738" y="12066"/>
                                      <a:chExt cx="1400" cy="2680"/>
                                    </a:xfrm>
                                  </wpg:grpSpPr>
                                  <wps:wsp>
                                    <wps:cNvPr id="96" name="Line 97"/>
                                    <wps:cNvCnPr/>
                                    <wps:spPr bwMode="auto">
                                      <a:xfrm>
                                        <a:off x="6738" y="12066"/>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98"/>
                                    <wps:cNvCnPr/>
                                    <wps:spPr bwMode="auto">
                                      <a:xfrm>
                                        <a:off x="8138" y="12079"/>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99"/>
                                    <wps:cNvCnPr/>
                                    <wps:spPr bwMode="auto">
                                      <a:xfrm>
                                        <a:off x="6738" y="14720"/>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 name="Line 100"/>
                                  <wps:cNvCnPr/>
                                  <wps:spPr bwMode="auto">
                                    <a:xfrm>
                                      <a:off x="8558" y="12183"/>
                                      <a:ext cx="0" cy="2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0" name="Line 101"/>
                                  <wps:cNvCnPr/>
                                  <wps:spPr bwMode="auto">
                                    <a:xfrm>
                                      <a:off x="7093" y="12183"/>
                                      <a:ext cx="0" cy="7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101" name="Group 102"/>
                                <wpg:cNvGrpSpPr>
                                  <a:grpSpLocks/>
                                </wpg:cNvGrpSpPr>
                                <wpg:grpSpPr bwMode="auto">
                                  <a:xfrm>
                                    <a:off x="7187" y="12945"/>
                                    <a:ext cx="840" cy="892"/>
                                    <a:chOff x="7187" y="12945"/>
                                    <a:chExt cx="840" cy="892"/>
                                  </a:xfrm>
                                </wpg:grpSpPr>
                                <wps:wsp>
                                  <wps:cNvPr id="102" name="Text Box 103"/>
                                  <wps:cNvSpPr txBox="1">
                                    <a:spLocks noChangeArrowheads="1"/>
                                  </wps:cNvSpPr>
                                  <wps:spPr bwMode="auto">
                                    <a:xfrm>
                                      <a:off x="7187" y="13075"/>
                                      <a:ext cx="840" cy="762"/>
                                    </a:xfrm>
                                    <a:prstGeom prst="rect">
                                      <a:avLst/>
                                    </a:prstGeom>
                                    <a:solidFill>
                                      <a:srgbClr val="FFFFFF"/>
                                    </a:solidFill>
                                    <a:ln w="9525">
                                      <a:solidFill>
                                        <a:srgbClr val="FFFFFF"/>
                                      </a:solidFill>
                                      <a:miter lim="800000"/>
                                      <a:headEnd/>
                                      <a:tailEnd/>
                                    </a:ln>
                                  </wps:spPr>
                                  <wps:txbx>
                                    <w:txbxContent>
                                      <w:p w:rsidR="00340B4D" w:rsidRDefault="00340B4D" w:rsidP="00340B4D">
                                        <w:r w:rsidRPr="00D30627">
                                          <w:rPr>
                                            <w:sz w:val="60"/>
                                            <w:szCs w:val="60"/>
                                          </w:rPr>
                                          <w:t>.</w:t>
                                        </w:r>
                                        <w:r w:rsidRPr="00D30627">
                                          <w:rPr>
                                            <w:sz w:val="26"/>
                                            <w:szCs w:val="26"/>
                                          </w:rPr>
                                          <w:t>A</w:t>
                                        </w:r>
                                      </w:p>
                                    </w:txbxContent>
                                  </wps:txbx>
                                  <wps:bodyPr rot="0" vert="horz" wrap="square" lIns="91440" tIns="45720" rIns="91440" bIns="45720" anchor="t" anchorCtr="0" upright="1">
                                    <a:noAutofit/>
                                  </wps:bodyPr>
                                </wps:wsp>
                                <wps:wsp>
                                  <wps:cNvPr id="103" name="Line 104"/>
                                  <wps:cNvCnPr/>
                                  <wps:spPr bwMode="auto">
                                    <a:xfrm>
                                      <a:off x="7298" y="12945"/>
                                      <a:ext cx="0" cy="7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grpSp>
                          <wps:wsp>
                            <wps:cNvPr id="104" name="Line 105"/>
                            <wps:cNvCnPr/>
                            <wps:spPr bwMode="auto">
                              <a:xfrm>
                                <a:off x="8138" y="12971"/>
                                <a:ext cx="0" cy="19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5" o:spid="_x0000_s1126" style="position:absolute;margin-left:225.45pt;margin-top:3.55pt;width:177.95pt;height:130.1pt;z-index:251669504" coordorigin="5950,12248" coordsize="3559,2602"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n5/OLQYAADAqAAAOAAAAZHJzL2Uyb0RvYy54bWzsWt1yozYUvu9M34HhPmvA/ImJs7O1k53O bNvM7PYBZMA2U0BUkNhpp+/eoyMhMLY32WztTbrOhSMQEtLR951fLt9uity4T3mdsXJi2m8s00jL mCVZuZyYv3+6uQhNo25omdCclenEfEhr8+3Vjz9crqsoddiK5UnKDZikrKN1NTFXTVNFo1Edr9KC 1m9YlZbQuWC8oA1c8uUo4XQNsxf5yLEsf7RmPKk4i9O6hrsz2Wle4fyLRRo3vy0WddoY+cSEtTX4 y/F3Ln5HV5c0WnJarbJYLYM+YxUFzUp4qZ5qRhtq3PFsZ6oiizmr2aJ5E7NixBaLLE5xD7Ab2xrs 5j1ndxXuZRmtl5UWE4h2IKdnTxv/en/LjSyZmKFnGiUt4IzwtQZcg3DW1TKCZ97z6mN1y+UOofmB xX/U0D0a9ovrpXzYmK9/YQnMR+8ahsLZLHghpoBtGxs8gwd9BummMWK46TgeIT6sJYY+2/ccJ1Cn FK/gKMU4j3hwlKLbcdxQHmG8ulYTjD2PyNGObzmid0Qj+WZcrVqd2BpAru6kWn+dVD+uaJXiYdVC Yq1U/VaqH7IyNcJAChUfmZa3HEVcRzUI91F5+cSH2cS+x9bYl/tuxWa7FshEyAylpbdMo4rXzfuU FYZoTMwcloGHQe8/1I2UTvuIOJuS3WR5DvdplJfGemISz/FwQM3yLBGdoq/my/k058Y9FcTCPyXq rccAwGWCk61SmlyrdkOzXLZhnXkp5oN9wHJUSzLnb2KR6/A6dC9cx7++cK3Z7OLdzdS98G/swJuN Z9PpzP5HLM12o1WWJGkpVtey2Hafdp5Kn0j+aR5rMYy2Z0c0wWLb/7howJU8QgmqOUse8GTxPkBM 0giBpxnV4iNo8aFYh3geskrolf+KdfvY06Jolzs06mgXElDmknaBK+H3YmkHK5XK7JPY209sY4RE LFmcFLBTKDOj2cB9YJNEt9RpRsmmK1ou03ecs7UALagFG6HdGyrneRJpQzeAI0bSak3WipuEirPj UL6iVVQ7rOVgyD7H2i3SbXHzBv/2cfPJ9D48RZE1YL3zrADzoXUAjT7L9QFZms18g/bHGbfnI/lj cCatNXgX0Fgx/pdprMFST8z6zzvKU9PIfy7hdIjtusK044XrBQ5c8H7PvN9DyximmpiNacjmtJHu wF3Fs+UK3iTxULJ3YLYWGapIcfRyVWjy0G5IDBzfgIAxGyCZoIrvwfE0SA4sz1X8d30kE6pttNq2 LaQuzM8ZyuDDoHbsQPMaoKzctqF9AqxteYUEFdVR7dMeM9MqTPDolGfY+nZ9+0S88WH7tDtU+0hD t/CQKOyBKNC5PKoo9uxojyi8QDmDnaneM7Az1T1RqKEHRXECD5k4rVi1qSbaFJzUVINnpAA0Ho8x +ukpOO1fB/52UPFd2moVG7ZW8TUrODjyfthLlO4+XtjrkwAgv+1Ht6y2vRBCPGFHnV1W9wbaIVJE aL9rFffuDj3I6kMKDsz7liiOngHYt6OXIYpBMoSghj2mrv+sKLTycTxIfWA8rXW9H4zbsMyC/IDq 1KjohvoQbUDvQVScQtdvZ0PIV2VD9uy7xY7yRR3fxzfoLe/o6nM2ZJCKPFE25BRY05kVzLxB7qIL /7808xbaHceCQehzxtoLz7ydAms63SSx1k81fSnWOn3uilQG6vNWr52zvC8aa10geaLkENHJIcSd DTWAr1Byntc6Etq9bIHXKrlhvPjSDKrRPFRQcWp4BjncHFKEUMAo0gRShSmUJ0UL+aQKEE96GpyH 76REcQJFKRCqYgyFWJVPelZBLLAgUyAjqUOIfTRaz79tPexJEKTRGbC7NbVtbXsgprWtQdbOljXh Y4ZygQ1lXglL4g7ySKEoVYj4PoS8F+oiHcjtG9aF98OBOqbpxCDq8yLpfPSahJChYrHO2dnWt0na dVIbW8EhYT+qBb6H+ppKYbymnN1JsKwTgMoi6eINJJ+/1HkPHF0j36G+Iv6jWDxbpNf6lUenirFM rE1S//6JFLRO5SpQ64T9M0Ddy36QAP21ri6iQG0TKMyBOdNW6RwY/G++Xeqjd6cNnyXiqatPKMV3 j/1r5EH3oefVvwAAAP//AwBQSwMEFAAGAAgAAAAhAGimTfThAAAACQEAAA8AAABkcnMvZG93bnJl di54bWxMj0FrwkAUhO+F/oflFXqru9EabZoXEWl7kkK1IN7W5JkEs7shuybx3/f11B6HGWa+SVej aURPna+dRYgmCgTZ3BW1LRG+9+9PSxA+aFvoxllCuJGHVXZ/l+qkcIP9on4XSsEl1icaoQqhTaT0 eUVG+4lrybJ3dp3RgWVXyqLTA5ebRk6ViqXRteWFSre0qSi/7K4G4WPQw3oWvfXby3lzO+7nn4dt RIiPD+P6FUSgMfyF4Ref0SFjppO72sKLBuF5rl44irCIQLC/VDFfOSFM48UMZJbK/w+yHwAAAP// AwBQSwECLQAUAAYACAAAACEAtoM4kv4AAADhAQAAEwAAAAAAAAAAAAAAAAAAAAAAW0NvbnRlbnRf VHlwZXNdLnhtbFBLAQItABQABgAIAAAAIQA4/SH/1gAAAJQBAAALAAAAAAAAAAAAAAAAAC8BAABf cmVscy8ucmVsc1BLAQItABQABgAIAAAAIQAMn5/OLQYAADAqAAAOAAAAAAAAAAAAAAAAAC4CAABk cnMvZTJvRG9jLnhtbFBLAQItABQABgAIAAAAIQBopk304QAAAAkBAAAPAAAAAAAAAAAAAAAAAIcI AABkcnMvZG93bnJldi54bWxQSwUGAAAAAAQABADzAAAAlQkAAAAA ">
                <v:line id="Line 87" o:spid="_x0000_s1127" style="position:absolute;visibility:visible;mso-wrap-style:square" from="6966,13036" to="8366,1303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46j4MUAAADbAAAADwAAAGRycy9kb3ducmV2LnhtbESPQWvCQBSE74L/YXlCb7qxhSDRVUQp aA+lWkGPz+wziWbfht1tkv77bqHQ4zAz3zCLVW9q0ZLzlWUF00kCgji3uuJCwenzdTwD4QOyxtoy KfgmD6vlcLDATNuOD9QeQyEihH2GCsoQmkxKn5dk0E9sQxy9m3UGQ5SukNphF+Gmls9JkkqDFceF EhvalJQ/jl9GwfvLR9qu92+7/rxPr/n2cL3cO6fU06hfz0EE6sN/+K+90wpmK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s46j4MUAAADbAAAADwAAAAAAAAAA AAAAAAChAgAAZHJzL2Rvd25yZXYueG1sUEsFBgAAAAAEAAQA+QAAAJMDAAAAAA== "/>
                <v:group id="Group 88" o:spid="_x0000_s1128" style="position:absolute;left:5950;top:12248;width:3559;height:2602" coordorigin="5898,12274" coordsize="3559,26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t7P6cQAAADbAAAADwAAAGRycy9kb3ducmV2LnhtbESPQYvCMBSE78L+h/CE vWnaXXSlGkXEXTyIoC6It0fzbIvNS2liW/+9EQSPw8x8w8wWnSlFQ7UrLCuIhxEI4tTqgjMF/8ff wQSE88gaS8uk4E4OFvOP3gwTbVveU3PwmQgQdgkqyL2vEildmpNBN7QVcfAutjbog6wzqWtsA9yU 8iuKxtJgwWEhx4pWOaXXw80o+GuxXX7H62Z7vazu5+Nod9rGpNRnv1tOQXjq/Dv8am+0gskPPL+E HyDn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it7P6cQAAADbAAAA DwAAAAAAAAAAAAAAAACqAgAAZHJzL2Rvd25yZXYueG1sUEsFBgAAAAAEAAQA+gAAAJsDAAAAAA== ">
                  <v:shape id="Text Box 89" o:spid="_x0000_s1129" type="#_x0000_t202" style="position:absolute;left:8477;top:13270;width:98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YFft7wA AADbAAAADwAAAGRycy9kb3ducmV2LnhtbERPuwrCMBTdBf8hXMFFNLWDSDWKiKKrj8Xt0lzbYnPT NtFWv94MguPhvJfrzpTiRY0rLCuYTiIQxKnVBWcKrpf9eA7CeWSNpWVS8CYH61W/t8RE25ZP9Dr7 TIQQdgkqyL2vEildmpNBN7EVceDutjHoA2wyqRtsQ7gpZRxFM2mw4NCQY0XbnNLH+WkU2Hb3Npbq KB7dPuaw3dSne1wrNRx0mwUIT53/i3/uo1YwD2PDl/AD5OoLAAD//wMAUEsBAi0AFAAGAAgAAAAh APD3irv9AAAA4gEAABMAAAAAAAAAAAAAAAAAAAAAAFtDb250ZW50X1R5cGVzXS54bWxQSwECLQAU AAYACAAAACEAMd1fYdIAAACPAQAACwAAAAAAAAAAAAAAAAAuAQAAX3JlbHMvLnJlbHNQSwECLQAU AAYACAAAACEAMy8FnkEAAAA5AAAAEAAAAAAAAAAAAAAAAAApAgAAZHJzL3NoYXBleG1sLnhtbFBL AQItABQABgAIAAAAIQDNgV+3vAAAANsAAAAPAAAAAAAAAAAAAAAAAJgCAABkcnMvZG93bnJldi54 bWxQSwUGAAAAAAQABAD1AAAAgQMAAAAA " strokecolor="white">
                    <v:textbox>
                      <w:txbxContent>
                        <w:p w:rsidR="00340B4D" w:rsidRPr="00760FEE" w:rsidRDefault="00340B4D" w:rsidP="00340B4D">
                          <w:pPr>
                            <w:rPr>
                              <w:sz w:val="20"/>
                              <w:szCs w:val="20"/>
                            </w:rPr>
                          </w:pPr>
                          <w:r w:rsidRPr="00760FEE">
                            <w:rPr>
                              <w:sz w:val="20"/>
                              <w:szCs w:val="20"/>
                            </w:rPr>
                            <w:t>h=1,4m</w:t>
                          </w:r>
                        </w:p>
                      </w:txbxContent>
                    </v:textbox>
                  </v:shape>
                  <v:shape id="Text Box 90" o:spid="_x0000_s1130" type="#_x0000_t202" style="position:absolute;left:7054;top:12469;width:1120;height:38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os36LMMA AADbAAAADwAAAGRycy9kb3ducmV2LnhtbESPT4vCMBTE7wt+h/AEL4um9rBoNZYiLu7VPxdvj+bZ FpuXtsnaup9+Iwgeh5n5DbNOB1OLO3WusqxgPotAEOdWV1woOJ++pwsQziNrrC2Tggc5SDejjzUm 2vZ8oPvRFyJA2CWooPS+SaR0eUkG3cw2xMG72s6gD7IrpO6wD3BTyziKvqTBisNCiQ1tS8pvx1+j wPa7h7HURvHn5c/st1l7uMatUpPxkK1AeBr8O/xq/2gFiyU8v4QfIDf/AAAA//8DAFBLAQItABQA BgAIAAAAIQDw94q7/QAAAOIBAAATAAAAAAAAAAAAAAAAAAAAAABbQ29udGVudF9UeXBlc10ueG1s UEsBAi0AFAAGAAgAAAAhADHdX2HSAAAAjwEAAAsAAAAAAAAAAAAAAAAALgEAAF9yZWxzLy5yZWxz UEsBAi0AFAAGAAgAAAAhADMvBZ5BAAAAOQAAABAAAAAAAAAAAAAAAAAAKQIAAGRycy9zaGFwZXht bC54bWxQSwECLQAUAAYACAAAACEAos36LMMAAADbAAAADwAAAAAAAAAAAAAAAACYAgAAZHJzL2Rv d25yZXYueG1sUEsFBgAAAAAEAAQA9QAAAIgDAAAAAA== " strokecolor="white">
                    <v:textbox>
                      <w:txbxContent>
                        <w:p w:rsidR="00340B4D" w:rsidRPr="00760FEE" w:rsidRDefault="00340B4D" w:rsidP="00340B4D">
                          <w:pPr>
                            <w:rPr>
                              <w:sz w:val="20"/>
                              <w:szCs w:val="20"/>
                            </w:rPr>
                          </w:pPr>
                          <w:r w:rsidRPr="00760FEE">
                            <w:rPr>
                              <w:sz w:val="20"/>
                              <w:szCs w:val="20"/>
                            </w:rPr>
                            <w:t>h</w:t>
                          </w:r>
                          <w:r w:rsidRPr="00760FEE">
                            <w:rPr>
                              <w:sz w:val="20"/>
                              <w:szCs w:val="20"/>
                              <w:vertAlign w:val="subscript"/>
                            </w:rPr>
                            <w:t>1</w:t>
                          </w:r>
                          <w:r w:rsidRPr="00760FEE">
                            <w:rPr>
                              <w:sz w:val="20"/>
                              <w:szCs w:val="20"/>
                            </w:rPr>
                            <w:t>=0,2m</w:t>
                          </w:r>
                        </w:p>
                      </w:txbxContent>
                    </v:textbox>
                  </v:shape>
                  <v:group id="Group 91" o:spid="_x0000_s1131" style="position:absolute;left:5898;top:12274;width:2605;height:2602" coordorigin="5953,12274" coordsize="2605,260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O7BQMMAAADbAAAADwAAAGRycy9kb3ducmV2LnhtbERPy2rCQBTdC/2H4Ra6 M5O0KG10FAlt6UIEk0Jxd8lck2DmTshM8/h7Z1Ho8nDe2/1kWjFQ7xrLCpIoBkFcWt1wpeC7+Fi+ gnAeWWNrmRTM5GC/e1hsMdV25DMNua9ECGGXooLa+y6V0pU1GXSR7YgDd7W9QR9gX0nd4xjCTSuf 43gtDTYcGmrsKKupvOW/RsHniOPhJXkfjrdrNl+K1ennmJBST4/TYQPC0+T/xX/uL63gLa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A7sFAwwAAANsAAAAP AAAAAAAAAAAAAAAAAKoCAABkcnMvZG93bnJldi54bWxQSwUGAAAAAAQABAD6AAAAmgMAAAAA ">
                    <v:group id="Group 92" o:spid="_x0000_s1132" style="position:absolute;left:5953;top:12274;width:2605;height:2576" coordorigin="5953,12274" coordsize="2605,2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6Jk28UAAADbAAAADwAAAGRycy9kb3ducmV2LnhtbESPT2vCQBTE7wW/w/KE 3ppNlJYas4pILT2EQlUQb4/sMwlm34bsNn++fbdQ6HGYmd8w2XY0jeipc7VlBUkUgyAurK65VHA+ HZ5eQTiPrLGxTAomcrDdzB4yTLUd+Iv6oy9FgLBLUUHlfZtK6YqKDLrItsTBu9nOoA+yK6XucAhw 08hFHL9IgzWHhQpb2ldU3I/fRsH7gMNumbz1+f22n66n589LnpBSj/NxtwbhafT/4b/2h1awSuD3 S/gBcvM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iZNvFAAAA2wAA AA8AAAAAAAAAAAAAAAAAqgIAAGRycy9kb3ducmV2LnhtbFBLBQYAAAAABAAEAPoAAACcAwAAAAA= ">
                      <v:shape id="Text Box 93" o:spid="_x0000_s1133" type="#_x0000_t202" style="position:absolute;left:5953;top:13335;width:140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KbD+gMMA AADbAAAADwAAAGRycy9kb3ducmV2LnhtbESPQWvCQBSE74X+h+UJXkrdNIdSU9cQpKLXWC/eHtln Esy+TbJbk/jr3YLgcZiZb5hVOppGXKl3tWUFH4sIBHFhdc2lguPv9v0LhPPIGhvLpGAiB+n69WWF ibYD53Q9+FIECLsEFVTet4mUrqjIoFvYljh4Z9sb9EH2pdQ9DgFuGhlH0ac0WHNYqLClTUXF5fBn FNjhZzKWuih+O93MbpN1+TnulJrPxuwbhKfRP8OP9l4rWMbw/yX8ALm+AwAA//8DAFBLAQItABQA BgAIAAAAIQDw94q7/QAAAOIBAAATAAAAAAAAAAAAAAAAAAAAAABbQ29udGVudF9UeXBlc10ueG1s UEsBAi0AFAAGAAgAAAAhADHdX2HSAAAAjwEAAAsAAAAAAAAAAAAAAAAALgEAAF9yZWxzLy5yZWxz UEsBAi0AFAAGAAgAAAAhADMvBZ5BAAAAOQAAABAAAAAAAAAAAAAAAAAAKQIAAGRycy9zaGFwZXht bC54bWxQSwECLQAUAAYACAAAACEAKbD+gMMAAADbAAAADwAAAAAAAAAAAAAAAACYAgAAZHJzL2Rv d25yZXYueG1sUEsFBgAAAAAEAAQA9QAAAIgDAAAAAA== " strokecolor="white">
                        <v:textbox>
                          <w:txbxContent>
                            <w:p w:rsidR="00340B4D" w:rsidRPr="00760FEE" w:rsidRDefault="00340B4D" w:rsidP="00340B4D">
                              <w:pPr>
                                <w:rPr>
                                  <w:sz w:val="20"/>
                                  <w:szCs w:val="20"/>
                                  <w:vertAlign w:val="subscript"/>
                                </w:rPr>
                              </w:pPr>
                              <w:r>
                                <w:rPr>
                                  <w:sz w:val="20"/>
                                  <w:szCs w:val="20"/>
                                </w:rPr>
                                <w:t xml:space="preserve">    0,4m  =</w:t>
                              </w:r>
                              <w:r w:rsidRPr="00760FEE">
                                <w:rPr>
                                  <w:sz w:val="20"/>
                                  <w:szCs w:val="20"/>
                                </w:rPr>
                                <w:t xml:space="preserve"> h</w:t>
                              </w:r>
                              <w:r w:rsidRPr="00760FEE">
                                <w:rPr>
                                  <w:sz w:val="20"/>
                                  <w:szCs w:val="20"/>
                                  <w:vertAlign w:val="subscript"/>
                                </w:rPr>
                                <w:t>A</w:t>
                              </w:r>
                            </w:p>
                          </w:txbxContent>
                        </v:textbox>
                      </v:shape>
                      <v:group id="Group 94" o:spid="_x0000_s1134" style="position:absolute;left:6972;top:12274;width:1586;height:2576" coordorigin="6972,12183" coordsize="1586,2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DxfN8QAAADbAAAADwAAAGRycy9kb3ducmV2LnhtbESPT4vCMBTE7wt+h/AE b2taxUWrUURc8SCCf0C8PZpnW2xeSpNt67ffLAh7HGbmN8xi1ZlSNFS7wrKCeBiBIE6tLjhTcL18 f05BOI+ssbRMCl7kYLXsfSww0bblEzVnn4kAYZeggtz7KpHSpTkZdENbEQfvYWuDPsg6k7rGNsBN KUdR9CUNFhwWcqxok1P6PP8YBbsW2/U43jaH52Pzul8mx9shJqUG/W49B+Gp8//hd3uvFczG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DxfN8QAAADbAAAA DwAAAAAAAAAAAAAAAACqAgAAZHJzL2Rvd25yZXYueG1sUEsFBgAAAAAEAAQA+gAAAJsDAAAAAA== ">
                        <v:group id="Group 95" o:spid="_x0000_s1135" style="position:absolute;left:6972;top:12183;width:1586;height:2576" coordorigin="6972,12183" coordsize="1586,257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XHQ8YAAADbAAAADwAAAGRycy9kb3ducmV2LnhtbESPW2vCQBSE3wv+h+UI faub2FY0ZhURW/ogghcQ3w7Zkwtmz4bsNon/vlso9HGYmW+YdD2YWnTUusqygngSgSDOrK64UHA5 f7zMQTiPrLG2TAoe5GC9Gj2lmGjb85G6ky9EgLBLUEHpfZNI6bKSDLqJbYiDl9vWoA+yLaRusQ9w U8tpFM2kwYrDQokNbUvK7qdvo+Czx37zGu+6/T3fPm7n98N1H5NSz+NhswThafD/4b/2l1aweI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D/1cdDxgAAANsA AAAPAAAAAAAAAAAAAAAAAKoCAABkcnMvZG93bnJldi54bWxQSwUGAAAAAAQABAD6AAAAnQMAAAAA ">
                          <v:group id="Group 96" o:spid="_x0000_s1136" style="position:absolute;left:6972;top:12183;width:1400;height:2550" coordorigin="6738,12066" coordsize="1400,268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Jli2MUAAADbAAAADwAAAGRycy9kb3ducmV2LnhtbESPT2vCQBTE70K/w/IK vdVNWlJqdBWRtvQgBZOCeHtkn0kw+zZkt/nz7V2h4HGYmd8wq81oGtFT52rLCuJ5BIK4sLrmUsFv /vn8DsJ5ZI2NZVIwkYPN+mG2wlTbgQ/UZ74UAcIuRQWV920qpSsqMujmtiUO3tl2Bn2QXSl1h0OA m0a+RNGbNFhzWKiwpV1FxSX7Mwq+Bhy2r/FHv7+cd9MpT36O+5iUenoct0sQnkZ/D/+3v7WCRQ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CZYtjFAAAA2wAA AA8AAAAAAAAAAAAAAAAAqgIAAGRycy9kb3ducmV2LnhtbFBLBQYAAAAABAAEAPoAAACcAwAAAAA= ">
                            <v:line id="Line 97" o:spid="_x0000_s1137" style="position:absolute;visibility:visible;mso-wrap-style:square" from="6738,12066" to="6738,1473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c1PcYAAADbAAAADwAAAGRycy9kb3ducmV2LnhtbESPT2vCQBTE74V+h+UJvdWNLYQaXUVa Cuqh1D+gx2f2mcRm34bdNUm/vSsUehxm5jfMdN6bWrTkfGVZwWiYgCDOra64ULDffT6/gfABWWNt mRT8kof57PFhipm2HW+o3YZCRAj7DBWUITSZlD4vyaAf2oY4emfrDIYoXSG1wy7CTS1fkiSVBiuO CyU29F5S/rO9GgVfr99pu1itl/1hlZ7yj83peOmcUk+DfjEBEagP/+G/9lIrGKdw/xJ/gJz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ZXNT3GAAAA2wAAAA8AAAAAAAAA AAAAAAAAoQIAAGRycy9kb3ducmV2LnhtbFBLBQYAAAAABAAEAPkAAACUAwAAAAA= "/>
                            <v:line id="Line 98" o:spid="_x0000_s1138" style="position:absolute;visibility:visible;mso-wrap-style:square" from="8138,12079" to="8138,147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RuQpsYAAADbAAAADwAAAGRycy9kb3ducmV2LnhtbESPQWvCQBSE74L/YXlCb7ppC7FNXUVa CupB1Bba4zP7mkSzb8PumqT/visIPQ4z8w0zW/SmFi05X1lWcD9JQBDnVldcKPj8eB8/gfABWWNt mRT8kofFfDiYYaZtx3tqD6EQEcI+QwVlCE0mpc9LMugntiGO3o91BkOUrpDaYRfhppYPSZJKgxXH hRIbei0pPx8uRsH2cZe2y/Vm1X+t02P+tj9+nzqn1N2oX76ACNSH//CtvdIKnqdw/RJ/gJ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kbkKbGAAAA2wAAAA8AAAAAAAAA AAAAAAAAoQIAAGRycy9kb3ducmV2LnhtbFBLBQYAAAAABAAEAPkAAACUAwAAAAA= "/>
                            <v:line id="Line 99" o:spid="_x0000_s1139" style="position:absolute;visibility:visible;mso-wrap-style:square" from="6738,14720" to="8138,147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IQE1MMAAADbAAAADwAAAGRycy9kb3ducmV2LnhtbERPy2rCQBTdF/yH4Qru6sQKoUZHkZaC dlHqA3R5zVyTaOZOmJkm6d93FgWXh/NerHpTi5acrywrmIwTEMS51RUXCo6Hj+dXED4ga6wtk4Jf 8rBaDp4WmGnb8Y7afShEDGGfoYIyhCaT0uclGfRj2xBH7mqdwRChK6R22MVwU8uXJEmlwYpjQ4kN vZWU3/c/RsHX9Dtt19vPTX/appf8fXc53zqn1GjYr+cgAvXhIf53b7SCWRwbv8QfIJd/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iEBNTDAAAA2wAAAA8AAAAAAAAAAAAA AAAAoQIAAGRycy9kb3ducmV2LnhtbFBLBQYAAAAABAAEAPkAAACRAwAAAAA= "/>
                          </v:group>
                          <v:line id="Line 100" o:spid="_x0000_s1140" style="position:absolute;visibility:visible;mso-wrap-style:square" from="8558,12183" to="8558,147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RkLXcMAAADbAAAADwAAAGRycy9kb3ducmV2LnhtbESPQWvCQBSE7wX/w/IEb3WjB9HoKiIo uZRSW3p+Zp9JNPs2ZrfZtL/eFYQeh5n5hlltelOLjlpXWVYwGScgiHOrKy4UfH3uX+cgnEfWWFsm Bb/kYLMevKww1TbwB3VHX4gIYZeigtL7JpXS5SUZdGPbEEfvbFuDPsq2kLrFEOGmltMkmUmDFceF EhvalZRfjz9GQRL+DvIis6p7z95uoTmF7+ktKDUa9tslCE+9/w8/25lWsFjA40v8AXJ9B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EZC13DAAAA2wAAAA8AAAAAAAAAAAAA AAAAoQIAAGRycy9kb3ducmV2LnhtbFBLBQYAAAAABAAEAPkAAACRAwAAAAA= ">
                            <v:stroke startarrow="block" endarrow="block"/>
                          </v:line>
                          <v:line id="Line 101" o:spid="_x0000_s1141" style="position:absolute;visibility:visible;mso-wrap-style:square" from="7093,12183" to="7093,1294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gTMisQAAADcAAAADwAAAGRycy9kb3ducmV2LnhtbESPQU/DMAyF75P4D5GRuG0JOyBUllYI CdTLhBhoZ9OYttA4XZM1hV+PD0jcbL3n9z7vqsUPaqYp9oEtXG8MKOImuJ5bC2+vj+tbUDEhOxwC k4VvilCVF6sdFi5kfqH5kFolIRwLtNClNBZax6Yjj3ETRmLRPsLkMck6tdpNmCXcD3przI322LM0 dDjSQ0fN1+HsLZj886Q/dd3Pz/X+lMf3fNyesrVXl8v9HahES/o3/13XTvCN4MszMoE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BMyKxAAAANwAAAAPAAAAAAAAAAAA AAAAAKECAABkcnMvZG93bnJldi54bWxQSwUGAAAAAAQABAD5AAAAkgMAAAAA ">
                            <v:stroke startarrow="block" endarrow="block"/>
                          </v:line>
                        </v:group>
                        <v:group id="Group 102" o:spid="_x0000_s1142" style="position:absolute;left:7187;top:12945;width:840;height:892" coordorigin="7187,12945" coordsize="840,89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JIg/x8MAAADcAAAADwAAAGRycy9kb3ducmV2LnhtbERPTWvCQBC9F/wPywi9 NZsoLRJdQxArPUihRhBvQ3ZMgtnZkN0m8d93C4Xe5vE+Z5NNphUD9a6xrCCJYhDEpdUNVwrOxfvL CoTzyBpby6TgQQ6y7expg6m2I3/RcPKVCCHsUlRQe9+lUrqyJoMush1x4G62N+gD7CupexxDuGnl Io7fpMGGQ0ONHe1qKu+nb6PgMOKYL5P9cLzfdo9r8fp5OSak1PN8ytcgPE3+X/zn/tBhfpzA7zPh Arn9AQ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kiD/HwwAAANwAAAAP AAAAAAAAAAAAAAAAAKoCAABkcnMvZG93bnJldi54bWxQSwUGAAAAAAQABAD6AAAAmgMAAAAA ">
                          <v:shape id="Text Box 103" o:spid="_x0000_s1143" type="#_x0000_t202" style="position:absolute;left:7187;top:13075;width:840;height:762;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cs3f8EA AADcAAAADwAAAGRycy9kb3ducmV2LnhtbERPO2vDMBDeC/kP4gJdSizVQymulRBCSrIm7dLtsC62 iXWyLcWP/vooUOh2H9/z8s1kGzFQ72vHGl4TBYK4cKbmUsP31+fqHYQPyAYbx6RhJg+b9eIpx8y4 kU80nEMpYgj7DDVUIbSZlL6oyKJPXEscuYvrLYYI+1KaHscYbhuZKvUmLdYcGypsaVdRcT3frAY3 7mfrqFPpy8+vPey23emSdlo/L6ftB4hAU/gX/7mPJs5XKTyeiRfI9R0AAP//AwBQSwECLQAUAAYA CAAAACEA8PeKu/0AAADiAQAAEwAAAAAAAAAAAAAAAAAAAAAAW0NvbnRlbnRfVHlwZXNdLnhtbFBL AQItABQABgAIAAAAIQAx3V9h0gAAAI8BAAALAAAAAAAAAAAAAAAAAC4BAABfcmVscy8ucmVsc1BL AQItABQABgAIAAAAIQAzLwWeQQAAADkAAAAQAAAAAAAAAAAAAAAAACkCAABkcnMvc2hhcGV4bWwu eG1sUEsBAi0AFAAGAAgAAAAhAI3LN3/BAAAA3AAAAA8AAAAAAAAAAAAAAAAAmAIAAGRycy9kb3du cmV2LnhtbFBLBQYAAAAABAAEAPUAAACGAwAAAAA= " strokecolor="white">
                            <v:textbox>
                              <w:txbxContent>
                                <w:p w:rsidR="00340B4D" w:rsidRDefault="00340B4D" w:rsidP="00340B4D">
                                  <w:r w:rsidRPr="00D30627">
                                    <w:rPr>
                                      <w:sz w:val="60"/>
                                      <w:szCs w:val="60"/>
                                    </w:rPr>
                                    <w:t>.</w:t>
                                  </w:r>
                                  <w:r w:rsidRPr="00D30627">
                                    <w:rPr>
                                      <w:sz w:val="26"/>
                                      <w:szCs w:val="26"/>
                                    </w:rPr>
                                    <w:t>A</w:t>
                                  </w:r>
                                </w:p>
                              </w:txbxContent>
                            </v:textbox>
                          </v:shape>
                          <v:line id="Line 104" o:spid="_x0000_s1144" style="position:absolute;visibility:visible;mso-wrap-style:square" from="7298,12945" to="7298,1370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tZS/cIAAADcAAAADwAAAGRycy9kb3ducmV2LnhtbERP32vCMBB+H/g/hBP2NhMVxqhGEcHR Fxlz4vPZnG21udQma7r99ctgsLf7+H7ecj3YRvTU+dqxhulEgSAunKm51HD82D29gPAB2WDjmDR8 kYf1avSwxMy4yO/UH0IpUgj7DDVUIbSZlL6oyKKfuJY4cRfXWQwJdqU0HcYUbhs5U+pZWqw5NVTY 0rai4nb4tBpU/H6VV5nX/Vu+v8f2HE+ze9T6cTxsFiACDeFf/OfOTZqv5vD7TLpAr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tZS/cIAAADcAAAADwAAAAAAAAAAAAAA AAChAgAAZHJzL2Rvd25yZXYueG1sUEsFBgAAAAAEAAQA+QAAAJADAAAAAA== ">
                            <v:stroke startarrow="block" endarrow="block"/>
                          </v:line>
                        </v:group>
                      </v:group>
                    </v:group>
                    <v:line id="Line 105" o:spid="_x0000_s1145" style="position:absolute;visibility:visible;mso-wrap-style:square" from="8138,12971" to="8138,148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T/KicIAAADcAAAADwAAAGRycy9kb3ducmV2LnhtbERP32vCMBB+H/g/hBP2NhNFxqhGEcHR Fxlz4vPZnG21udQma7r99ctgsLf7+H7ecj3YRvTU+dqxhulEgSAunKm51HD82D29gPAB2WDjmDR8 kYf1avSwxMy4yO/UH0IpUgj7DDVUIbSZlL6oyKKfuJY4cRfXWQwJdqU0HcYUbhs5U+pZWqw5NVTY 0rai4nb4tBpU/H6VV5nX/Vu+v8f2HE+ze9T6cTxsFiACDeFf/OfOTZqv5vD7TLpArn4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T/KicIAAADcAAAADwAAAAAAAAAAAAAA AAChAgAAZHJzL2Rvd25yZXYueG1sUEsFBgAAAAAEAAQA+QAAAJADAAAAAA== ">
                      <v:stroke startarrow="block" endarrow="block"/>
                    </v:line>
                  </v:group>
                </v:group>
              </v:group>
            </w:pict>
          </mc:Fallback>
        </mc:AlternateContent>
      </w:r>
    </w:p>
    <w:p w:rsidR="00340B4D" w:rsidRPr="003C1343" w:rsidRDefault="008C475F" w:rsidP="00340B4D">
      <w:pPr>
        <w:jc w:val="center"/>
        <w:rPr>
          <w:i/>
          <w:lang w:val="fr-FR"/>
        </w:rPr>
      </w:pPr>
      <w:r>
        <w:rPr>
          <w:noProof/>
        </w:rPr>
        <mc:AlternateContent>
          <mc:Choice Requires="wps">
            <w:drawing>
              <wp:anchor distT="0" distB="0" distL="114300" distR="114300" simplePos="0" relativeHeight="251649024" behindDoc="0" locked="0" layoutInCell="1" allowOverlap="1">
                <wp:simplePos x="0" y="0"/>
                <wp:positionH relativeFrom="column">
                  <wp:posOffset>152400</wp:posOffset>
                </wp:positionH>
                <wp:positionV relativeFrom="paragraph">
                  <wp:posOffset>43815</wp:posOffset>
                </wp:positionV>
                <wp:extent cx="1511300" cy="1693545"/>
                <wp:effectExtent l="0" t="0" r="12700" b="2095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0" cy="1693545"/>
                        </a:xfrm>
                        <a:prstGeom prst="rect">
                          <a:avLst/>
                        </a:prstGeom>
                        <a:solidFill>
                          <a:srgbClr val="FFFFFF"/>
                        </a:solidFill>
                        <a:ln w="9525">
                          <a:solidFill>
                            <a:srgbClr val="FFFFFF"/>
                          </a:solidFill>
                          <a:miter lim="800000"/>
                          <a:headEnd/>
                          <a:tailEnd/>
                        </a:ln>
                      </wps:spPr>
                      <wps:txbx>
                        <w:txbxContent>
                          <w:p w:rsidR="00340B4D" w:rsidRPr="00D30627" w:rsidRDefault="00340B4D" w:rsidP="00340B4D">
                            <w:pPr>
                              <w:jc w:val="center"/>
                              <w:rPr>
                                <w:b/>
                                <w:bCs/>
                                <w:lang w:val="pt-BR"/>
                              </w:rPr>
                            </w:pPr>
                            <w:r>
                              <w:rPr>
                                <w:b/>
                                <w:bCs/>
                                <w:lang w:val="pt-BR"/>
                              </w:rPr>
                              <w:t>Tóm tắt (0,</w:t>
                            </w:r>
                            <w:r w:rsidRPr="00D30627">
                              <w:rPr>
                                <w:b/>
                                <w:bCs/>
                                <w:lang w:val="pt-BR"/>
                              </w:rPr>
                              <w:t>5đ)</w:t>
                            </w:r>
                          </w:p>
                          <w:p w:rsidR="00340B4D" w:rsidRPr="00D30627" w:rsidRDefault="00340B4D" w:rsidP="00340B4D">
                            <w:pPr>
                              <w:rPr>
                                <w:lang w:val="pt-BR"/>
                              </w:rPr>
                            </w:pPr>
                            <w:r w:rsidRPr="00D30627">
                              <w:rPr>
                                <w:lang w:val="pt-BR"/>
                              </w:rPr>
                              <w:t>h = 1,4 (m)</w:t>
                            </w:r>
                          </w:p>
                          <w:p w:rsidR="00340B4D" w:rsidRDefault="00340B4D" w:rsidP="00340B4D">
                            <w:pPr>
                              <w:rPr>
                                <w:lang w:val="pt-BR"/>
                              </w:rPr>
                            </w:pPr>
                            <w:r w:rsidRPr="00D30627">
                              <w:rPr>
                                <w:lang w:val="pt-BR"/>
                              </w:rPr>
                              <w:t>h</w:t>
                            </w:r>
                            <w:r w:rsidRPr="00D30627">
                              <w:rPr>
                                <w:vertAlign w:val="subscript"/>
                                <w:lang w:val="pt-BR"/>
                              </w:rPr>
                              <w:t>1</w:t>
                            </w:r>
                            <w:r w:rsidRPr="00D30627">
                              <w:rPr>
                                <w:lang w:val="pt-BR"/>
                              </w:rPr>
                              <w:t xml:space="preserve"> = 0,2 (m)</w:t>
                            </w:r>
                          </w:p>
                          <w:p w:rsidR="00340B4D" w:rsidRPr="005A2C05" w:rsidRDefault="00340B4D" w:rsidP="00340B4D">
                            <w:pPr>
                              <w:rPr>
                                <w:lang w:val="pt-BR"/>
                              </w:rPr>
                            </w:pPr>
                            <w:r>
                              <w:rPr>
                                <w:lang w:val="pt-BR"/>
                              </w:rPr>
                              <w:t>h</w:t>
                            </w:r>
                            <w:r>
                              <w:rPr>
                                <w:vertAlign w:val="subscript"/>
                                <w:lang w:val="pt-BR"/>
                              </w:rPr>
                              <w:t>A</w:t>
                            </w:r>
                            <w:r>
                              <w:rPr>
                                <w:lang w:val="pt-BR"/>
                              </w:rPr>
                              <w:t xml:space="preserve"> = 0,4(m)</w:t>
                            </w:r>
                          </w:p>
                          <w:p w:rsidR="00340B4D" w:rsidRDefault="00340B4D" w:rsidP="00340B4D">
                            <w:pPr>
                              <w:rPr>
                                <w:lang w:val="pt-BR"/>
                              </w:rPr>
                            </w:pPr>
                          </w:p>
                          <w:p w:rsidR="00340B4D" w:rsidRPr="00D30627" w:rsidRDefault="00340B4D" w:rsidP="00340B4D">
                            <w:pPr>
                              <w:rPr>
                                <w:lang w:val="pt-BR"/>
                              </w:rPr>
                            </w:pPr>
                            <w:r w:rsidRPr="00D30627">
                              <w:rPr>
                                <w:lang w:val="pt-BR"/>
                              </w:rPr>
                              <w:t>p = ? (N/m</w:t>
                            </w:r>
                            <w:r w:rsidRPr="00D30627">
                              <w:rPr>
                                <w:vertAlign w:val="superscript"/>
                                <w:lang w:val="pt-BR"/>
                              </w:rPr>
                              <w:t>2</w:t>
                            </w:r>
                            <w:r w:rsidRPr="00D30627">
                              <w:rPr>
                                <w:lang w:val="pt-BR"/>
                              </w:rPr>
                              <w:t>)</w:t>
                            </w:r>
                          </w:p>
                          <w:p w:rsidR="00340B4D" w:rsidRPr="00D30627" w:rsidRDefault="00340B4D" w:rsidP="00340B4D">
                            <w:pPr>
                              <w:rPr>
                                <w:lang w:val="pt-BR"/>
                              </w:rPr>
                            </w:pPr>
                            <w:r w:rsidRPr="00D30627">
                              <w:rPr>
                                <w:lang w:val="pt-BR"/>
                              </w:rPr>
                              <w:t>p</w:t>
                            </w:r>
                            <w:r w:rsidRPr="00D30627">
                              <w:rPr>
                                <w:vertAlign w:val="subscript"/>
                                <w:lang w:val="pt-BR"/>
                              </w:rPr>
                              <w:t>A</w:t>
                            </w:r>
                            <w:r w:rsidRPr="00D30627">
                              <w:rPr>
                                <w:lang w:val="pt-BR"/>
                              </w:rPr>
                              <w:t xml:space="preserve"> = ? (N/m</w:t>
                            </w:r>
                            <w:r w:rsidRPr="00D30627">
                              <w:rPr>
                                <w:vertAlign w:val="superscript"/>
                                <w:lang w:val="pt-BR"/>
                              </w:rPr>
                              <w:t>2</w:t>
                            </w:r>
                            <w:r w:rsidRPr="00D30627">
                              <w:rPr>
                                <w:lang w:val="pt-BR"/>
                              </w:rPr>
                              <w:t>)</w:t>
                            </w:r>
                          </w:p>
                          <w:p w:rsidR="00340B4D" w:rsidRPr="00D30627" w:rsidRDefault="00340B4D" w:rsidP="00340B4D">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146" type="#_x0000_t202" style="position:absolute;left:0;text-align:left;margin-left:12pt;margin-top:3.45pt;width:119pt;height:133.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oaxChKwIAAFsEAAAOAAAAZHJzL2Uyb0RvYy54bWysVM1u2zAMvg/YOwi6L7bTpG2MOEWXLsOA 7gdo9wCyLNvCJFGTlNjd04+S0zTbbsV8EEiR+kh+JL2+GbUiB+G8BFPRYpZTIgyHRpquot8fd++u KfGBmYYpMKKiT8LTm83bN+vBlmIOPahGOIIgxpeDrWgfgi2zzPNeaOZnYIVBYwtOs4Cq67LGsQHR tcrmeX6ZDeAa64AL7/H2bjLSTcJvW8HD17b1IhBVUcwtpNOls45ntlmzsnPM9pIf02CvyEIzaTDo CeqOBUb2Tv4DpSV34KENMw46g7aVXKQasJoi/6uah55ZkWpBcrw90eT/Hyz/cvjmiGwqer2gxDCN PXoUYyDvYSR4hfwM1pfo9mDRMYx4j31OtXp7D/yHJwa2PTOduHUOhl6wBvMr4svs7OmE4yNIPXyG BuOwfYAENLZOR/KQDoLo2KenU29iLjyGXBbFRY4mjrbicnWxXCxTDFY+P7fOh48CNIlCRR02P8Gz w70PMR1WPrvEaB6UbHZSqaS4rt4qRw4MB2WXviP6H27KkKGiq+V8OTHwCggtA068khopz+MX47Ay 8vbBNEkOTKpJxpSVORIZuZtYDGM9pp7Nr+LjyHINzRNS62CacNxIFHpwvygZcLor6n/umROUqE8G 27MqFou4DklZLK/mqLhzS31uYYYjVEUDJZO4DdMK7a2TXY+RpoEwcIstbWUi+yWrY/44wakHx22L K3KuJ6+Xf8LmNwAAAP//AwBQSwMEFAAGAAgAAAAhAMwbGVjdAAAACAEAAA8AAABkcnMvZG93bnJl di54bWxMj8FOwzAQRO9I/Qdrkbgg6tSgACFOVVWgnlu4cHPjbRIRr5PYbVK+nu2J3nY0o9k3+XJy rTjhEBpPGhbzBARS6W1DlYavz4+HFxAhGrKm9YQazhhgWcxucpNZP9IWT7tYCS6hkBkNdYxdJmUo a3QmzH2HxN7BD85ElkMl7WBGLnetVEmSSmca4g+16XBdY/mzOzoNfnw/O499ou6/f91mveq3B9Vr fXc7rd5ARJzifxgu+IwOBTPt/ZFsEK0G9cRToob0FQTbKlWs93w8P6Ygi1xeDyj+AAAA//8DAFBL AQItABQABgAIAAAAIQC2gziS/gAAAOEBAAATAAAAAAAAAAAAAAAAAAAAAABbQ29udGVudF9UeXBl c10ueG1sUEsBAi0AFAAGAAgAAAAhADj9If/WAAAAlAEAAAsAAAAAAAAAAAAAAAAALwEAAF9yZWxz Ly5yZWxzUEsBAi0AFAAGAAgAAAAhAOhrEKErAgAAWwQAAA4AAAAAAAAAAAAAAAAALgIAAGRycy9l Mm9Eb2MueG1sUEsBAi0AFAAGAAgAAAAhAMwbGVjdAAAACAEAAA8AAAAAAAAAAAAAAAAAhQQAAGRy cy9kb3ducmV2LnhtbFBLBQYAAAAABAAEAPMAAACPBQAAAAA= " strokecolor="white">
                <v:textbox>
                  <w:txbxContent>
                    <w:p w:rsidR="00340B4D" w:rsidRPr="00D30627" w:rsidRDefault="00340B4D" w:rsidP="00340B4D">
                      <w:pPr>
                        <w:jc w:val="center"/>
                        <w:rPr>
                          <w:b/>
                          <w:bCs/>
                          <w:lang w:val="pt-BR"/>
                        </w:rPr>
                      </w:pPr>
                      <w:r>
                        <w:rPr>
                          <w:b/>
                          <w:bCs/>
                          <w:lang w:val="pt-BR"/>
                        </w:rPr>
                        <w:t>Tóm tắt (0,</w:t>
                      </w:r>
                      <w:r w:rsidRPr="00D30627">
                        <w:rPr>
                          <w:b/>
                          <w:bCs/>
                          <w:lang w:val="pt-BR"/>
                        </w:rPr>
                        <w:t>5đ)</w:t>
                      </w:r>
                    </w:p>
                    <w:p w:rsidR="00340B4D" w:rsidRPr="00D30627" w:rsidRDefault="00340B4D" w:rsidP="00340B4D">
                      <w:pPr>
                        <w:rPr>
                          <w:lang w:val="pt-BR"/>
                        </w:rPr>
                      </w:pPr>
                      <w:r w:rsidRPr="00D30627">
                        <w:rPr>
                          <w:lang w:val="pt-BR"/>
                        </w:rPr>
                        <w:t>h = 1,4 (m)</w:t>
                      </w:r>
                    </w:p>
                    <w:p w:rsidR="00340B4D" w:rsidRDefault="00340B4D" w:rsidP="00340B4D">
                      <w:pPr>
                        <w:rPr>
                          <w:lang w:val="pt-BR"/>
                        </w:rPr>
                      </w:pPr>
                      <w:r w:rsidRPr="00D30627">
                        <w:rPr>
                          <w:lang w:val="pt-BR"/>
                        </w:rPr>
                        <w:t>h</w:t>
                      </w:r>
                      <w:r w:rsidRPr="00D30627">
                        <w:rPr>
                          <w:vertAlign w:val="subscript"/>
                          <w:lang w:val="pt-BR"/>
                        </w:rPr>
                        <w:t>1</w:t>
                      </w:r>
                      <w:r w:rsidRPr="00D30627">
                        <w:rPr>
                          <w:lang w:val="pt-BR"/>
                        </w:rPr>
                        <w:t xml:space="preserve"> = 0,2 (m)</w:t>
                      </w:r>
                    </w:p>
                    <w:p w:rsidR="00340B4D" w:rsidRPr="005A2C05" w:rsidRDefault="00340B4D" w:rsidP="00340B4D">
                      <w:pPr>
                        <w:rPr>
                          <w:lang w:val="pt-BR"/>
                        </w:rPr>
                      </w:pPr>
                      <w:r>
                        <w:rPr>
                          <w:lang w:val="pt-BR"/>
                        </w:rPr>
                        <w:t>h</w:t>
                      </w:r>
                      <w:r>
                        <w:rPr>
                          <w:vertAlign w:val="subscript"/>
                          <w:lang w:val="pt-BR"/>
                        </w:rPr>
                        <w:t>A</w:t>
                      </w:r>
                      <w:r>
                        <w:rPr>
                          <w:lang w:val="pt-BR"/>
                        </w:rPr>
                        <w:t xml:space="preserve"> = 0,4(m)</w:t>
                      </w:r>
                    </w:p>
                    <w:p w:rsidR="00340B4D" w:rsidRDefault="00340B4D" w:rsidP="00340B4D">
                      <w:pPr>
                        <w:rPr>
                          <w:lang w:val="pt-BR"/>
                        </w:rPr>
                      </w:pPr>
                    </w:p>
                    <w:p w:rsidR="00340B4D" w:rsidRPr="00D30627" w:rsidRDefault="00340B4D" w:rsidP="00340B4D">
                      <w:pPr>
                        <w:rPr>
                          <w:lang w:val="pt-BR"/>
                        </w:rPr>
                      </w:pPr>
                      <w:r w:rsidRPr="00D30627">
                        <w:rPr>
                          <w:lang w:val="pt-BR"/>
                        </w:rPr>
                        <w:t>p = ? (N/m</w:t>
                      </w:r>
                      <w:r w:rsidRPr="00D30627">
                        <w:rPr>
                          <w:vertAlign w:val="superscript"/>
                          <w:lang w:val="pt-BR"/>
                        </w:rPr>
                        <w:t>2</w:t>
                      </w:r>
                      <w:r w:rsidRPr="00D30627">
                        <w:rPr>
                          <w:lang w:val="pt-BR"/>
                        </w:rPr>
                        <w:t>)</w:t>
                      </w:r>
                    </w:p>
                    <w:p w:rsidR="00340B4D" w:rsidRPr="00D30627" w:rsidRDefault="00340B4D" w:rsidP="00340B4D">
                      <w:pPr>
                        <w:rPr>
                          <w:lang w:val="pt-BR"/>
                        </w:rPr>
                      </w:pPr>
                      <w:r w:rsidRPr="00D30627">
                        <w:rPr>
                          <w:lang w:val="pt-BR"/>
                        </w:rPr>
                        <w:t>p</w:t>
                      </w:r>
                      <w:r w:rsidRPr="00D30627">
                        <w:rPr>
                          <w:vertAlign w:val="subscript"/>
                          <w:lang w:val="pt-BR"/>
                        </w:rPr>
                        <w:t>A</w:t>
                      </w:r>
                      <w:r w:rsidRPr="00D30627">
                        <w:rPr>
                          <w:lang w:val="pt-BR"/>
                        </w:rPr>
                        <w:t xml:space="preserve"> = ? (N/m</w:t>
                      </w:r>
                      <w:r w:rsidRPr="00D30627">
                        <w:rPr>
                          <w:vertAlign w:val="superscript"/>
                          <w:lang w:val="pt-BR"/>
                        </w:rPr>
                        <w:t>2</w:t>
                      </w:r>
                      <w:r w:rsidRPr="00D30627">
                        <w:rPr>
                          <w:lang w:val="pt-BR"/>
                        </w:rPr>
                        <w:t>)</w:t>
                      </w:r>
                    </w:p>
                    <w:p w:rsidR="00340B4D" w:rsidRPr="00D30627" w:rsidRDefault="00340B4D" w:rsidP="00340B4D">
                      <w:pPr>
                        <w:rPr>
                          <w:lang w:val="pt-BR"/>
                        </w:rPr>
                      </w:pPr>
                    </w:p>
                  </w:txbxContent>
                </v:textbox>
              </v:shape>
            </w:pict>
          </mc:Fallback>
        </mc:AlternateContent>
      </w:r>
    </w:p>
    <w:p w:rsidR="00340B4D" w:rsidRPr="003C1343" w:rsidRDefault="00340B4D" w:rsidP="00340B4D">
      <w:pPr>
        <w:jc w:val="center"/>
        <w:rPr>
          <w:i/>
          <w:lang w:val="fr-FR"/>
        </w:rPr>
      </w:pPr>
    </w:p>
    <w:p w:rsidR="00340B4D" w:rsidRPr="003C1343" w:rsidRDefault="00340B4D" w:rsidP="00340B4D">
      <w:pPr>
        <w:jc w:val="center"/>
        <w:rPr>
          <w:i/>
          <w:lang w:val="fr-FR"/>
        </w:rPr>
      </w:pPr>
    </w:p>
    <w:p w:rsidR="00340B4D" w:rsidRPr="00A40728" w:rsidRDefault="00340B4D" w:rsidP="00340B4D">
      <w:pPr>
        <w:jc w:val="both"/>
        <w:rPr>
          <w:bCs/>
          <w:lang w:val="fr-FR"/>
        </w:rPr>
      </w:pPr>
    </w:p>
    <w:p w:rsidR="00340B4D" w:rsidRPr="00A40728" w:rsidRDefault="008C475F" w:rsidP="00340B4D">
      <w:pPr>
        <w:jc w:val="both"/>
        <w:rPr>
          <w:bCs/>
          <w:lang w:val="fr-FR"/>
        </w:rPr>
      </w:pP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304800</wp:posOffset>
                </wp:positionH>
                <wp:positionV relativeFrom="paragraph">
                  <wp:posOffset>180974</wp:posOffset>
                </wp:positionV>
                <wp:extent cx="1221740" cy="0"/>
                <wp:effectExtent l="0" t="0" r="16510" b="1905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174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05"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pt,14.25pt" to="120.2pt,14.2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IAEZ6gEAAMkDAAAOAAAAZHJzL2Uyb0RvYy54bWysU8GO0zAQvSPxD5bvNG1FgY2a7qHVclmg UpcPmLWdxMLxWB7TtH/P2GnLLtwQOVj2jOd53puX9f1pcOJoIln0jVzM5lIYr1Bb3zXy+9PDu09S UAKvwaE3jTwbkvebt2/WY6jNEnt02kTBIJ7qMTSyTynUVUWqNwPQDIPxnGwxDpD4GLtKRxgZfXDV cj7/UI0YdYioDBFHd1NSbgp+2xqVvrUtmSRcI7m3VNZY1ue8Vps11F2E0Ft1aQP+oYsBrOdHb1A7 SCB+RvsX1GBVRMI2zRQOFbatVaZwYDaL+R9sDj0EU7iwOBRuMtH/g1Vfj/sorObZzVdSeBh4SIcU wXZ9Elv0niXEKHKWtRoD1Vyy9fuY2aqTP4RHVD+Ic9WrZD5QmK6d2jjk60xXnIr255v25pSE4uBi uVx8fM8jUtdcBfW1MERKnw0OIm8a6azPskANx0dK+Wmor1dy2OODda6M1nkxNvJutWRyCthgrYPE 2yEwZfKdFOA6dq5KsSASOqtzdcahM21dFEdg87DnNI5P3K4UDihxgjmUbyrsQZvp6t2Kw5OzCNIX 1FOYJbzEud0JunT+6slMYwfUTyUllZG4wvnckimevrD+rXHePaM+7+N1EOyXUnbxdjbkyzPvX/6B m18AAAD//wMAUEsDBBQABgAIAAAAIQCsaEq/3QAAAAgBAAAPAAAAZHJzL2Rvd25yZXYueG1sTI/B TsMwEETvSPyDtUhcKmoTUhSlcSoE5MaFFtTrNl6SiHidxm4b+HqMeoDj7Kxm3hSryfbiSKPvHGu4 nSsQxLUzHTca3jbVTQbCB2SDvWPS8EUeVuXlRYG5cSd+peM6NCKGsM9RQxvCkEvp65Ys+rkbiKP3 4UaLIcqxkWbEUwy3vUyUupcWO44NLQ702FL9uT5YDb56p331PatnanvXOEr2Ty/PqPX11fSwBBFo Cn/P8Isf0aGMTDt3YONFryHN4pSgIckWIKKfpCoFsTsfZFnI/wPKHwAAAP//AwBQSwECLQAUAAYA CAAAACEAtoM4kv4AAADhAQAAEwAAAAAAAAAAAAAAAAAAAAAAW0NvbnRlbnRfVHlwZXNdLnhtbFBL AQItABQABgAIAAAAIQA4/SH/1gAAAJQBAAALAAAAAAAAAAAAAAAAAC8BAABfcmVscy8ucmVsc1BL AQItABQABgAIAAAAIQBjIAEZ6gEAAMkDAAAOAAAAAAAAAAAAAAAAAC4CAABkcnMvZTJvRG9jLnht bFBLAQItABQABgAIAAAAIQCsaEq/3QAAAAgBAAAPAAAAAAAAAAAAAAAAAEQEAABkcnMvZG93bnJl di54bWxQSwUGAAAAAAQABADzAAAATgUAAAAA ">
                <o:lock v:ext="edit" shapetype="f"/>
              </v:line>
            </w:pict>
          </mc:Fallback>
        </mc:AlternateContent>
      </w: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3C1343" w:rsidRDefault="00340B4D" w:rsidP="00340B4D">
      <w:pPr>
        <w:jc w:val="center"/>
        <w:rPr>
          <w:b/>
          <w:bCs/>
          <w:lang w:val="fr-FR"/>
        </w:rPr>
      </w:pPr>
      <w:r w:rsidRPr="003C1343">
        <w:rPr>
          <w:b/>
          <w:bCs/>
          <w:lang w:val="fr-FR"/>
        </w:rPr>
        <w:t>Giải:</w:t>
      </w:r>
    </w:p>
    <w:p w:rsidR="00340B4D" w:rsidRPr="003C1343" w:rsidRDefault="00340B4D" w:rsidP="00340B4D">
      <w:pPr>
        <w:jc w:val="center"/>
        <w:rPr>
          <w:lang w:val="fr-FR"/>
        </w:rPr>
      </w:pPr>
      <w:r w:rsidRPr="003C1343">
        <w:rPr>
          <w:lang w:val="fr-FR"/>
        </w:rPr>
        <w:t>a) Chiều cao của cột chất lỏng từ đáy thùng đến mặt thoáng là:</w:t>
      </w:r>
    </w:p>
    <w:p w:rsidR="00340B4D" w:rsidRPr="003C1343" w:rsidRDefault="00340B4D" w:rsidP="00340B4D">
      <w:pPr>
        <w:ind w:left="1440" w:firstLine="720"/>
        <w:rPr>
          <w:lang w:val="fr-FR"/>
        </w:rPr>
      </w:pPr>
      <w:r w:rsidRPr="003C1343">
        <w:rPr>
          <w:lang w:val="fr-FR"/>
        </w:rPr>
        <w:t>h</w:t>
      </w:r>
      <w:r w:rsidRPr="003C1343">
        <w:rPr>
          <w:vertAlign w:val="subscript"/>
          <w:lang w:val="fr-FR"/>
        </w:rPr>
        <w:t>2</w:t>
      </w:r>
      <w:r w:rsidRPr="003C1343">
        <w:rPr>
          <w:lang w:val="fr-FR"/>
        </w:rPr>
        <w:t xml:space="preserve"> = h – h</w:t>
      </w:r>
      <w:r w:rsidRPr="003C1343">
        <w:rPr>
          <w:vertAlign w:val="subscript"/>
          <w:lang w:val="fr-FR"/>
        </w:rPr>
        <w:t>1</w:t>
      </w:r>
      <w:r w:rsidRPr="003C1343">
        <w:rPr>
          <w:lang w:val="fr-FR"/>
        </w:rPr>
        <w:t xml:space="preserve"> = 1,4 – 0,2 = 1,2 (m)</w:t>
      </w:r>
      <w:r w:rsidRPr="003C1343">
        <w:rPr>
          <w:lang w:val="fr-FR"/>
        </w:rPr>
        <w:tab/>
      </w:r>
      <w:r w:rsidRPr="003C1343">
        <w:rPr>
          <w:lang w:val="fr-FR"/>
        </w:rPr>
        <w:tab/>
      </w:r>
      <w:r w:rsidRPr="003C1343">
        <w:rPr>
          <w:lang w:val="fr-FR"/>
        </w:rPr>
        <w:tab/>
      </w:r>
      <w:r>
        <w:rPr>
          <w:b/>
          <w:bCs/>
          <w:lang w:val="fr-FR"/>
        </w:rPr>
        <w:t>(0,75</w:t>
      </w:r>
      <w:r w:rsidRPr="003C1343">
        <w:rPr>
          <w:b/>
          <w:bCs/>
          <w:lang w:val="fr-FR"/>
        </w:rPr>
        <w:t>đ)</w:t>
      </w:r>
      <w:r w:rsidRPr="003C1343">
        <w:rPr>
          <w:b/>
          <w:bCs/>
          <w:lang w:val="fr-FR"/>
        </w:rPr>
        <w:tab/>
      </w:r>
    </w:p>
    <w:p w:rsidR="00340B4D" w:rsidRPr="003C1343" w:rsidRDefault="00340B4D" w:rsidP="00340B4D">
      <w:pPr>
        <w:ind w:left="720" w:firstLine="720"/>
        <w:rPr>
          <w:lang w:val="fr-FR"/>
        </w:rPr>
      </w:pPr>
      <w:r w:rsidRPr="003C1343">
        <w:rPr>
          <w:lang w:val="fr-FR"/>
        </w:rPr>
        <w:t>Áp suất tác dụng lên đấy bình là</w:t>
      </w:r>
    </w:p>
    <w:p w:rsidR="00340B4D" w:rsidRPr="003C1343" w:rsidRDefault="00340B4D" w:rsidP="00340B4D">
      <w:pPr>
        <w:ind w:left="1440" w:firstLine="720"/>
        <w:rPr>
          <w:b/>
          <w:bCs/>
          <w:lang w:val="fr-FR"/>
        </w:rPr>
      </w:pPr>
      <w:r w:rsidRPr="003C1343">
        <w:rPr>
          <w:lang w:val="fr-FR"/>
        </w:rPr>
        <w:t>p = d.h</w:t>
      </w:r>
      <w:r w:rsidRPr="003C1343">
        <w:rPr>
          <w:vertAlign w:val="subscript"/>
          <w:lang w:val="fr-FR"/>
        </w:rPr>
        <w:t>2</w:t>
      </w:r>
      <w:r w:rsidRPr="003C1343">
        <w:rPr>
          <w:lang w:val="fr-FR"/>
        </w:rPr>
        <w:t xml:space="preserve"> = 10000 . 1,2  = 12000 (Pa)</w:t>
      </w:r>
      <w:r w:rsidRPr="003C1343">
        <w:rPr>
          <w:lang w:val="fr-FR"/>
        </w:rPr>
        <w:tab/>
      </w:r>
      <w:r w:rsidRPr="003C1343">
        <w:rPr>
          <w:lang w:val="fr-FR"/>
        </w:rPr>
        <w:tab/>
      </w:r>
      <w:r>
        <w:rPr>
          <w:b/>
          <w:bCs/>
          <w:lang w:val="fr-FR"/>
        </w:rPr>
        <w:t>(1,25</w:t>
      </w:r>
      <w:r w:rsidRPr="003C1343">
        <w:rPr>
          <w:b/>
          <w:bCs/>
          <w:lang w:val="fr-FR"/>
        </w:rPr>
        <w:t>đ)</w:t>
      </w:r>
    </w:p>
    <w:p w:rsidR="00340B4D" w:rsidRPr="003C1343" w:rsidRDefault="00340B4D" w:rsidP="00340B4D">
      <w:pPr>
        <w:rPr>
          <w:lang w:val="fr-FR"/>
        </w:rPr>
      </w:pPr>
      <w:r w:rsidRPr="003C1343">
        <w:rPr>
          <w:lang w:val="fr-FR"/>
        </w:rPr>
        <w:t>b) Áp suất của cột chất lỏng gây ra tại điểm A cách mặt thoáng chất lỏng 0,4 m là:</w:t>
      </w:r>
    </w:p>
    <w:p w:rsidR="00340B4D" w:rsidRPr="003C1343" w:rsidRDefault="00340B4D" w:rsidP="00340B4D">
      <w:pPr>
        <w:ind w:left="1440" w:firstLine="720"/>
        <w:rPr>
          <w:b/>
          <w:bCs/>
          <w:lang w:val="fr-FR"/>
        </w:rPr>
      </w:pPr>
      <w:r w:rsidRPr="003C1343">
        <w:rPr>
          <w:lang w:val="fr-FR"/>
        </w:rPr>
        <w:t>p</w:t>
      </w:r>
      <w:r w:rsidRPr="003C1343">
        <w:rPr>
          <w:vertAlign w:val="subscript"/>
          <w:lang w:val="fr-FR"/>
        </w:rPr>
        <w:t>A</w:t>
      </w:r>
      <w:r w:rsidRPr="003C1343">
        <w:rPr>
          <w:lang w:val="fr-FR"/>
        </w:rPr>
        <w:t xml:space="preserve"> = d.h</w:t>
      </w:r>
      <w:r w:rsidRPr="003C1343">
        <w:rPr>
          <w:vertAlign w:val="subscript"/>
          <w:lang w:val="fr-FR"/>
        </w:rPr>
        <w:t>A</w:t>
      </w:r>
      <w:r w:rsidRPr="003C1343">
        <w:rPr>
          <w:lang w:val="fr-FR"/>
        </w:rPr>
        <w:t xml:space="preserve"> = 10000.0,4  =  4000 (Pa)</w:t>
      </w:r>
      <w:r w:rsidRPr="003C1343">
        <w:rPr>
          <w:lang w:val="fr-FR"/>
        </w:rPr>
        <w:tab/>
      </w:r>
      <w:r w:rsidRPr="003C1343">
        <w:rPr>
          <w:lang w:val="fr-FR"/>
        </w:rPr>
        <w:tab/>
      </w:r>
      <w:r>
        <w:rPr>
          <w:b/>
          <w:bCs/>
          <w:lang w:val="fr-FR"/>
        </w:rPr>
        <w:t>(1,25</w:t>
      </w:r>
      <w:r w:rsidRPr="003C1343">
        <w:rPr>
          <w:b/>
          <w:bCs/>
          <w:lang w:val="fr-FR"/>
        </w:rPr>
        <w:t>đ)</w:t>
      </w:r>
    </w:p>
    <w:p w:rsidR="00340B4D" w:rsidRPr="003C1343" w:rsidRDefault="00340B4D" w:rsidP="00340B4D">
      <w:pPr>
        <w:ind w:left="1440" w:firstLine="720"/>
        <w:rPr>
          <w:b/>
          <w:bCs/>
          <w:lang w:val="fr-FR"/>
        </w:rPr>
      </w:pPr>
      <w:r w:rsidRPr="003C1343">
        <w:rPr>
          <w:lang w:val="fr-FR"/>
        </w:rPr>
        <w:t xml:space="preserve">Đáp số:  </w:t>
      </w:r>
      <w:r w:rsidRPr="003C1343">
        <w:rPr>
          <w:lang w:val="fr-FR"/>
        </w:rPr>
        <w:tab/>
        <w:t>a) p  = 12000 (Pa)</w:t>
      </w:r>
      <w:r w:rsidRPr="003C1343">
        <w:rPr>
          <w:lang w:val="fr-FR"/>
        </w:rPr>
        <w:tab/>
      </w:r>
      <w:r w:rsidRPr="003C1343">
        <w:rPr>
          <w:lang w:val="fr-FR"/>
        </w:rPr>
        <w:tab/>
      </w:r>
      <w:r w:rsidRPr="003C1343">
        <w:rPr>
          <w:lang w:val="fr-FR"/>
        </w:rPr>
        <w:tab/>
      </w:r>
      <w:r w:rsidRPr="003C1343">
        <w:rPr>
          <w:b/>
          <w:bCs/>
          <w:lang w:val="fr-FR"/>
        </w:rPr>
        <w:t>(0,25đ)</w:t>
      </w:r>
    </w:p>
    <w:p w:rsidR="00340B4D" w:rsidRPr="00292AFB" w:rsidRDefault="00340B4D" w:rsidP="00340B4D">
      <w:pPr>
        <w:ind w:left="2880" w:firstLine="720"/>
      </w:pPr>
      <w:r w:rsidRPr="00292AFB">
        <w:t>b) p</w:t>
      </w:r>
      <w:r w:rsidRPr="00292AFB">
        <w:rPr>
          <w:vertAlign w:val="subscript"/>
        </w:rPr>
        <w:t>A</w:t>
      </w:r>
      <w:r w:rsidRPr="00292AFB">
        <w:t xml:space="preserve"> =  4000 (Pa)</w:t>
      </w:r>
    </w:p>
    <w:p w:rsidR="00340B4D" w:rsidRPr="00A40728" w:rsidRDefault="008C475F" w:rsidP="00340B4D">
      <w:pPr>
        <w:jc w:val="both"/>
        <w:rPr>
          <w:lang w:val="fr-FR"/>
        </w:rPr>
      </w:pPr>
      <w:r>
        <w:rPr>
          <w:noProof/>
        </w:rPr>
        <mc:AlternateContent>
          <mc:Choice Requires="wps">
            <w:drawing>
              <wp:anchor distT="0" distB="0" distL="114300" distR="114300" simplePos="0" relativeHeight="251660288"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147" type="#_x0000_t202" style="position:absolute;left:0;text-align:left;margin-left:63.4pt;margin-top:360.25pt;width:147pt;height:9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hmceKgIAAFsEAAAOAAAAZHJzL2Uyb0RvYy54bWysVNtu2zAMfR+wfxD0vtjxcjXiFF26DAO6 C9DuA2RZtoXJoiYpsbOvLyWnaba9FfODQIrUIXlIenMzdIochXUSdEGnk5QSoTlUUjcF/fG4f7ei xHmmK6ZAi4KehKM327dvNr3JRQYtqEpYgiDa5b0paOu9yZPE8VZ0zE3ACI3GGmzHPKq2SSrLekTv VJKl6SLpwVbGAhfO4e3daKTbiF/Xgvtvde2EJ6qgmJuPp41nGc5ku2F5Y5lpJT+nwV6RRcekxqAX qDvmGTlY+Q9UJ7kFB7WfcOgSqGvJRawBq5mmf1Xz0DIjYi1IjjMXmtz/g+Vfj98tkVVB3y8p0azD Hj2KwZMPMBC8Qn5643J0ezDo6Ae8xz7HWp25B/7TEQ27lulG3FoLfStYhflNw8vk6umI4wJI2X+B CuOwg4cINNS2C+QhHQTRsU+nS29CLjyEXC0W6xRNHG3TLF0vlvMYg+XPz411/pOAjgShoBabH+HZ 8d75kA7Ln11CNAdKVnupVFRsU+6UJUeGg7KP3xn9DzelSV/Q9Tybjwy8AqKTHideya6gqzR8IQ7L A28fdRVlz6QaZUxZ6TORgbuRRT+UQ+xZtgqPA8slVCek1sI44biRKLRgf1PS43QX1P06MCsoUZ81 tmc9nc3COkRlNl9mqNhrS3ltYZojVEE9JaO48+MKHYyVTYuRxoHQcIstrWUk+yWrc/44wbEH520L K3KtR6+Xf8L2CQAA//8DAFBLAwQUAAYACAAAACEAU2fgOd4AAAALAQAADwAAAGRycy9kb3ducmV2 LnhtbEyPwU7DMBBE70j8g7VIXBC1Y0GBEKeqKhDnFi7c3HibRMTrJHablK9nOcFxdkYzb4vV7Dtx wjG2gQxkCwUCqQqupdrAx/vr7SOImCw52wVCA2eMsCovLwqbuzDRFk+7VAsuoZhbA01KfS5lrBr0 Ni5Cj8TeIYzeJpZjLd1oJy73ndRKLaW3LfFCY3vcNFh97Y7eQJhezj7goPTN57d/26yH7UEPxlxf zetnEAnn9BeGX3xGh5KZ9uFILoqOtV4yejLwoNU9CE7cacWXvYGnLFMgy0L+/6H8AQAA//8DAFBL AQItABQABgAIAAAAIQC2gziS/gAAAOEBAAATAAAAAAAAAAAAAAAAAAAAAABbQ29udGVudF9UeXBl c10ueG1sUEsBAi0AFAAGAAgAAAAhADj9If/WAAAAlAEAAAsAAAAAAAAAAAAAAAAALwEAAF9yZWxz Ly5yZWxzUEsBAi0AFAAGAAgAAAAhAJOGZx4qAgAAWwQAAA4AAAAAAAAAAAAAAAAALgIAAGRycy9l Mm9Eb2MueG1sUEsBAi0AFAAGAAgAAAAhAFNn4DneAAAACwEAAA8AAAAAAAAAAAAAAAAAhAQAAGRy cy9kb3ducmV2LnhtbFBLBQYAAAAABAAEAPMAAACPBQAAAAA= "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148" type="#_x0000_t202" style="position:absolute;left:0;text-align:left;margin-left:63.4pt;margin-top:360.25pt;width:147pt;height:95.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9KrSRKwIAAFsEAAAOAAAAZHJzL2Uyb0RvYy54bWysVM1u2zAMvg/YOwi6L3a8JE2MOEWXLsOA 7gdo9wCyLMfCJFGTlNjd05eS0zTbbsV8EEiR+kh+JL2+HrQiR+G8BFPR6SSnRBgOjTT7iv542L1b UuIDMw1TYERFH4Wn15u3b9a9LUUBHahGOIIgxpe9rWgXgi2zzPNOaOYnYIVBYwtOs4Cq22eNYz2i a5UVeb7IenCNdcCF93h7OxrpJuG3reDhW9t6EYiqKOYW0unSWccz26xZuXfMdpKf0mCvyEIzaTDo GeqWBUYOTv4DpSV34KENEw46g7aVXKQasJpp/lc19x2zItWC5Hh7psn/P1j+9fjdEdlU9P2CEsM0 9uhBDIF8gIHgFfLTW1+i271FxzDgPfY51ertHfCfnhjYdszsxY1z0HeCNZjfNL7MLp6OOD6C1P0X aDAOOwRIQEPrdCQP6SCIjn16PPcm5sJjyOViscrRxNE2LfLV4mqeYrDy+bl1PnwSoEkUKuqw+Qme He98iOmw8tklRvOgZLOTSiXF7eutcuTIcFB26Tuh/+GmDOkrupoX85GBV0BoGXDildQVXebxi3FY GXn7aJokBybVKGPKypyIjNyNLIahHlLPilV8HFmuoXlEah2ME44biUIH7jclPU53Rf2vA3OCEvXZ YHtW09ksrkNSZvOrAhV3aakvLcxwhKpooGQUt2FcoYN1ct9hpHEgDNxgS1uZyH7J6pQ/TnDqwWnb 4opc6snr5Z+weQIAAP//AwBQSwMEFAAGAAgAAAAhAFNn4DneAAAACwEAAA8AAABkcnMvZG93bnJl di54bWxMj8FOwzAQRO9I/IO1SFwQtWNBgRCnqioQ5xYu3Nx4m0TE6yR2m5SvZznBcXZGM2+L1ew7 ccIxtoEMZAsFAqkKrqXawMf76+0jiJgsOdsFQgNnjLAqLy8Km7sw0RZPu1QLLqGYWwNNSn0uZawa 9DYuQo/E3iGM3iaWYy3daCcu953USi2lty3xQmN73DRYfe2O3kCYXs4+4KD0zee3f9ush+1BD8Zc X83rZxAJ5/QXhl98RoeSmfbhSC6KjrVeMnoy8KDVPQhO3GnFl72BpyxTIMtC/v+h/AEAAP//AwBQ SwECLQAUAAYACAAAACEAtoM4kv4AAADhAQAAEwAAAAAAAAAAAAAAAAAAAAAAW0NvbnRlbnRfVHlw ZXNdLnhtbFBLAQItABQABgAIAAAAIQA4/SH/1gAAAJQBAAALAAAAAAAAAAAAAAAAAC8BAABfcmVs cy8ucmVsc1BLAQItABQABgAIAAAAIQD9KrSRKwIAAFsEAAAOAAAAAAAAAAAAAAAAAC4CAABkcnMv ZTJvRG9jLnhtbFBLAQItABQABgAIAAAAIQBTZ+A53gAAAAsBAAAPAAAAAAAAAAAAAAAAAIUEAABk cnMvZG93bnJldi54bWxQSwUGAAAAAAQABADzAAAAkAUAAAAA "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9" type="#_x0000_t75" style="width:14.25pt;height:30.75pt" o:ole="">
                                  <v:imagedata r:id="rId32" o:title=""/>
                                </v:shape>
                                <o:OLEObject Type="Embed" ProgID="Equation.3" ShapeID="_x0000_i1049" DrawAspect="Content" ObjectID="_1628574714" r:id="rId33"/>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0" type="#_x0000_t75" style="width:29.25pt;height:30.75pt" o:ole="">
                                  <v:imagedata r:id="rId34" o:title=""/>
                                </v:shape>
                                <o:OLEObject Type="Embed" ProgID="Equation.3" ShapeID="_x0000_i1050" DrawAspect="Content" ObjectID="_1628574715" r:id="rId35"/>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49" type="#_x0000_t202" style="position:absolute;left:0;text-align:left;margin-left:224.4pt;margin-top:339.25pt;width:322pt;height:137.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AQlKKgIAAFsEAAAOAAAAZHJzL2Uyb0RvYy54bWysVNtu2zAMfR+wfxD0vthJnTUx4hRdugwD ugvQ7gNkWY6FSaImKbGzry8lp2nQvRXzgyCK1NHhIenVzaAVOQjnJZiKTic5JcJwaKTZVfTX4/bD ghIfmGmYAiMqehSe3qzfv1v1thQz6EA1whEEMb7sbUW7EGyZZZ53QjM/ASsMOltwmgU03S5rHOsR Xatslucfsx5cYx1w4T2e3o1Ouk74bSt4+NG2XgSiKorcQlpdWuu4ZusVK3eO2U7yEw32BhaaSYOP nqHuWGBk7+Q/UFpyBx7aMOGgM2hbyUXKAbOZ5q+yeeiYFSkXFMfbs0z+/8Hy74efjsimoldzSgzT WKNHMQTyCQaCR6hPb32JYQ8WA8OA51jnlKu398B/e2Jg0zGzE7fOQd8J1iC/abyZXVwdcXwEqftv 0OA7bB8gAQ2t01E8lIMgOtbpeK5N5MLxsMgXyyJHF0ff9LoororELmPl83XrfPgiQJO4qajD4id4 drj3IdJh5XNIfM2Dks1WKpUMt6s3ypEDw0bZpi9l8CpMGdJXdDmfzUcF3gChZcCOV1JXdJHHb+zB qNtn06R+DEyqcY+UlTkJGbUbVQxDPYw1S5ejyjU0R5TWwdjhOJG46cD9paTH7q6o/7NnTlCivhos z3JaFHEcklHMr2douEtPfelhhiNURQMl43YTxhHaWyd3Hb40NoSBWyxpK5PYL6xO/LGDUw1O0xZH 5NJOUS//hPUTAAAA//8DAFBLAwQUAAYACAAAACEAyDvcweEAAAAMAQAADwAAAGRycy9kb3ducmV2 LnhtbEyPzU7DMBCE70i8g7VIXBC1Mf1JQ5yqqkCcW7j05sbbJCJeJ7HbpDw97qkcd3Y08022Gm3D ztj72pGCl4kAhlQ4U1Op4Pvr4zkB5oMmoxtHqOCCHlb5/V2mU+MG2uJ5F0oWQ8inWkEVQpty7osK rfYT1yLF39H1Vod49iU3vR5iuG24FGLOra4pNlS6xU2Fxc/uZBW44f1iHXZCPu1/7edm3W2PslPq 8WFcvwELOIabGa74ER3yyHRwJzKeNQqm0ySiBwXzRTIDdnWIpYzSQcFy9iqB5xn/PyL/AwAA//8D AFBLAQItABQABgAIAAAAIQC2gziS/gAAAOEBAAATAAAAAAAAAAAAAAAAAAAAAABbQ29udGVudF9U eXBlc10ueG1sUEsBAi0AFAAGAAgAAAAhADj9If/WAAAAlAEAAAsAAAAAAAAAAAAAAAAALwEAAF9y ZWxzLy5yZWxzUEsBAi0AFAAGAAgAAAAhAMMBCUoqAgAAWwQAAA4AAAAAAAAAAAAAAAAALgIAAGRy cy9lMm9Eb2MueG1sUEsBAi0AFAAGAAgAAAAhAMg73MHhAAAADAEAAA8AAAAAAAAAAAAAAAAAhAQA AGRycy9kb3ducmV2LnhtbFBLBQYAAAAABAAEAPMAAACSBQAAAAA= "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9" type="#_x0000_t75" style="width:14.25pt;height:30.75pt" o:ole="">
                            <v:imagedata r:id="rId32" o:title=""/>
                          </v:shape>
                          <o:OLEObject Type="Embed" ProgID="Equation.3" ShapeID="_x0000_i1049" DrawAspect="Content" ObjectID="_1628574714" r:id="rId36"/>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0" type="#_x0000_t75" style="width:29.25pt;height:30.75pt" o:ole="">
                            <v:imagedata r:id="rId34" o:title=""/>
                          </v:shape>
                          <o:OLEObject Type="Embed" ProgID="Equation.3" ShapeID="_x0000_i1050" DrawAspect="Content" ObjectID="_1628574715" r:id="rId37"/>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150" type="#_x0000_t202" style="position:absolute;left:0;text-align:left;margin-left:63.4pt;margin-top:360.25pt;width:147pt;height:9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1a2LKgIAAFsEAAAOAAAAZHJzL2Uyb0RvYy54bWysVM1u2zAMvg/YOwi6L3ayJE2MOEWXLsOA 7gdo9wCyLNvCJFGTlNjd05eS0zTbbsV8EEiR+kh+JL25HrQiR+G8BFPS6SSnRBgOtTRtSX887N+t KPGBmZopMKKkj8LT6+3bN5veFmIGHahaOIIgxhe9LWkXgi2yzPNOaOYnYIVBYwNOs4Cqa7PasR7R tcpmeb7MenC1dcCF93h7OxrpNuE3jeDhW9N4EYgqKeYW0unSWcUz225Y0TpmO8lPabBXZKGZNBj0 DHXLAiMHJ/+B0pI78NCECQedQdNILlINWM00/6ua+45ZkWpBcrw90+T/Hyz/evzuiKxL+n5OiWEa e/QghkA+wEDwCvnprS/Q7d6iYxjwHvucavX2DvhPTwzsOmZaceMc9J1gNeY3jS+zi6cjjo8gVf8F aozDDgES0NA4HclDOgiiY58ez72JufAYcrVcrnM0cbRNZ/l6ebVIMVjx/Nw6Hz4J0CQKJXXY/ATP jnc+xHRY8ewSo3lQst5LpZLi2mqnHDkyHJR9+k7of7gpQ/qSrhezxcjAKyC0DDjxSuqSrvL4xTis iLx9NHWSA5NqlDFlZU5ERu5GFsNQDWPPEs2R5QrqR6TWwTjhuJEodOB+U9LjdJfU/zowJyhRnw22 Zz2dz+M6JGW+uJqh4i4t1aWFGY5QJQ2UjOIujCt0sE62HUYaB8LADba0kYnsl6xO+eMEpx6cti2u yKWevF7+CdsnAAAA//8DAFBLAwQUAAYACAAAACEAU2fgOd4AAAALAQAADwAAAGRycy9kb3ducmV2 LnhtbEyPwU7DMBBE70j8g7VIXBC1Y0GBEKeqKhDnFi7c3HibRMTrJHablK9nOcFxdkYzb4vV7Dtx wjG2gQxkCwUCqQqupdrAx/vr7SOImCw52wVCA2eMsCovLwqbuzDRFk+7VAsuoZhbA01KfS5lrBr0 Ni5Cj8TeIYzeJpZjLd1oJy73ndRKLaW3LfFCY3vcNFh97Y7eQJhezj7goPTN57d/26yH7UEPxlxf zetnEAnn9BeGX3xGh5KZ9uFILoqOtV4yejLwoNU9CE7cacWXvYGnLFMgy0L+/6H8AQAA//8DAFBL AQItABQABgAIAAAAIQC2gziS/gAAAOEBAAATAAAAAAAAAAAAAAAAAAAAAABbQ29udGVudF9UeXBl c10ueG1sUEsBAi0AFAAGAAgAAAAhADj9If/WAAAAlAEAAAsAAAAAAAAAAAAAAAAALwEAAF9yZWxz Ly5yZWxzUEsBAi0AFAAGAAgAAAAhAMPVrYsqAgAAWwQAAA4AAAAAAAAAAAAAAAAALgIAAGRycy9l Mm9Eb2MueG1sUEsBAi0AFAAGAAgAAAAhAFNn4DneAAAACwEAAA8AAAAAAAAAAAAAAAAAhAQAAGRy cy9kb3ducmV2LnhtbFBLBQYAAAAABAAEAPMAAACPBQAAAAA= "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1" type="#_x0000_t75" style="width:14.25pt;height:30.75pt" o:ole="">
                                  <v:imagedata r:id="rId32" o:title=""/>
                                </v:shape>
                                <o:OLEObject Type="Embed" ProgID="Equation.3" ShapeID="_x0000_i1051" DrawAspect="Content" ObjectID="_1628574716" r:id="rId38"/>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2" type="#_x0000_t75" style="width:29.25pt;height:30.75pt" o:ole="">
                                  <v:imagedata r:id="rId34" o:title=""/>
                                </v:shape>
                                <o:OLEObject Type="Embed" ProgID="Equation.3" ShapeID="_x0000_i1052" DrawAspect="Content" ObjectID="_1628574717" r:id="rId39"/>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151" type="#_x0000_t202" style="position:absolute;left:0;text-align:left;margin-left:224.4pt;margin-top:339.25pt;width:322pt;height:137.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0jXZKwIAAFsEAAAOAAAAZHJzL2Uyb0RvYy54bWysVM1u2zAMvg/YOwi6L3YSZ02MOEWXLsOA 7gdo9wCyLMfCJFGTlNjd05eS0zTbbsV8EEiR+kh+JL2+HrQiR+G8BFPR6SSnRBgOjTT7iv542L1b UuIDMw1TYERFH4Wn15u3b9a9LcUMOlCNcARBjC97W9EuBFtmmeed0MxPwAqDxhacZgFVt88ax3pE 1yqb5fn7rAfXWAdceI+3t6ORbhJ+2woevrWtF4GoimJuIZ0unXU8s82alXvHbCf5KQ32iiw0kwaD nqFuWWDk4OQ/UFpyBx7aMOGgM2hbyUWqAauZ5n9Vc98xK1ItSI63Z5r8/4PlX4/fHZFNRedzSgzT 2KMHMQTyAQaCV8hPb32JbvcWHcOA99jnVKu3d8B/emJg2zGzFzfOQd8J1mB+0/gyu3g64vgIUvdf oME47BAgAQ2t05E8pIMgOvbp8dybmAvHyyJfroocTRxt06uimBeLFIOVz8+t8+GTAE2iUFGHzU/w 7HjnQ0yHlc8uMZoHJZudVCopbl9vlSNHhoOyS98J/Q83ZUhf0dVithgZeAWElgEnXkld0WUevxiH lZG3j6ZJcmBSjTKmrMyJyMjdyGIY6mHs2Sw+jizX0DwitQ7GCceNRKED95uSHqe7ov7XgTlBifps sD2raVHEdUhKsbiaoeIuLfWlhRmOUBUNlIziNowrdLBO7juMNA6EgRtsaSsT2S9ZnfLHCU49OG1b XJFLPXm9/BM2TwAAAP//AwBQSwMEFAAGAAgAAAAhAMg73MHhAAAADAEAAA8AAABkcnMvZG93bnJl di54bWxMj81OwzAQhO9IvIO1SFwQtTH9SUOcqqpAnFu49ObG2yQiXiex26Q8Pe6pHHd2NPNNthpt w87Y+9qRgpeJAIZUOFNTqeD76+M5AeaDJqMbR6jggh5W+f1dplPjBtrieRdKFkPIp1pBFUKbcu6L Cq32E9cixd/R9VaHePYlN70eYrhtuBRizq2uKTZUusVNhcXP7mQVuOH9Yh12Qj7tf+3nZt1tj7JT 6vFhXL8BCziGmxmu+BEd8sh0cCcynjUKptMkogcF80UyA3Z1iKWM0kHBcvYqgecZ/z8i/wMAAP// AwBQSwECLQAUAAYACAAAACEAtoM4kv4AAADhAQAAEwAAAAAAAAAAAAAAAAAAAAAAW0NvbnRlbnRf VHlwZXNdLnhtbFBLAQItABQABgAIAAAAIQA4/SH/1gAAAJQBAAALAAAAAAAAAAAAAAAAAC8BAABf cmVscy8ucmVsc1BLAQItABQABgAIAAAAIQAn0jXZKwIAAFsEAAAOAAAAAAAAAAAAAAAAAC4CAABk cnMvZTJvRG9jLnhtbFBLAQItABQABgAIAAAAIQDIO9zB4QAAAAwBAAAPAAAAAAAAAAAAAAAAAIUE AABkcnMvZG93bnJldi54bWxQSwUGAAAAAAQABADzAAAAkwUAAAAA "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1" type="#_x0000_t75" style="width:14.25pt;height:30.75pt" o:ole="">
                            <v:imagedata r:id="rId32" o:title=""/>
                          </v:shape>
                          <o:OLEObject Type="Embed" ProgID="Equation.3" ShapeID="_x0000_i1051" DrawAspect="Content" ObjectID="_1628574716" r:id="rId40"/>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2" type="#_x0000_t75" style="width:29.25pt;height:30.75pt" o:ole="">
                            <v:imagedata r:id="rId34" o:title=""/>
                          </v:shape>
                          <o:OLEObject Type="Embed" ProgID="Equation.3" ShapeID="_x0000_i1052" DrawAspect="Content" ObjectID="_1628574717" r:id="rId41"/>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152" type="#_x0000_t202" style="position:absolute;left:0;text-align:left;margin-left:63.4pt;margin-top:360.25pt;width:147pt;height:95.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nBpEYKwIAAFsEAAAOAAAAZHJzL2Uyb0RvYy54bWysVM1u2zAMvg/YOwi6L3bcJE2MOEWXLsOA 7gdo9wCyLMfCJFGTlNjd04+S0zTbbsV8EEiR+kh+JL2+GbQiR+G8BFPR6SSnRBgOjTT7in5/3L1b UuIDMw1TYERFn4SnN5u3b9a9LUUBHahGOIIgxpe9rWgXgi2zzPNOaOYnYIVBYwtOs4Cq22eNYz2i a5UVeb7IenCNdcCF93h7NxrpJuG3reDha9t6EYiqKOYW0unSWccz26xZuXfMdpKf0mCvyEIzaTDo GeqOBUYOTv4DpSV34KENEw46g7aVXKQasJpp/lc1Dx2zItWC5Hh7psn/P1j+5fjNEdlU9KqgxDCN PXoUQyDvYSB4hfz01pfo9mDRMQx4j31OtXp7D/yHJwa2HTN7cesc9J1gDeY3jS+zi6cjjo8gdf8Z GozDDgES0NA6HclDOgiiY5+ezr2JufAYcrlYrHI0cbRNi3y1uJ6nGKx8fm6dDx8FaBKFijpsfoJn x3sfYjqsfHaJ0Two2eykUklx+3qrHDkyHJRd+k7of7gpQ/qKrubFfGTgFRBaBpx4JXVFl3n8YhxW Rt4+mCbJgUk1ypiyMiciI3cji2Goh7FnV/FxZLmG5gmpdTBOOG4kCh24X5T0ON0V9T8PzAlK1CeD 7VlNZ7O4DkmZza8LVNylpb60MMMRqqKBklHchnGFDtbJfYeRxoEwcIstbWUi+yWrU/44wakHp22L K3KpJ6+Xf8LmNwAAAP//AwBQSwMEFAAGAAgAAAAhAFNn4DneAAAACwEAAA8AAABkcnMvZG93bnJl di54bWxMj8FOwzAQRO9I/IO1SFwQtWNBgRCnqioQ5xYu3Nx4m0TE6yR2m5SvZznBcXZGM2+L1ew7 ccIxtoEMZAsFAqkKrqXawMf76+0jiJgsOdsFQgNnjLAqLy8Km7sw0RZPu1QLLqGYWwNNSn0uZawa 9DYuQo/E3iGM3iaWYy3daCcu953USi2lty3xQmN73DRYfe2O3kCYXs4+4KD0zee3f9ush+1BD8Zc X83rZxAJ5/QXhl98RoeSmfbhSC6KjrVeMnoy8KDVPQhO3GnFl72BpyxTIMtC/v+h/AEAAP//AwBQ SwECLQAUAAYACAAAACEAtoM4kv4AAADhAQAAEwAAAAAAAAAAAAAAAAAAAAAAW0NvbnRlbnRfVHlw ZXNdLnhtbFBLAQItABQABgAIAAAAIQA4/SH/1gAAAJQBAAALAAAAAAAAAAAAAAAAAC8BAABfcmVs cy8ucmVsc1BLAQItABQABgAIAAAAIQAnBpEYKwIAAFsEAAAOAAAAAAAAAAAAAAAAAC4CAABkcnMv ZTJvRG9jLnhtbFBLAQItABQABgAIAAAAIQBTZ+A53gAAAAsBAAAPAAAAAAAAAAAAAAAAAIUEAABk cnMvZG93bnJldi54bWxQSwUGAAAAAAQABADzAAAAkAUAAAAA "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3" type="#_x0000_t75" style="width:14.25pt;height:30.75pt" o:ole="">
                                  <v:imagedata r:id="rId32" o:title=""/>
                                </v:shape>
                                <o:OLEObject Type="Embed" ProgID="Equation.3" ShapeID="_x0000_i1053" DrawAspect="Content" ObjectID="_1628574718" r:id="rId42"/>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4" type="#_x0000_t75" style="width:29.25pt;height:30.75pt" o:ole="">
                                  <v:imagedata r:id="rId34" o:title=""/>
                                </v:shape>
                                <o:OLEObject Type="Embed" ProgID="Equation.3" ShapeID="_x0000_i1054" DrawAspect="Content" ObjectID="_1628574719" r:id="rId43"/>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53" type="#_x0000_t202" style="position:absolute;left:0;text-align:left;margin-left:224.4pt;margin-top:339.25pt;width:322pt;height:137.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utQYKgIAAFsEAAAOAAAAZHJzL2Uyb0RvYy54bWysVNuO2yAQfa/Uf0C8N3ayTjeJ4qy22aaq tL1Iu/0AjLGNihkKJHb69R0gSdP2bVU/IIYZDjPnzHh9N/aKHIR1EnRJp5OcEqE51FK3Jf32vHuz oMR5pmumQIuSHoWjd5vXr9aDWYkZdKBqYQmCaLcaTEk7780qyxzvRM/cBIzQ6GzA9syjadustmxA 9F5lszx/mw1ga2OBC+fw9CE56SbiN43g/kvTOOGJKinm5uNq41qFNdus2aq1zHSSn9JgL8iiZ1Lj oxeoB+YZ2Vv5D1QvuQUHjZ9w6DNoGslFrAGrmeZ/VfPUMSNiLUiOMxea3P+D5Z8PXy2RdUlvppRo 1qNGz2L05B2MBI+Qn8G4FYY9GQz0I56jzrFWZx6Bf3dEw7ZjuhX31sLQCVZjfvFmdnU14bgAUg2f oMZ32N5DBBob2wfykA6C6KjT8aJNyIXjYZEvlkWOLo6+6W1R3BTzkF3GVufrxjr/QUBPwqakFsWP 8Ozw6HwKPYeE1xwoWe+kUtGwbbVVlhwYNsoufif0P8KUJkNJl/PZPDHwAoheeux4JfuSLvLwpR4M vL3XdexHz6RKe6xOaSwyEBm4Syz6sRqTZsVZoArqI1JrIXU4TiRuOrA/KRmwu0vqfuyZFZSojxrl WU6LIoxDNIr57QwNe+2prj1Mc4Qqqackbbc+jdDeWNl2+FJqCA33KGkjI9kh5ZTVKX/s4CjXadrC iFzbMer3P2HzCwAA//8DAFBLAwQUAAYACAAAACEAyDvcweEAAAAMAQAADwAAAGRycy9kb3ducmV2 LnhtbEyPzU7DMBCE70i8g7VIXBC1Mf1JQ5yqqkCcW7j05sbbJCJeJ7HbpDw97qkcd3Y08022Gm3D ztj72pGCl4kAhlQ4U1Op4Pvr4zkB5oMmoxtHqOCCHlb5/V2mU+MG2uJ5F0oWQ8inWkEVQpty7osK rfYT1yLF39H1Vod49iU3vR5iuG24FGLOra4pNlS6xU2Fxc/uZBW44f1iHXZCPu1/7edm3W2PslPq 8WFcvwELOIabGa74ER3yyHRwJzKeNQqm0ySiBwXzRTIDdnWIpYzSQcFy9iqB5xn/PyL/AwAA//8D AFBLAQItABQABgAIAAAAIQC2gziS/gAAAOEBAAATAAAAAAAAAAAAAAAAAAAAAABbQ29udGVudF9U eXBlc10ueG1sUEsBAi0AFAAGAAgAAAAhADj9If/WAAAAlAEAAAsAAAAAAAAAAAAAAAAALwEAAF9y ZWxzLy5yZWxzUEsBAi0AFAAGAAgAAAAhALi61BgqAgAAWwQAAA4AAAAAAAAAAAAAAAAALgIAAGRy cy9lMm9Eb2MueG1sUEsBAi0AFAAGAAgAAAAhAMg73MHhAAAADAEAAA8AAAAAAAAAAAAAAAAAhAQA AGRycy9kb3ducmV2LnhtbFBLBQYAAAAABAAEAPMAAACSBQAAAAA= "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53" type="#_x0000_t75" style="width:14.25pt;height:30.75pt" o:ole="">
                            <v:imagedata r:id="rId32" o:title=""/>
                          </v:shape>
                          <o:OLEObject Type="Embed" ProgID="Equation.3" ShapeID="_x0000_i1053" DrawAspect="Content" ObjectID="_1628574718" r:id="rId44"/>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54" type="#_x0000_t75" style="width:29.25pt;height:30.75pt" o:ole="">
                            <v:imagedata r:id="rId34" o:title=""/>
                          </v:shape>
                          <o:OLEObject Type="Embed" ProgID="Equation.3" ShapeID="_x0000_i1054" DrawAspect="Content" ObjectID="_1628574719" r:id="rId45"/>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54" type="#_x0000_t202" style="position:absolute;left:0;text-align:left;margin-left:63.4pt;margin-top:360.25pt;width:147pt;height:9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bnDZKQIAAFsEAAAOAAAAZHJzL2Uyb0RvYy54bWysVM1u2zAMvg/YOwi6L3ayJE2MOEWXLsOA 7gdo9wCyLNvCJFGTlNjd05eS0zTbbsV8EEiR+kh+JL25HrQiR+G8BFPS6SSnRBgOtTRtSX887N+t KPGBmZopMKKkj8LT6+3bN5veFmIGHahaOIIgxhe9LWkXgi2yzPNOaOYnYIVBYwNOs4Cqa7PasR7R tcpmeb7MenC1dcCF93h7OxrpNuE3jeDhW9N4EYgqKeYW0unSWcUz225Y0TpmO8lPabBXZKGZNBj0 DHXLAiMHJ/+B0pI78NCECQedQdNILlINWM00/6ua+45ZkWpBcrw90+T/Hyz/evzuiKxL+h7pMUxj jx7EEMgHGAheIT+99QW63Vt0DAPeY59Trd7eAf/piYFdx0wrbpyDvhOsxvym8WV28XTE8RGk6r9A jXHYIUACGhqnI3lIB0F0TOTx3JuYC48hV8vlOkcTR9t0lq+XV4sUgxXPz63z4ZMATaJQUofNT/Ds eOdDTIcVzy4xmgcl671UKimurXbKkSPDQdmn74T+h5sypC/pejFbjAy8AkLLgBOvpC7pKo9fjMOK yNtHUyc5MKlGGVNW5kRk5G5kMQzVMPYsURBZrqB+RGodjBOOG4lCB+43JT1Od0n9rwNzghL12WB7 1tP5PK5DUuaLqxkq7tJSXVqY4QhV0kDJKO7CuEIH62TbYaRxIAzcYEsbmch+yeqUP05w6sFp2+KK XOrJ6+WfsH0CAAD//wMAUEsDBBQABgAIAAAAIQBTZ+A53gAAAAsBAAAPAAAAZHJzL2Rvd25yZXYu eG1sTI/BTsMwEETvSPyDtUhcELVjQYEQp6oqEOcWLtzceJtExOskdpuUr2c5wXF2RjNvi9XsO3HC MbaBDGQLBQKpCq6l2sDH++vtI4iYLDnbBUIDZ4ywKi8vCpu7MNEWT7tUCy6hmFsDTUp9LmWsGvQ2 LkKPxN4hjN4mlmMt3WgnLved1Eotpbct8UJje9w0WH3tjt5AmF7OPuCg9M3nt3/brIftQQ/GXF/N 62cQCef0F4ZffEaHkpn24Uguio61XjJ6MvCg1T0ITtxpxZe9gacsUyDLQv7/ofwBAAD//wMAUEsB Ai0AFAAGAAgAAAAhALaDOJL+AAAA4QEAABMAAAAAAAAAAAAAAAAAAAAAAFtDb250ZW50X1R5cGVz XS54bWxQSwECLQAUAAYACAAAACEAOP0h/9YAAACUAQAACwAAAAAAAAAAAAAAAAAvAQAAX3JlbHMv LnJlbHNQSwECLQAUAAYACAAAACEAuG5w2SkCAABbBAAADgAAAAAAAAAAAAAAAAAuAgAAZHJzL2Uy b0RvYy54bWxQSwECLQAUAAYACAAAACEAU2fgOd4AAAALAQAADwAAAAAAAAAAAAAAAACDBAAAZHJz L2Rvd25yZXYueG1sUEsFBgAAAAAEAAQA8wAAAI4FAAAAAA== "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0</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0</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jc w:val="center"/>
              <w:rPr>
                <w:b/>
                <w:bCs/>
                <w:lang w:val="sv-SE"/>
              </w:rPr>
            </w:pPr>
            <w:r>
              <w:rPr>
                <w:b/>
                <w:bCs/>
                <w:lang w:val="sv-SE"/>
              </w:rPr>
              <w:t xml:space="preserve">BÀI TẬP VỀ ÁP SUẤT CHẤT LỎNG </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 xml:space="preserve"> BÌNH THÔNG NHA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8/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5/11</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lastRenderedPageBreak/>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2566AE" w:rsidRDefault="00340B4D" w:rsidP="00340B4D">
      <w:pPr>
        <w:jc w:val="both"/>
        <w:rPr>
          <w:lang w:val="sv-SE"/>
        </w:rPr>
      </w:pPr>
      <w:r w:rsidRPr="002566AE">
        <w:rPr>
          <w:lang w:val="sv-SE"/>
        </w:rPr>
        <w:t>- Hệ thống hóa kiến thức cơ bản về áp suất chất lỏng, bình thông nhau. Vận dụng để giải bài tập.</w:t>
      </w:r>
    </w:p>
    <w:p w:rsidR="00340B4D" w:rsidRPr="006657D7" w:rsidRDefault="00340B4D" w:rsidP="00340B4D">
      <w:pPr>
        <w:jc w:val="both"/>
        <w:rPr>
          <w:b/>
          <w:bCs/>
          <w:i/>
          <w:iCs/>
          <w:lang w:val="sv-SE"/>
        </w:rPr>
      </w:pPr>
      <w:r w:rsidRPr="006657D7">
        <w:rPr>
          <w:b/>
          <w:bCs/>
          <w:i/>
          <w:iCs/>
          <w:lang w:val="sv-SE"/>
        </w:rPr>
        <w:t>2. Kĩ năng:</w:t>
      </w:r>
    </w:p>
    <w:p w:rsidR="00340B4D" w:rsidRPr="002566AE" w:rsidRDefault="00340B4D" w:rsidP="00340B4D">
      <w:pPr>
        <w:jc w:val="both"/>
        <w:rPr>
          <w:lang w:val="es-VE"/>
        </w:rPr>
      </w:pPr>
      <w:r w:rsidRPr="002566AE">
        <w:rPr>
          <w:lang w:val="es-VE"/>
        </w:rPr>
        <w:t>- Rèn luyện kỹ năng giải các bài tập, giải thích các hiện tượng trong thực tế.</w:t>
      </w:r>
    </w:p>
    <w:p w:rsidR="00340B4D" w:rsidRPr="006657D7" w:rsidRDefault="00340B4D" w:rsidP="00340B4D">
      <w:pPr>
        <w:jc w:val="both"/>
        <w:rPr>
          <w:b/>
          <w:bCs/>
          <w:i/>
          <w:iCs/>
          <w:lang w:val="sv-SE"/>
        </w:rPr>
      </w:pPr>
      <w:r w:rsidRPr="006657D7">
        <w:rPr>
          <w:b/>
          <w:bCs/>
          <w:i/>
          <w:iCs/>
          <w:lang w:val="sv-SE"/>
        </w:rPr>
        <w:t>3. Thái độ:</w:t>
      </w:r>
    </w:p>
    <w:p w:rsidR="00340B4D" w:rsidRPr="002566AE" w:rsidRDefault="00340B4D" w:rsidP="00340B4D">
      <w:pPr>
        <w:pStyle w:val="BodyText"/>
        <w:rPr>
          <w:rFonts w:ascii="Times New Roman" w:hAnsi="Times New Roman"/>
          <w:sz w:val="28"/>
          <w:szCs w:val="28"/>
          <w:lang w:val="es-VE"/>
        </w:rPr>
      </w:pPr>
      <w:r w:rsidRPr="002566AE">
        <w:rPr>
          <w:rFonts w:ascii="Times New Roman" w:hAnsi="Times New Roman"/>
          <w:sz w:val="28"/>
          <w:szCs w:val="28"/>
          <w:lang w:val="es-VE"/>
        </w:rPr>
        <w:t>- Nghiêm túc trong học tập và ôn tập kiến thức.</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C808E9" w:rsidRDefault="00340B4D" w:rsidP="00340B4D">
      <w:pPr>
        <w:pStyle w:val="NormalWeb"/>
        <w:kinsoku w:val="0"/>
        <w:overflowPunct w:val="0"/>
        <w:spacing w:before="0" w:beforeAutospacing="0" w:after="0" w:afterAutospacing="0"/>
        <w:jc w:val="both"/>
        <w:textAlignment w:val="baseline"/>
        <w:rPr>
          <w:sz w:val="28"/>
          <w:szCs w:val="28"/>
          <w:lang w:val="sv-SE"/>
        </w:rPr>
      </w:pPr>
      <w:r w:rsidRPr="00C808E9">
        <w:rPr>
          <w:b/>
          <w:sz w:val="28"/>
          <w:szCs w:val="28"/>
          <w:lang w:val="sv-SE"/>
        </w:rPr>
        <w:t>+ Năng lực chuyên biệt bộ môn:</w:t>
      </w:r>
      <w:r w:rsidRPr="00C808E9">
        <w:rPr>
          <w:sz w:val="28"/>
          <w:szCs w:val="28"/>
          <w:lang w:val="sv-SE"/>
        </w:rPr>
        <w:t xml:space="preserve"> Năng lực sử dụng ngôn ngữ, năng lực tính toán, năng lực thực hành, thí nghiệm</w:t>
      </w:r>
    </w:p>
    <w:p w:rsidR="00340B4D" w:rsidRPr="00C808E9" w:rsidRDefault="00340B4D" w:rsidP="00340B4D">
      <w:pPr>
        <w:jc w:val="both"/>
        <w:rPr>
          <w:b/>
          <w:bCs/>
          <w:lang w:val="sv-SE"/>
        </w:rPr>
      </w:pPr>
      <w:r w:rsidRPr="00C808E9">
        <w:rPr>
          <w:b/>
          <w:bCs/>
          <w:lang w:val="sv-SE"/>
        </w:rPr>
        <w:t>II. CHUẨN BỊ</w:t>
      </w:r>
    </w:p>
    <w:p w:rsidR="00340B4D" w:rsidRDefault="00340B4D" w:rsidP="00340B4D">
      <w:pPr>
        <w:jc w:val="both"/>
        <w:rPr>
          <w:lang w:val="nl-NL"/>
        </w:rPr>
      </w:pPr>
      <w:r w:rsidRPr="00C808E9">
        <w:rPr>
          <w:b/>
          <w:bCs/>
          <w:i/>
          <w:iCs/>
          <w:lang w:val="sv-SE"/>
        </w:rPr>
        <w:t>1. Đối với GV:</w:t>
      </w:r>
      <w:r w:rsidRPr="00200692">
        <w:rPr>
          <w:lang w:val="nl-NL"/>
        </w:rPr>
        <w:t xml:space="preserve"> </w:t>
      </w:r>
      <w:r>
        <w:rPr>
          <w:lang w:val="nl-NL"/>
        </w:rPr>
        <w:t xml:space="preserve"> </w:t>
      </w:r>
    </w:p>
    <w:p w:rsidR="00340B4D" w:rsidRPr="002566AE" w:rsidRDefault="00340B4D" w:rsidP="00340B4D">
      <w:pPr>
        <w:jc w:val="both"/>
        <w:rPr>
          <w:lang w:val="es-VE"/>
        </w:rPr>
      </w:pPr>
      <w:r w:rsidRPr="002566AE">
        <w:rPr>
          <w:lang w:val="es-VE"/>
        </w:rPr>
        <w:t>- Thiết bị dạy học: SGK, giáo án.</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2566AE" w:rsidRDefault="00340B4D" w:rsidP="00340B4D">
      <w:pPr>
        <w:pStyle w:val="BodyText"/>
        <w:rPr>
          <w:rFonts w:ascii="Times New Roman" w:hAnsi="Times New Roman"/>
          <w:sz w:val="28"/>
          <w:szCs w:val="28"/>
          <w:lang w:val="es-VE"/>
        </w:rPr>
      </w:pPr>
      <w:r w:rsidRPr="002566AE">
        <w:rPr>
          <w:rFonts w:ascii="Times New Roman" w:hAnsi="Times New Roman"/>
          <w:sz w:val="28"/>
          <w:szCs w:val="28"/>
          <w:lang w:val="es-VE"/>
        </w:rPr>
        <w:t xml:space="preserve">- Kiến thức, bài tập: Ôn tập lại toàn bộ các kiến thức đã học </w:t>
      </w:r>
      <w:r w:rsidRPr="002566AE">
        <w:rPr>
          <w:rFonts w:ascii="Times New Roman" w:hAnsi="Times New Roman"/>
          <w:sz w:val="28"/>
          <w:szCs w:val="28"/>
          <w:lang w:val="sv-SE"/>
        </w:rPr>
        <w:t>về áp suất chất lỏng, bình thông nhau</w:t>
      </w:r>
      <w:r w:rsidRPr="002566AE">
        <w:rPr>
          <w:rFonts w:ascii="Times New Roman" w:hAnsi="Times New Roman"/>
          <w:sz w:val="28"/>
          <w:szCs w:val="28"/>
          <w:lang w:val="es-VE"/>
        </w:rPr>
        <w:t>.</w:t>
      </w:r>
    </w:p>
    <w:p w:rsidR="00340B4D" w:rsidRPr="002566AE" w:rsidRDefault="00340B4D" w:rsidP="00340B4D">
      <w:pPr>
        <w:jc w:val="both"/>
        <w:rPr>
          <w:lang w:val="es-VE"/>
        </w:rPr>
      </w:pPr>
      <w:r w:rsidRPr="002566AE">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485847" w:rsidRDefault="00340B4D" w:rsidP="00340B4D">
      <w:pPr>
        <w:jc w:val="both"/>
        <w:rPr>
          <w:b/>
          <w:bCs/>
          <w:i/>
          <w:iCs/>
          <w:lang w:val="es-VE"/>
        </w:rPr>
      </w:pPr>
      <w:r w:rsidRPr="00C25815">
        <w:rPr>
          <w:b/>
          <w:bCs/>
          <w:i/>
          <w:iCs/>
          <w:lang w:val="es-VE"/>
        </w:rPr>
        <w:t xml:space="preserve">2. Kiểm tra </w:t>
      </w:r>
      <w:r>
        <w:rPr>
          <w:b/>
          <w:bCs/>
          <w:i/>
          <w:iCs/>
          <w:lang w:val="es-VE"/>
        </w:rPr>
        <w:t>bài cũ: không</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22685C" w:rsidRDefault="00340B4D" w:rsidP="00340B4D">
            <w:pPr>
              <w:jc w:val="center"/>
              <w:rPr>
                <w:b/>
                <w:lang w:val="es-VE"/>
              </w:rPr>
            </w:pPr>
            <w:r w:rsidRPr="0022685C">
              <w:rPr>
                <w:b/>
                <w:lang w:val="es-VE"/>
              </w:rPr>
              <w:t>Họat động của giáo viên</w:t>
            </w:r>
          </w:p>
        </w:tc>
        <w:tc>
          <w:tcPr>
            <w:tcW w:w="3396" w:type="dxa"/>
            <w:shd w:val="clear" w:color="auto" w:fill="auto"/>
          </w:tcPr>
          <w:p w:rsidR="00340B4D" w:rsidRPr="00C808E9" w:rsidRDefault="00340B4D" w:rsidP="00340B4D">
            <w:pPr>
              <w:jc w:val="center"/>
              <w:rPr>
                <w:b/>
                <w:lang w:val="es-VE"/>
              </w:rPr>
            </w:pPr>
            <w:r w:rsidRPr="00C808E9">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Nội dung ghi bả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10"/>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C808E9" w:rsidTr="00340B4D">
        <w:tc>
          <w:tcPr>
            <w:tcW w:w="3395" w:type="dxa"/>
            <w:shd w:val="clear" w:color="auto" w:fill="auto"/>
          </w:tcPr>
          <w:p w:rsidR="00340B4D" w:rsidRDefault="00340B4D" w:rsidP="00340B4D">
            <w:pPr>
              <w:jc w:val="both"/>
            </w:pPr>
            <w:r>
              <w:t>* ĐVĐ: Để ôn tập và vận dụng những kiến thức đã học vào giải các BT. Hôm nay chúng ta học tiết BT</w:t>
            </w:r>
          </w:p>
          <w:p w:rsidR="00340B4D" w:rsidRPr="006366B7" w:rsidRDefault="00340B4D" w:rsidP="00340B4D">
            <w:pPr>
              <w:jc w:val="both"/>
            </w:pPr>
          </w:p>
        </w:tc>
        <w:tc>
          <w:tcPr>
            <w:tcW w:w="3396" w:type="dxa"/>
            <w:shd w:val="clear" w:color="auto" w:fill="auto"/>
          </w:tcPr>
          <w:p w:rsidR="00340B4D" w:rsidRPr="00352363" w:rsidRDefault="00340B4D" w:rsidP="00340B4D">
            <w:pPr>
              <w:jc w:val="both"/>
              <w:rPr>
                <w:lang w:val="de-AT"/>
              </w:rPr>
            </w:pPr>
            <w:r>
              <w:rPr>
                <w:lang w:val="de-AT"/>
              </w:rPr>
              <w:t>- HS lắng nghe</w:t>
            </w:r>
          </w:p>
        </w:tc>
        <w:tc>
          <w:tcPr>
            <w:tcW w:w="3396" w:type="dxa"/>
            <w:shd w:val="clear" w:color="auto" w:fill="auto"/>
          </w:tcPr>
          <w:p w:rsidR="00340B4D" w:rsidRDefault="00340B4D" w:rsidP="00340B4D">
            <w:pPr>
              <w:jc w:val="center"/>
              <w:rPr>
                <w:b/>
                <w:bCs/>
                <w:lang w:val="sv-SE"/>
              </w:rPr>
            </w:pPr>
            <w:r>
              <w:rPr>
                <w:b/>
                <w:bCs/>
                <w:lang w:val="sv-SE"/>
              </w:rPr>
              <w:t xml:space="preserve">BÀI TẬP VỀ ÁP SUẤT CHẤT LỎNG </w:t>
            </w:r>
          </w:p>
          <w:p w:rsidR="00340B4D" w:rsidRPr="00F24202" w:rsidRDefault="00340B4D" w:rsidP="00340B4D">
            <w:pPr>
              <w:jc w:val="center"/>
              <w:rPr>
                <w:lang w:val="pt-BR"/>
              </w:rPr>
            </w:pPr>
            <w:r>
              <w:rPr>
                <w:b/>
                <w:bCs/>
                <w:lang w:val="sv-SE"/>
              </w:rPr>
              <w:t xml:space="preserve"> BÌNH THÔNG NHAU</w:t>
            </w:r>
          </w:p>
        </w:tc>
      </w:tr>
      <w:tr w:rsidR="00340B4D" w:rsidRPr="00C808E9"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C808E9" w:rsidTr="00340B4D">
        <w:tc>
          <w:tcPr>
            <w:tcW w:w="10187" w:type="dxa"/>
            <w:gridSpan w:val="3"/>
            <w:shd w:val="clear" w:color="auto" w:fill="auto"/>
          </w:tcPr>
          <w:p w:rsidR="00340B4D" w:rsidRPr="00E01D39" w:rsidRDefault="00340B4D" w:rsidP="00340B4D">
            <w:pPr>
              <w:jc w:val="center"/>
              <w:rPr>
                <w:b/>
                <w:bCs/>
                <w:i/>
                <w:iCs/>
                <w:lang w:val="nl-NL"/>
              </w:rPr>
            </w:pPr>
            <w:r>
              <w:rPr>
                <w:b/>
                <w:lang w:val="es-VE"/>
              </w:rPr>
              <w:t>Hoạt động 1</w:t>
            </w:r>
            <w:r w:rsidRPr="008835A4">
              <w:rPr>
                <w:b/>
                <w:lang w:val="es-VE"/>
              </w:rPr>
              <w:t xml:space="preserve">: </w:t>
            </w:r>
            <w:r>
              <w:rPr>
                <w:b/>
                <w:lang w:val="es-VE"/>
              </w:rPr>
              <w:t xml:space="preserve">Ôn tập nội dung lí thuyết </w:t>
            </w:r>
            <w:r w:rsidRPr="002566AE">
              <w:rPr>
                <w:b/>
                <w:bCs/>
                <w:i/>
                <w:iCs/>
                <w:lang w:val="es-VE"/>
              </w:rPr>
              <w:t>(</w:t>
            </w:r>
            <w:r>
              <w:rPr>
                <w:b/>
                <w:bCs/>
                <w:i/>
                <w:iCs/>
                <w:lang w:val="es-VE"/>
              </w:rPr>
              <w:t>10</w:t>
            </w:r>
            <w:r w:rsidRPr="002566AE">
              <w:rPr>
                <w:b/>
                <w:bCs/>
                <w:i/>
                <w:iCs/>
                <w:lang w:val="es-VE"/>
              </w:rPr>
              <w:t xml:space="preserve"> phút)</w:t>
            </w:r>
          </w:p>
        </w:tc>
      </w:tr>
      <w:tr w:rsidR="00340B4D" w:rsidRPr="00C808E9" w:rsidTr="00340B4D">
        <w:tc>
          <w:tcPr>
            <w:tcW w:w="3395" w:type="dxa"/>
            <w:shd w:val="clear" w:color="auto" w:fill="auto"/>
          </w:tcPr>
          <w:p w:rsidR="00340B4D" w:rsidRDefault="00340B4D" w:rsidP="00340B4D">
            <w:pPr>
              <w:jc w:val="both"/>
              <w:rPr>
                <w:bCs/>
                <w:lang w:val="es-VE"/>
              </w:rPr>
            </w:pPr>
            <w:r w:rsidRPr="002566AE">
              <w:rPr>
                <w:bCs/>
                <w:lang w:val="es-VE"/>
              </w:rPr>
              <w:t>- Yêu cầu 1 HS lên bảng viết công thức tính áp suất chất lỏng.</w:t>
            </w:r>
          </w:p>
          <w:p w:rsidR="00340B4D" w:rsidRDefault="00340B4D" w:rsidP="00340B4D">
            <w:pPr>
              <w:jc w:val="both"/>
              <w:rPr>
                <w:bCs/>
                <w:lang w:val="es-VE"/>
              </w:rPr>
            </w:pPr>
            <w:r>
              <w:rPr>
                <w:bCs/>
                <w:lang w:val="es-VE"/>
              </w:rPr>
              <w:t>? Chất lỏng gây ra áp suất như thế nào? Áp suất này phụ thuộc vào gì?</w:t>
            </w:r>
          </w:p>
          <w:p w:rsidR="00340B4D" w:rsidRDefault="00340B4D" w:rsidP="00340B4D">
            <w:pPr>
              <w:jc w:val="both"/>
              <w:rPr>
                <w:bCs/>
                <w:lang w:val="es-VE"/>
              </w:rPr>
            </w:pPr>
            <w:r>
              <w:rPr>
                <w:bCs/>
                <w:lang w:val="es-VE"/>
              </w:rPr>
              <w:t xml:space="preserve">- GV yêu cầu HS so sánh áp </w:t>
            </w:r>
            <w:r>
              <w:rPr>
                <w:bCs/>
                <w:lang w:val="es-VE"/>
              </w:rPr>
              <w:lastRenderedPageBreak/>
              <w:t>suất chất lỏng tác dụng lên 2 điểm A và B trong hình vẽ sau:</w:t>
            </w:r>
          </w:p>
          <w:p w:rsidR="00340B4D" w:rsidRDefault="008C475F" w:rsidP="00340B4D">
            <w:pPr>
              <w:jc w:val="both"/>
              <w:rPr>
                <w:bCs/>
                <w:lang w:val="es-VE"/>
              </w:rPr>
            </w:pPr>
            <w:r>
              <w:rPr>
                <w:bCs/>
                <w:noProof/>
              </w:rPr>
              <mc:AlternateContent>
                <mc:Choice Requires="wpg">
                  <w:drawing>
                    <wp:anchor distT="0" distB="0" distL="114300" distR="114300" simplePos="0" relativeHeight="251671552" behindDoc="0" locked="0" layoutInCell="1" allowOverlap="1">
                      <wp:simplePos x="0" y="0"/>
                      <wp:positionH relativeFrom="column">
                        <wp:posOffset>758190</wp:posOffset>
                      </wp:positionH>
                      <wp:positionV relativeFrom="paragraph">
                        <wp:posOffset>8255</wp:posOffset>
                      </wp:positionV>
                      <wp:extent cx="800100" cy="1167765"/>
                      <wp:effectExtent l="12700" t="8255" r="6350" b="5080"/>
                      <wp:wrapNone/>
                      <wp:docPr id="13"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167765"/>
                                <a:chOff x="3796" y="12190"/>
                                <a:chExt cx="1260" cy="1839"/>
                              </a:xfrm>
                            </wpg:grpSpPr>
                            <wps:wsp>
                              <wps:cNvPr id="14" name="AutoShape 183"/>
                              <wps:cNvSpPr>
                                <a:spLocks noChangeArrowheads="1"/>
                              </wps:cNvSpPr>
                              <wps:spPr bwMode="auto">
                                <a:xfrm>
                                  <a:off x="3796" y="12190"/>
                                  <a:ext cx="1260" cy="1839"/>
                                </a:xfrm>
                                <a:prstGeom prst="can">
                                  <a:avLst>
                                    <a:gd name="adj" fmla="val 36488"/>
                                  </a:avLst>
                                </a:prstGeom>
                                <a:solidFill>
                                  <a:srgbClr val="33CCCC"/>
                                </a:solidFill>
                                <a:ln w="9525">
                                  <a:solidFill>
                                    <a:srgbClr val="008080"/>
                                  </a:solidFill>
                                  <a:round/>
                                  <a:headEnd/>
                                  <a:tailEnd/>
                                </a:ln>
                              </wps:spPr>
                              <wps:bodyPr rot="0" vert="horz" wrap="square" lIns="91440" tIns="45720" rIns="91440" bIns="45720" anchor="t" anchorCtr="0" upright="1">
                                <a:noAutofit/>
                              </wps:bodyPr>
                            </wps:wsp>
                            <wps:wsp>
                              <wps:cNvPr id="15" name="Text Box 184"/>
                              <wps:cNvSpPr txBox="1">
                                <a:spLocks noChangeArrowheads="1"/>
                              </wps:cNvSpPr>
                              <wps:spPr bwMode="auto">
                                <a:xfrm>
                                  <a:off x="3823" y="13141"/>
                                  <a:ext cx="1122" cy="755"/>
                                </a:xfrm>
                                <a:prstGeom prst="rect">
                                  <a:avLst/>
                                </a:prstGeom>
                                <a:solidFill>
                                  <a:srgbClr val="33CCCC"/>
                                </a:solidFill>
                                <a:ln w="9525">
                                  <a:solidFill>
                                    <a:srgbClr val="33CCCC"/>
                                  </a:solidFill>
                                  <a:miter lim="800000"/>
                                  <a:headEnd/>
                                  <a:tailEnd/>
                                </a:ln>
                              </wps:spPr>
                              <wps:txbx>
                                <w:txbxContent>
                                  <w:p w:rsidR="00340B4D" w:rsidRPr="00F6601E" w:rsidRDefault="00340B4D" w:rsidP="00340B4D">
                                    <w:pPr>
                                      <w:rPr>
                                        <w:b/>
                                        <w:bCs/>
                                        <w:sz w:val="34"/>
                                        <w:szCs w:val="34"/>
                                      </w:rPr>
                                    </w:pPr>
                                    <w:r w:rsidRPr="00F6601E">
                                      <w:rPr>
                                        <w:b/>
                                        <w:bCs/>
                                        <w:sz w:val="20"/>
                                        <w:szCs w:val="20"/>
                                      </w:rPr>
                                      <w:t>A</w:t>
                                    </w:r>
                                    <w:r w:rsidRPr="00F6601E">
                                      <w:rPr>
                                        <w:b/>
                                        <w:bCs/>
                                        <w:sz w:val="34"/>
                                        <w:szCs w:val="34"/>
                                      </w:rPr>
                                      <w:t>.</w:t>
                                    </w:r>
                                    <w:r>
                                      <w:rPr>
                                        <w:b/>
                                        <w:bCs/>
                                        <w:sz w:val="34"/>
                                        <w:szCs w:val="34"/>
                                      </w:rPr>
                                      <w:t xml:space="preserve">    </w:t>
                                    </w:r>
                                    <w:r w:rsidRPr="00F6601E">
                                      <w:rPr>
                                        <w:b/>
                                        <w:bCs/>
                                        <w:sz w:val="20"/>
                                        <w:szCs w:val="20"/>
                                      </w:rPr>
                                      <w:t>B</w:t>
                                    </w:r>
                                    <w:r>
                                      <w:rPr>
                                        <w:b/>
                                        <w:bCs/>
                                        <w:sz w:val="34"/>
                                        <w:szCs w:val="3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 o:spid="_x0000_s1155" style="position:absolute;left:0;text-align:left;margin-left:59.7pt;margin-top:.65pt;width:63pt;height:91.95pt;z-index:251671552" coordorigin="3796,12190" coordsize="1260,183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8lzdBQMAAIsIAAAOAAAAZHJzL2Uyb0RvYy54bWzUVttu1DAQfUfiHyy/09z2ko2arcr2IqQC lVo+wOs4F3DsYHs3W76esZ1st6WAKKISu1JkZzzjmTPHxzk+2bUcbZnSjRQ5jo5CjJigsmhEleNP txdvUoy0IaIgXAqW4zum8cny9avjvstYLGvJC6YQBBE667sc18Z0WRBoWrOW6CPZMQHGUqqWGJiq KigU6SF6y4M4DGdBL1XRKUmZ1vD2zBvx0sUvS0bNx7LUzCCeY8jNuKdyz7V9BstjklWKdHVDhzTI M7JoSSNg032oM2II2qjmh1BtQ5XUsjRHVLaBLMuGMlcDVBOFj6q5VHLTuVqqrK+6PUwA7SOcnh2W ftheK9QU0LsEI0Fa6JHbFkVpbNHpuyqDRZequ+mulS8RhleSftFgDh7b7bzyi9G6fy8LCEg2Rjp0 dqVqbQioG+1cE+72TWA7gyi8TEMAAlpFwRRFs/l8NvVdojW00rol88UMI2uOo8XQQlqfD/5RPBu9 02RhXQOS+Y1dskNytjKgnL5HVf8dqjc16ZhrlraAjahORlRPAQS3BpBNPLJu4Qir9pgiIVc1ERU7 VUr2NSMF5BW5MmzCENk72ImGjvwW5KfQGrH+BVYk65Q2l0y2yA5yTIlnONleaeN4UAx8IcVnjMqW w8HZEo6S2SRNB9yHxdCBMZr11JI3xUXDuZuoar3iCoErtDZZwW9wfrCMC9TneDGNp45JD2z6MEQY pvB/KgScJlG4A29hPR/GhjTcjyFLLhylPbSeImtZ3AHMSnrtAK2DQS3VN4x60I0c668bohhG/J2A Vi2iycQKjZtMpvMYJurQsj60EEEhVI4NRn64Ml6cNp1qqhp2ily5Qlr6lI3xR05nPqshWWDxS9F5 OtL51nLordwBmycW7ANyIrMDw5j6P+N1GoNiWRVIook7ICTb8zqKY68g86lTj70E3BNxoLWCK8JB 7Kjq1eLFuPpzureNgXuRN60TxBAE8Y+Ja3brnVP2ZDY26H/hshNquPGcdg+3s71SD+eO+/ffEMvv AAAA//8DAFBLAwQUAAYACAAAACEA6pjn894AAAAJAQAADwAAAGRycy9kb3ducmV2LnhtbEyPQUvD QBCF74L/YRnBm90kbaSN2ZRS1FMRbAXpbZudJqHZ2ZDdJum/dzzpbT7e4817+XqyrRiw940jBfEs AoFUOtNQpeDr8Pa0BOGDJqNbR6jghh7Wxf1drjPjRvrEYR8qwSHkM62gDqHLpPRljVb7meuQWDu7 3urA2FfS9HrkcNvKJIqepdUN8Ydad7itsbzsr1bB+6jHzTx+HXaX8/Z2PKQf37sYlXp8mDYvIAJO 4c8Mv/W5OhTc6eSuZLxomePVgq18zEGwnixS5hPzMk1AFrn8v6D4AQAA//8DAFBLAQItABQABgAI AAAAIQC2gziS/gAAAOEBAAATAAAAAAAAAAAAAAAAAAAAAABbQ29udGVudF9UeXBlc10ueG1sUEsB Ai0AFAAGAAgAAAAhADj9If/WAAAAlAEAAAsAAAAAAAAAAAAAAAAALwEAAF9yZWxzLy5yZWxzUEsB Ai0AFAAGAAgAAAAhAIvyXN0FAwAAiwgAAA4AAAAAAAAAAAAAAAAALgIAAGRycy9lMm9Eb2MueG1s UEsBAi0AFAAGAAgAAAAhAOqY5/PeAAAACQEAAA8AAAAAAAAAAAAAAAAAXwUAAGRycy9kb3ducmV2 LnhtbFBLBQYAAAAABAAEAPMAAABqBgAAAAA= ">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83" o:spid="_x0000_s1156" type="#_x0000_t22" style="position:absolute;left:3796;top:12190;width:1260;height:183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6KXzcEA AADbAAAADwAAAGRycy9kb3ducmV2LnhtbERP24rCMBB9X/Afwgi+ramii1SjeKGyIMuy3p6HZmyL zaQkUevfb4SFfZvDuc5s0Zpa3Mn5yrKCQT8BQZxbXXGh4HjI3icgfEDWWFsmBU/ysJh33maYavvg H7rvQyFiCPsUFZQhNKmUPi/JoO/bhjhyF+sMhghdIbXDRww3tRwmyYc0WHFsKLGhdUn5dX8zCk7Z ZjV+7k7jZl2Zr4v7NsNse1aq122XUxCB2vAv/nN/6jh/BK9f4gFy/gsAAP//AwBQSwECLQAUAAYA CAAAACEA8PeKu/0AAADiAQAAEwAAAAAAAAAAAAAAAAAAAAAAW0NvbnRlbnRfVHlwZXNdLnhtbFBL AQItABQABgAIAAAAIQAx3V9h0gAAAI8BAAALAAAAAAAAAAAAAAAAAC4BAABfcmVscy8ucmVsc1BL AQItABQABgAIAAAAIQAzLwWeQQAAADkAAAAQAAAAAAAAAAAAAAAAACkCAABkcnMvc2hhcGV4bWwu eG1sUEsBAi0AFAAGAAgAAAAhAKeil83BAAAA2wAAAA8AAAAAAAAAAAAAAAAAmAIAAGRycy9kb3du cmV2LnhtbFBLBQYAAAAABAAEAPUAAACGAwAAAAA= " fillcolor="#3cc" strokecolor="teal"/>
                      <v:shape id="Text Box 184" o:spid="_x0000_s1157" type="#_x0000_t202" style="position:absolute;left:3823;top:13141;width:1122;height:75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nFG4cIA AADbAAAADwAAAGRycy9kb3ducmV2LnhtbERPTWsCMRC9F/wPYYTearYWRVajVNuKiBe3HnocN9PN 1s1kSVJd/31TELzN433ObNHZRpzJh9qxgudBBoK4dLrmSsHh8+NpAiJEZI2NY1JwpQCLee9hhrl2 F97TuYiVSCEcclRgYmxzKUNpyGIYuJY4cd/OW4wJ+kpqj5cUbhs5zLKxtFhzajDY0spQeSp+rYLs aJov/hmNd8Xbcr1/2R58tXlX6rHfvU5BROriXXxzb3SaP4L/X9IBcv4HAAD//wMAUEsBAi0AFAAG AAgAAAAhAPD3irv9AAAA4gEAABMAAAAAAAAAAAAAAAAAAAAAAFtDb250ZW50X1R5cGVzXS54bWxQ SwECLQAUAAYACAAAACEAMd1fYdIAAACPAQAACwAAAAAAAAAAAAAAAAAuAQAAX3JlbHMvLnJlbHNQ SwECLQAUAAYACAAAACEAMy8FnkEAAAA5AAAAEAAAAAAAAAAAAAAAAAApAgAAZHJzL3NoYXBleG1s LnhtbFBLAQItABQABgAIAAAAIQBKcUbhwgAAANsAAAAPAAAAAAAAAAAAAAAAAJgCAABkcnMvZG93 bnJldi54bWxQSwUGAAAAAAQABAD1AAAAhwMAAAAA " fillcolor="#3cc" strokecolor="#3cc">
                        <v:textbox>
                          <w:txbxContent>
                            <w:p w:rsidR="00340B4D" w:rsidRPr="00F6601E" w:rsidRDefault="00340B4D" w:rsidP="00340B4D">
                              <w:pPr>
                                <w:rPr>
                                  <w:b/>
                                  <w:bCs/>
                                  <w:sz w:val="34"/>
                                  <w:szCs w:val="34"/>
                                </w:rPr>
                              </w:pPr>
                              <w:r w:rsidRPr="00F6601E">
                                <w:rPr>
                                  <w:b/>
                                  <w:bCs/>
                                  <w:sz w:val="20"/>
                                  <w:szCs w:val="20"/>
                                </w:rPr>
                                <w:t>A</w:t>
                              </w:r>
                              <w:r w:rsidRPr="00F6601E">
                                <w:rPr>
                                  <w:b/>
                                  <w:bCs/>
                                  <w:sz w:val="34"/>
                                  <w:szCs w:val="34"/>
                                </w:rPr>
                                <w:t>.</w:t>
                              </w:r>
                              <w:r>
                                <w:rPr>
                                  <w:b/>
                                  <w:bCs/>
                                  <w:sz w:val="34"/>
                                  <w:szCs w:val="34"/>
                                </w:rPr>
                                <w:t xml:space="preserve">    </w:t>
                              </w:r>
                              <w:r w:rsidRPr="00F6601E">
                                <w:rPr>
                                  <w:b/>
                                  <w:bCs/>
                                  <w:sz w:val="20"/>
                                  <w:szCs w:val="20"/>
                                </w:rPr>
                                <w:t>B</w:t>
                              </w:r>
                              <w:r>
                                <w:rPr>
                                  <w:b/>
                                  <w:bCs/>
                                  <w:sz w:val="34"/>
                                  <w:szCs w:val="34"/>
                                </w:rPr>
                                <w:t>.</w:t>
                              </w:r>
                            </w:p>
                          </w:txbxContent>
                        </v:textbox>
                      </v:shape>
                    </v:group>
                  </w:pict>
                </mc:Fallback>
              </mc:AlternateConten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Tính chất của bình thông nhau là gì?</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GV lưu ý: Tại các điểm cùng nằm trên 1 mp nằm ngang trong 2 nhánh của bình thông nhau thì áp suất tác dụng lên 2 điểm đó là bằng nhau.</w:t>
            </w:r>
          </w:p>
          <w:p w:rsidR="00340B4D" w:rsidRDefault="00340B4D" w:rsidP="00340B4D">
            <w:pPr>
              <w:jc w:val="both"/>
              <w:rPr>
                <w:bCs/>
                <w:lang w:val="es-VE"/>
              </w:rPr>
            </w:pPr>
            <w:r>
              <w:rPr>
                <w:bCs/>
                <w:lang w:val="es-VE"/>
              </w:rPr>
              <w:t>- Yêu cầu HS viết công thức của máy nén thủy lực.</w:t>
            </w:r>
          </w:p>
          <w:p w:rsidR="00340B4D" w:rsidRPr="002566AE" w:rsidRDefault="00340B4D" w:rsidP="00340B4D">
            <w:pPr>
              <w:jc w:val="both"/>
              <w:rPr>
                <w:bCs/>
                <w:lang w:val="es-VE"/>
              </w:rPr>
            </w:pPr>
          </w:p>
        </w:tc>
        <w:tc>
          <w:tcPr>
            <w:tcW w:w="3396" w:type="dxa"/>
            <w:shd w:val="clear" w:color="auto" w:fill="auto"/>
          </w:tcPr>
          <w:p w:rsidR="00340B4D" w:rsidRDefault="00340B4D" w:rsidP="00340B4D">
            <w:pPr>
              <w:jc w:val="both"/>
              <w:rPr>
                <w:bCs/>
                <w:lang w:val="es-VE"/>
              </w:rPr>
            </w:pPr>
            <w:r w:rsidRPr="002566AE">
              <w:rPr>
                <w:bCs/>
                <w:lang w:val="es-VE"/>
              </w:rPr>
              <w:lastRenderedPageBreak/>
              <w:t>- HS lên bảng</w:t>
            </w:r>
            <w:r>
              <w:rPr>
                <w:bCs/>
                <w:lang w:val="es-VE"/>
              </w:rPr>
              <w:t xml:space="preserve"> viết công thức</w:t>
            </w:r>
          </w:p>
          <w:p w:rsidR="00340B4D" w:rsidRDefault="00340B4D" w:rsidP="00340B4D">
            <w:pPr>
              <w:jc w:val="both"/>
              <w:rPr>
                <w:bCs/>
                <w:lang w:val="es-VE"/>
              </w:rPr>
            </w:pPr>
            <w:r>
              <w:rPr>
                <w:bCs/>
                <w:lang w:val="es-VE"/>
              </w:rPr>
              <w:t>- HS trả lời</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vertAlign w:val="subscript"/>
                <w:lang w:val="es-VE"/>
              </w:rPr>
            </w:pPr>
            <w:r>
              <w:rPr>
                <w:bCs/>
                <w:lang w:val="es-VE"/>
              </w:rPr>
              <w:t>- p</w:t>
            </w:r>
            <w:r>
              <w:rPr>
                <w:bCs/>
                <w:vertAlign w:val="subscript"/>
                <w:lang w:val="es-VE"/>
              </w:rPr>
              <w:t>A</w:t>
            </w:r>
            <w:r>
              <w:rPr>
                <w:bCs/>
                <w:lang w:val="es-VE"/>
              </w:rPr>
              <w:t xml:space="preserve"> = p</w:t>
            </w:r>
            <w:r>
              <w:rPr>
                <w:bCs/>
                <w:vertAlign w:val="subscript"/>
                <w:lang w:val="es-VE"/>
              </w:rPr>
              <w:t>B</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Trong bình thông nhau chứa cùng 1 chất lỏng đứng yên thì mực chất lỏng trong 2 nhánh bằng nhau.</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HS lên bảng</w:t>
            </w:r>
          </w:p>
          <w:p w:rsidR="00340B4D" w:rsidRPr="00557A5C" w:rsidRDefault="00340B4D" w:rsidP="00340B4D">
            <w:pPr>
              <w:jc w:val="center"/>
              <w:rPr>
                <w:bCs/>
                <w:lang w:val="es-VE"/>
              </w:rPr>
            </w:pPr>
            <w:r>
              <w:rPr>
                <w:bCs/>
                <w:lang w:val="es-VE"/>
              </w:rPr>
              <w:fldChar w:fldCharType="begin"/>
            </w:r>
            <w:r>
              <w:rPr>
                <w:bCs/>
                <w:lang w:val="es-VE"/>
              </w:rPr>
              <w:instrText xml:space="preserve"> eq \f(F,f) </w:instrText>
            </w:r>
            <w:r>
              <w:rPr>
                <w:bCs/>
                <w:lang w:val="es-VE"/>
              </w:rPr>
              <w:fldChar w:fldCharType="end"/>
            </w:r>
            <w:r>
              <w:rPr>
                <w:bCs/>
                <w:lang w:val="es-VE"/>
              </w:rPr>
              <w:t xml:space="preserve"> =  </w:t>
            </w:r>
            <w:r>
              <w:rPr>
                <w:bCs/>
                <w:lang w:val="es-VE"/>
              </w:rPr>
              <w:fldChar w:fldCharType="begin"/>
            </w:r>
            <w:r>
              <w:rPr>
                <w:bCs/>
                <w:lang w:val="es-VE"/>
              </w:rPr>
              <w:instrText xml:space="preserve"> eq \f(S,s) </w:instrText>
            </w:r>
            <w:r>
              <w:rPr>
                <w:bCs/>
                <w:lang w:val="es-VE"/>
              </w:rPr>
              <w:fldChar w:fldCharType="end"/>
            </w:r>
          </w:p>
        </w:tc>
        <w:tc>
          <w:tcPr>
            <w:tcW w:w="3396" w:type="dxa"/>
            <w:shd w:val="clear" w:color="auto" w:fill="auto"/>
          </w:tcPr>
          <w:p w:rsidR="00340B4D" w:rsidRPr="002566AE" w:rsidRDefault="00340B4D" w:rsidP="00340B4D">
            <w:pPr>
              <w:jc w:val="center"/>
              <w:rPr>
                <w:b/>
                <w:lang w:val="es-VE"/>
              </w:rPr>
            </w:pPr>
          </w:p>
        </w:tc>
      </w:tr>
      <w:tr w:rsidR="00340B4D" w:rsidRPr="00C808E9" w:rsidTr="00340B4D">
        <w:tc>
          <w:tcPr>
            <w:tcW w:w="10187" w:type="dxa"/>
            <w:gridSpan w:val="3"/>
            <w:shd w:val="clear" w:color="auto" w:fill="auto"/>
          </w:tcPr>
          <w:p w:rsidR="00340B4D" w:rsidRPr="00571C5D" w:rsidRDefault="00340B4D" w:rsidP="00340B4D">
            <w:pPr>
              <w:jc w:val="center"/>
              <w:rPr>
                <w:b/>
                <w:bCs/>
                <w:iCs/>
                <w:lang w:val="nl-NL"/>
              </w:rPr>
            </w:pPr>
            <w:r>
              <w:rPr>
                <w:b/>
                <w:lang w:val="es-VE"/>
              </w:rPr>
              <w:lastRenderedPageBreak/>
              <w:t>Hoạt động 2</w:t>
            </w:r>
            <w:r w:rsidRPr="007C6B83">
              <w:rPr>
                <w:b/>
                <w:lang w:val="es-VE"/>
              </w:rPr>
              <w:t xml:space="preserve">: </w:t>
            </w:r>
            <w:r>
              <w:rPr>
                <w:b/>
                <w:lang w:val="es-VE"/>
              </w:rPr>
              <w:t>Bài tập</w:t>
            </w:r>
            <w:r w:rsidRPr="002566AE">
              <w:rPr>
                <w:b/>
                <w:bCs/>
                <w:i/>
                <w:iCs/>
                <w:lang w:val="es-VE"/>
              </w:rPr>
              <w:t xml:space="preserve"> (</w:t>
            </w:r>
            <w:r>
              <w:rPr>
                <w:b/>
                <w:bCs/>
                <w:i/>
                <w:iCs/>
                <w:lang w:val="es-VE"/>
              </w:rPr>
              <w:t>20</w:t>
            </w:r>
            <w:r w:rsidRPr="002566AE">
              <w:rPr>
                <w:b/>
                <w:bCs/>
                <w:i/>
                <w:iCs/>
                <w:lang w:val="es-VE"/>
              </w:rPr>
              <w:t xml:space="preserve"> phút)</w:t>
            </w:r>
          </w:p>
        </w:tc>
      </w:tr>
      <w:tr w:rsidR="00340B4D" w:rsidRPr="00C808E9" w:rsidTr="00340B4D">
        <w:tc>
          <w:tcPr>
            <w:tcW w:w="3395" w:type="dxa"/>
            <w:shd w:val="clear" w:color="auto" w:fill="auto"/>
          </w:tcPr>
          <w:p w:rsidR="00340B4D" w:rsidRDefault="00340B4D" w:rsidP="00340B4D">
            <w:pPr>
              <w:jc w:val="both"/>
              <w:rPr>
                <w:lang w:val="es-VE"/>
              </w:rPr>
            </w:pPr>
            <w:r w:rsidRPr="0065560C">
              <w:rPr>
                <w:b/>
                <w:bCs/>
                <w:lang w:val="es-VE"/>
              </w:rPr>
              <w:t>Bài tập 1:</w:t>
            </w:r>
            <w:r>
              <w:rPr>
                <w:lang w:val="es-VE"/>
              </w:rPr>
              <w:t xml:space="preserve"> Một thùng cao 1,2 m đựng đầy nước. Tính áp suất tác dụng lên đáy thủng và lên 1 điểm A cách đáy thủng 0,4 m. Biết trọng lượng riêng của nước là 10.000 (N/m</w:t>
            </w:r>
            <w:r>
              <w:rPr>
                <w:vertAlign w:val="superscript"/>
                <w:lang w:val="es-VE"/>
              </w:rPr>
              <w:t>3</w:t>
            </w:r>
            <w:r>
              <w:rPr>
                <w:lang w:val="es-VE"/>
              </w:rPr>
              <w:t>)</w:t>
            </w:r>
          </w:p>
          <w:p w:rsidR="00340B4D" w:rsidRDefault="00340B4D" w:rsidP="00340B4D">
            <w:pPr>
              <w:jc w:val="both"/>
              <w:rPr>
                <w:lang w:val="es-VE"/>
              </w:rPr>
            </w:pPr>
            <w:r>
              <w:rPr>
                <w:lang w:val="es-VE"/>
              </w:rPr>
              <w:t>- GV yêu cầu HS chép đề BT:</w:t>
            </w:r>
          </w:p>
          <w:p w:rsidR="00340B4D" w:rsidRDefault="00340B4D" w:rsidP="00340B4D">
            <w:pPr>
              <w:jc w:val="both"/>
              <w:rPr>
                <w:lang w:val="es-VE"/>
              </w:rPr>
            </w:pPr>
            <w:r>
              <w:rPr>
                <w:lang w:val="es-VE"/>
              </w:rPr>
              <w:t>- GV gợi ý: Đề bài đã cho những gì? Cách tính áp suất ntn?</w:t>
            </w:r>
          </w:p>
          <w:p w:rsidR="00340B4D" w:rsidRDefault="00340B4D" w:rsidP="00340B4D">
            <w:pPr>
              <w:jc w:val="both"/>
              <w:rPr>
                <w:lang w:val="es-VE"/>
              </w:rPr>
            </w:pPr>
            <w:r>
              <w:rPr>
                <w:lang w:val="es-VE"/>
              </w:rPr>
              <w:t xml:space="preserve">- Áp suất tác dụng lên điểm A cách đát thùng 0,4m </w:t>
            </w:r>
            <w:r w:rsidRPr="009D66ED">
              <w:rPr>
                <w:lang w:val="es-VE"/>
              </w:rPr>
              <w:sym w:font="Wingdings" w:char="F0E0"/>
            </w:r>
            <w:r>
              <w:rPr>
                <w:lang w:val="es-VE"/>
              </w:rPr>
              <w:t xml:space="preserve"> Như vậy chiều cao h</w:t>
            </w:r>
            <w:r>
              <w:rPr>
                <w:vertAlign w:val="subscript"/>
                <w:lang w:val="es-VE"/>
              </w:rPr>
              <w:t>A</w:t>
            </w:r>
            <w:r>
              <w:rPr>
                <w:lang w:val="es-VE"/>
              </w:rPr>
              <w:t xml:space="preserve"> là bao nhiêu?</w:t>
            </w:r>
          </w:p>
          <w:p w:rsidR="00340B4D" w:rsidRDefault="00340B4D" w:rsidP="00340B4D">
            <w:pPr>
              <w:jc w:val="both"/>
              <w:rPr>
                <w:lang w:val="es-VE"/>
              </w:rPr>
            </w:pPr>
            <w:r>
              <w:rPr>
                <w:lang w:val="es-VE"/>
              </w:rPr>
              <w:t xml:space="preserve">- Yêu cầu 2 HS lên bảng làm 2 câu, HS dưới lớp làm vào vở nháp, chọn 5 HS </w:t>
            </w:r>
            <w:r>
              <w:rPr>
                <w:lang w:val="es-VE"/>
              </w:rPr>
              <w:lastRenderedPageBreak/>
              <w:t>nhanh nhất chấm điểm.</w:t>
            </w:r>
          </w:p>
          <w:p w:rsidR="00340B4D" w:rsidRPr="00FD1CA0" w:rsidRDefault="00340B4D" w:rsidP="00340B4D">
            <w:pPr>
              <w:jc w:val="both"/>
              <w:rPr>
                <w:lang w:val="es-VE"/>
              </w:rPr>
            </w:pPr>
            <w:r>
              <w:rPr>
                <w:lang w:val="es-VE"/>
              </w:rPr>
              <w:t>- GV cho HS nhận xét bài làm trên bảng và ghi điểm cho HS.</w:t>
            </w:r>
          </w:p>
        </w:tc>
        <w:tc>
          <w:tcPr>
            <w:tcW w:w="3396" w:type="dxa"/>
            <w:shd w:val="clear" w:color="auto" w:fill="auto"/>
          </w:tcPr>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HS chép đề bài tập</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HS trả lời câu hỏi theo gợi ý của GV</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02 HS lên bảng.</w:t>
            </w:r>
          </w:p>
          <w:p w:rsidR="00340B4D" w:rsidRDefault="00340B4D" w:rsidP="00340B4D">
            <w:pPr>
              <w:jc w:val="both"/>
              <w:rPr>
                <w:lang w:val="pl-PL"/>
              </w:rPr>
            </w:pPr>
            <w:r>
              <w:rPr>
                <w:lang w:val="pl-PL"/>
              </w:rPr>
              <w:lastRenderedPageBreak/>
              <w:t>- HS dưới lớp làm và đem vở chấm điểm (05 HS)</w:t>
            </w:r>
          </w:p>
          <w:p w:rsidR="00340B4D" w:rsidRDefault="00340B4D" w:rsidP="00340B4D">
            <w:pPr>
              <w:jc w:val="both"/>
              <w:rPr>
                <w:lang w:val="pl-PL"/>
              </w:rPr>
            </w:pPr>
          </w:p>
          <w:p w:rsidR="00340B4D" w:rsidRPr="00FD1CA0" w:rsidRDefault="00340B4D" w:rsidP="00340B4D">
            <w:pPr>
              <w:rPr>
                <w:lang w:val="pl-PL"/>
              </w:rPr>
            </w:pPr>
          </w:p>
        </w:tc>
        <w:tc>
          <w:tcPr>
            <w:tcW w:w="3396" w:type="dxa"/>
            <w:shd w:val="clear" w:color="auto" w:fill="auto"/>
          </w:tcPr>
          <w:p w:rsidR="00340B4D" w:rsidRPr="00BD2EC2" w:rsidRDefault="00340B4D" w:rsidP="00340B4D">
            <w:pPr>
              <w:jc w:val="both"/>
              <w:rPr>
                <w:b/>
                <w:lang w:val="es-VE"/>
              </w:rPr>
            </w:pPr>
            <w:r w:rsidRPr="00BD2EC2">
              <w:rPr>
                <w:b/>
                <w:lang w:val="es-VE"/>
              </w:rPr>
              <w:lastRenderedPageBreak/>
              <w:t>Bài tập 1:</w:t>
            </w:r>
          </w:p>
          <w:p w:rsidR="00340B4D" w:rsidRPr="00BD2EC2" w:rsidRDefault="00340B4D" w:rsidP="00340B4D">
            <w:pPr>
              <w:jc w:val="both"/>
              <w:rPr>
                <w:bCs/>
                <w:i/>
                <w:iCs/>
                <w:lang w:val="es-VE"/>
              </w:rPr>
            </w:pPr>
            <w:r w:rsidRPr="00BD2EC2">
              <w:rPr>
                <w:bCs/>
                <w:i/>
                <w:iCs/>
                <w:lang w:val="es-VE"/>
              </w:rPr>
              <w:t>Tóm tắt:</w:t>
            </w:r>
          </w:p>
          <w:p w:rsidR="00340B4D" w:rsidRDefault="00340B4D" w:rsidP="00340B4D">
            <w:pPr>
              <w:jc w:val="both"/>
              <w:rPr>
                <w:bCs/>
                <w:lang w:val="es-VE"/>
              </w:rPr>
            </w:pPr>
            <w:r>
              <w:rPr>
                <w:bCs/>
                <w:lang w:val="es-VE"/>
              </w:rPr>
              <w:t>h = 1,2 (m)</w:t>
            </w:r>
          </w:p>
          <w:p w:rsidR="00340B4D" w:rsidRDefault="00340B4D" w:rsidP="00340B4D">
            <w:pPr>
              <w:jc w:val="both"/>
              <w:rPr>
                <w:bCs/>
                <w:lang w:val="es-VE"/>
              </w:rPr>
            </w:pPr>
            <w:r>
              <w:rPr>
                <w:bCs/>
                <w:lang w:val="es-VE"/>
              </w:rPr>
              <w:t>h</w:t>
            </w:r>
            <w:r>
              <w:rPr>
                <w:bCs/>
                <w:vertAlign w:val="subscript"/>
                <w:lang w:val="es-VE"/>
              </w:rPr>
              <w:t>1</w:t>
            </w:r>
            <w:r>
              <w:rPr>
                <w:bCs/>
                <w:lang w:val="es-VE"/>
              </w:rPr>
              <w:t xml:space="preserve"> = 0,4 (m)</w:t>
            </w:r>
          </w:p>
          <w:p w:rsidR="00340B4D" w:rsidRDefault="008C475F" w:rsidP="00340B4D">
            <w:pPr>
              <w:jc w:val="both"/>
              <w:rPr>
                <w:bCs/>
                <w:lang w:val="es-VE"/>
              </w:rPr>
            </w:pPr>
            <w:r>
              <w:rPr>
                <w:bCs/>
                <w:noProof/>
              </w:rPr>
              <mc:AlternateContent>
                <mc:Choice Requires="wps">
                  <w:drawing>
                    <wp:anchor distT="0" distB="0" distL="114300" distR="114300" simplePos="0" relativeHeight="251672576" behindDoc="0" locked="0" layoutInCell="1" allowOverlap="1">
                      <wp:simplePos x="0" y="0"/>
                      <wp:positionH relativeFrom="column">
                        <wp:posOffset>3175</wp:posOffset>
                      </wp:positionH>
                      <wp:positionV relativeFrom="paragraph">
                        <wp:posOffset>186690</wp:posOffset>
                      </wp:positionV>
                      <wp:extent cx="977900" cy="0"/>
                      <wp:effectExtent l="7620" t="5080" r="5080" b="13970"/>
                      <wp:wrapNone/>
                      <wp:docPr id="12"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7pt" to="77.25pt,14.7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uyLJEwIAACo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gXYTjBTp QKOtUBxl82loTm9cATGV2tlQHj2rF7PV9LtDSlctUQceSb5eDCRmISN5kxI2zsAV+/6zZhBDjl7H Tp0b2wVI6AE6R0Eud0H42SMKh4unp0UKstHBlZBiyDPW+U9cdygYJZZAOuKS09b5wIMUQ0i4RumN kDLKLRXqAXs6mcYEp6VgwRnCnD3sK2nRiYSBiV8sCjyPYVYfFYtgLSdsfbM9EfJqw+VSBTyoBOjc rOtE/Fiki/V8Pc9H+WS2HuVpXY8+bqp8NNtkT9P6Q11VdfYzUMvyohWMcRXYDdOZ5X+n/u2dXOfq Pp/3NiRv0WO/gOzwj6SjlEG96xzsNbvs7CAxDGQMvj2eMPGPe7Afn/jqFwAAAP//AwBQSwMEFAAG AAgAAAAhABH384nZAAAABgEAAA8AAABkcnMvZG93bnJldi54bWxMjs1OwzAQhO9IvIO1SFyq1iG0 FYQ4FQJy49IC4rqNlyQiXqex2waenq04wHF+NPPlq9F16kBDaD0buJoloIgrb1uuDby+lNMbUCEi W+w8k4EvCrAqzs9yzKw/8poOm1grGeGQoYEmxj7TOlQNOQwz3xNL9uEHh1HkUGs74FHGXafTJFlq hy3LQ4M9PTRUfW72zkAo32hXfk+qSfJ+XXtKd4/PT2jM5cV4fwcq0hj/ynDCF3QohGnr92yD6gws pGcgvZ2DOqWLuRjbX0MXuf6PX/wAAAD//wMAUEsBAi0AFAAGAAgAAAAhALaDOJL+AAAA4QEAABMA AAAAAAAAAAAAAAAAAAAAAFtDb250ZW50X1R5cGVzXS54bWxQSwECLQAUAAYACAAAACEAOP0h/9YA AACUAQAACwAAAAAAAAAAAAAAAAAvAQAAX3JlbHMvLnJlbHNQSwECLQAUAAYACAAAACEA67siyRMC AAAqBAAADgAAAAAAAAAAAAAAAAAuAgAAZHJzL2Uyb0RvYy54bWxQSwECLQAUAAYACAAAACEAEffz idkAAAAGAQAADwAAAAAAAAAAAAAAAABtBAAAZHJzL2Rvd25yZXYueG1sUEsFBgAAAAAEAAQA8wAA AHMFAAAAAA== "/>
                  </w:pict>
                </mc:Fallback>
              </mc:AlternateContent>
            </w:r>
            <w:r w:rsidR="00340B4D">
              <w:rPr>
                <w:bCs/>
                <w:lang w:val="es-VE"/>
              </w:rPr>
              <w:t>d = 10.000 (N/m</w:t>
            </w:r>
            <w:r w:rsidR="00340B4D">
              <w:rPr>
                <w:bCs/>
                <w:vertAlign w:val="superscript"/>
                <w:lang w:val="es-VE"/>
              </w:rPr>
              <w:t>3</w:t>
            </w:r>
            <w:r w:rsidR="00340B4D">
              <w:rPr>
                <w:bCs/>
                <w:lang w:val="es-VE"/>
              </w:rPr>
              <w:t>)</w:t>
            </w:r>
          </w:p>
          <w:p w:rsidR="00340B4D" w:rsidRDefault="00340B4D" w:rsidP="00340B4D">
            <w:pPr>
              <w:jc w:val="both"/>
              <w:rPr>
                <w:bCs/>
                <w:lang w:val="es-VE"/>
              </w:rPr>
            </w:pPr>
            <w:r>
              <w:rPr>
                <w:bCs/>
                <w:lang w:val="es-VE"/>
              </w:rPr>
              <w:t>p = ? (Pa)</w:t>
            </w:r>
          </w:p>
          <w:p w:rsidR="00340B4D" w:rsidRDefault="00340B4D" w:rsidP="00340B4D">
            <w:pPr>
              <w:jc w:val="both"/>
              <w:rPr>
                <w:bCs/>
                <w:lang w:val="es-VE"/>
              </w:rPr>
            </w:pPr>
            <w:r>
              <w:rPr>
                <w:bCs/>
                <w:lang w:val="es-VE"/>
              </w:rPr>
              <w:t>p</w:t>
            </w:r>
            <w:r>
              <w:rPr>
                <w:bCs/>
                <w:vertAlign w:val="subscript"/>
                <w:lang w:val="es-VE"/>
              </w:rPr>
              <w:t>A</w:t>
            </w:r>
            <w:r>
              <w:rPr>
                <w:bCs/>
                <w:lang w:val="es-VE"/>
              </w:rPr>
              <w:t xml:space="preserve"> = ? (Pa)</w:t>
            </w:r>
          </w:p>
          <w:p w:rsidR="00340B4D" w:rsidRPr="00BD2EC2" w:rsidRDefault="00340B4D" w:rsidP="00340B4D">
            <w:pPr>
              <w:jc w:val="center"/>
              <w:rPr>
                <w:bCs/>
                <w:i/>
                <w:iCs/>
                <w:lang w:val="es-VE"/>
              </w:rPr>
            </w:pPr>
            <w:r w:rsidRPr="00BD2EC2">
              <w:rPr>
                <w:bCs/>
                <w:i/>
                <w:iCs/>
                <w:lang w:val="es-VE"/>
              </w:rPr>
              <w:t>Giải:</w:t>
            </w:r>
          </w:p>
          <w:p w:rsidR="00340B4D" w:rsidRDefault="00340B4D" w:rsidP="00340B4D">
            <w:pPr>
              <w:jc w:val="both"/>
              <w:rPr>
                <w:bCs/>
                <w:lang w:val="es-VE"/>
              </w:rPr>
            </w:pPr>
            <w:r>
              <w:rPr>
                <w:bCs/>
                <w:lang w:val="es-VE"/>
              </w:rPr>
              <w:t>a) Áp suất tác dụng lên đáy thùng là:</w:t>
            </w:r>
          </w:p>
          <w:p w:rsidR="00340B4D" w:rsidRDefault="00340B4D" w:rsidP="00340B4D">
            <w:pPr>
              <w:jc w:val="both"/>
              <w:rPr>
                <w:bCs/>
                <w:lang w:val="es-VE"/>
              </w:rPr>
            </w:pPr>
            <w:r>
              <w:rPr>
                <w:bCs/>
                <w:lang w:val="es-VE"/>
              </w:rPr>
              <w:t>p = d.h = 10.000 . 1,2</w:t>
            </w:r>
          </w:p>
          <w:p w:rsidR="00340B4D" w:rsidRDefault="00340B4D" w:rsidP="00340B4D">
            <w:pPr>
              <w:jc w:val="both"/>
              <w:rPr>
                <w:bCs/>
                <w:lang w:val="es-VE"/>
              </w:rPr>
            </w:pPr>
            <w:r>
              <w:rPr>
                <w:bCs/>
                <w:lang w:val="es-VE"/>
              </w:rPr>
              <w:t xml:space="preserve">   = 12000 (Pa)</w:t>
            </w:r>
          </w:p>
          <w:p w:rsidR="00340B4D" w:rsidRDefault="00340B4D" w:rsidP="00340B4D">
            <w:pPr>
              <w:jc w:val="both"/>
              <w:rPr>
                <w:bCs/>
                <w:lang w:val="es-VE"/>
              </w:rPr>
            </w:pPr>
            <w:r>
              <w:rPr>
                <w:bCs/>
                <w:lang w:val="es-VE"/>
              </w:rPr>
              <w:t>b) Chiều cao của cột chất lỏng từ A đến mặt thoáng là:</w:t>
            </w:r>
          </w:p>
          <w:p w:rsidR="00340B4D" w:rsidRDefault="00340B4D" w:rsidP="00340B4D">
            <w:pPr>
              <w:jc w:val="both"/>
              <w:rPr>
                <w:bCs/>
                <w:lang w:val="es-VE"/>
              </w:rPr>
            </w:pPr>
            <w:r>
              <w:rPr>
                <w:bCs/>
                <w:lang w:val="es-VE"/>
              </w:rPr>
              <w:t>h</w:t>
            </w:r>
            <w:r>
              <w:rPr>
                <w:bCs/>
                <w:vertAlign w:val="subscript"/>
                <w:lang w:val="es-VE"/>
              </w:rPr>
              <w:t>A</w:t>
            </w:r>
            <w:r>
              <w:rPr>
                <w:bCs/>
                <w:lang w:val="es-VE"/>
              </w:rPr>
              <w:t xml:space="preserve"> = h – h</w:t>
            </w:r>
            <w:r>
              <w:rPr>
                <w:bCs/>
                <w:vertAlign w:val="subscript"/>
                <w:lang w:val="es-VE"/>
              </w:rPr>
              <w:t>1</w:t>
            </w:r>
            <w:r>
              <w:rPr>
                <w:bCs/>
                <w:lang w:val="es-VE"/>
              </w:rPr>
              <w:t xml:space="preserve"> = 1,2 – 0,4</w:t>
            </w:r>
          </w:p>
          <w:p w:rsidR="00340B4D" w:rsidRDefault="00340B4D" w:rsidP="00340B4D">
            <w:pPr>
              <w:jc w:val="both"/>
              <w:rPr>
                <w:bCs/>
                <w:lang w:val="es-VE"/>
              </w:rPr>
            </w:pPr>
            <w:r>
              <w:rPr>
                <w:bCs/>
                <w:lang w:val="es-VE"/>
              </w:rPr>
              <w:t xml:space="preserve">     = 0,8 (m)</w:t>
            </w:r>
          </w:p>
          <w:p w:rsidR="00340B4D" w:rsidRDefault="00340B4D" w:rsidP="00340B4D">
            <w:pPr>
              <w:jc w:val="both"/>
              <w:rPr>
                <w:bCs/>
                <w:lang w:val="es-VE"/>
              </w:rPr>
            </w:pPr>
            <w:r>
              <w:rPr>
                <w:bCs/>
                <w:lang w:val="es-VE"/>
              </w:rPr>
              <w:t>Áp suất tác dụng lên điểm A là</w:t>
            </w:r>
          </w:p>
          <w:p w:rsidR="00340B4D" w:rsidRDefault="00340B4D" w:rsidP="00340B4D">
            <w:pPr>
              <w:jc w:val="both"/>
              <w:rPr>
                <w:bCs/>
                <w:lang w:val="es-VE"/>
              </w:rPr>
            </w:pPr>
            <w:r>
              <w:rPr>
                <w:bCs/>
                <w:lang w:val="es-VE"/>
              </w:rPr>
              <w:lastRenderedPageBreak/>
              <w:t>p</w:t>
            </w:r>
            <w:r>
              <w:rPr>
                <w:bCs/>
                <w:vertAlign w:val="subscript"/>
                <w:lang w:val="es-VE"/>
              </w:rPr>
              <w:t>A</w:t>
            </w:r>
            <w:r>
              <w:rPr>
                <w:bCs/>
                <w:lang w:val="es-VE"/>
              </w:rPr>
              <w:t xml:space="preserve"> = d.h</w:t>
            </w:r>
            <w:r>
              <w:rPr>
                <w:bCs/>
                <w:vertAlign w:val="subscript"/>
                <w:lang w:val="es-VE"/>
              </w:rPr>
              <w:t>A</w:t>
            </w:r>
            <w:r>
              <w:rPr>
                <w:bCs/>
                <w:lang w:val="es-VE"/>
              </w:rPr>
              <w:t xml:space="preserve"> = 10.000.0,8</w:t>
            </w:r>
          </w:p>
          <w:p w:rsidR="00340B4D" w:rsidRDefault="00340B4D" w:rsidP="00340B4D">
            <w:pPr>
              <w:jc w:val="both"/>
              <w:rPr>
                <w:bCs/>
                <w:lang w:val="es-VE"/>
              </w:rPr>
            </w:pPr>
            <w:r>
              <w:rPr>
                <w:bCs/>
                <w:lang w:val="es-VE"/>
              </w:rPr>
              <w:t xml:space="preserve">     = 8000 (Pa)</w:t>
            </w:r>
          </w:p>
          <w:p w:rsidR="00340B4D" w:rsidRDefault="00340B4D" w:rsidP="00340B4D">
            <w:pPr>
              <w:jc w:val="both"/>
              <w:rPr>
                <w:bCs/>
                <w:lang w:val="es-VE"/>
              </w:rPr>
            </w:pPr>
            <w:r>
              <w:rPr>
                <w:bCs/>
                <w:lang w:val="es-VE"/>
              </w:rPr>
              <w:t>Đáp số: p = 12000 (Pa)</w:t>
            </w:r>
          </w:p>
          <w:p w:rsidR="00340B4D" w:rsidRPr="00E94AC3" w:rsidRDefault="00340B4D" w:rsidP="00340B4D">
            <w:pPr>
              <w:jc w:val="both"/>
              <w:rPr>
                <w:bCs/>
                <w:lang w:val="es-VE"/>
              </w:rPr>
            </w:pPr>
            <w:r>
              <w:rPr>
                <w:bCs/>
                <w:lang w:val="es-VE"/>
              </w:rPr>
              <w:t xml:space="preserve">             p</w:t>
            </w:r>
            <w:r>
              <w:rPr>
                <w:bCs/>
                <w:vertAlign w:val="subscript"/>
                <w:lang w:val="es-VE"/>
              </w:rPr>
              <w:t>A</w:t>
            </w:r>
            <w:r>
              <w:rPr>
                <w:bCs/>
                <w:lang w:val="es-VE"/>
              </w:rPr>
              <w:t xml:space="preserve"> = 8000 (Pa)</w:t>
            </w:r>
          </w:p>
        </w:tc>
      </w:tr>
      <w:tr w:rsidR="00340B4D" w:rsidRPr="00C808E9"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340B4D" w:rsidRPr="00C808E9" w:rsidTr="00340B4D">
        <w:tc>
          <w:tcPr>
            <w:tcW w:w="3395" w:type="dxa"/>
            <w:shd w:val="clear" w:color="auto" w:fill="auto"/>
          </w:tcPr>
          <w:p w:rsidR="00340B4D" w:rsidRDefault="00340B4D" w:rsidP="00340B4D">
            <w:pPr>
              <w:jc w:val="both"/>
              <w:rPr>
                <w:lang w:val="es-VE"/>
              </w:rPr>
            </w:pPr>
            <w:r>
              <w:rPr>
                <w:lang w:val="pl-PL"/>
              </w:rPr>
              <w:t>*</w:t>
            </w:r>
            <w:r>
              <w:rPr>
                <w:lang w:val="es-VE"/>
              </w:rPr>
              <w:t>Bài tập 2: Một bình thông nhau chứa nước biển. Người ta đổ thêm xăng vào 1 nhánh. Hai mặt thoáng ở 2 nhánh chênh lệch nhau 18 mm. Tính chiều cao của cột xăng. Biết TLR của nước biển 10300(N/m</w:t>
            </w:r>
            <w:r>
              <w:rPr>
                <w:vertAlign w:val="superscript"/>
                <w:lang w:val="es-VE"/>
              </w:rPr>
              <w:t>3</w:t>
            </w:r>
            <w:r>
              <w:rPr>
                <w:lang w:val="es-VE"/>
              </w:rPr>
              <w:t>), của xăng 7000 (N/m</w:t>
            </w:r>
            <w:r>
              <w:rPr>
                <w:vertAlign w:val="superscript"/>
                <w:lang w:val="es-VE"/>
              </w:rPr>
              <w:t>3</w:t>
            </w:r>
            <w:r>
              <w:rPr>
                <w:lang w:val="es-VE"/>
              </w:rPr>
              <w:t>)</w:t>
            </w:r>
          </w:p>
          <w:p w:rsidR="00340B4D" w:rsidRDefault="00340B4D" w:rsidP="00340B4D">
            <w:pPr>
              <w:jc w:val="both"/>
              <w:rPr>
                <w:lang w:val="es-VE"/>
              </w:rPr>
            </w:pPr>
            <w:r>
              <w:rPr>
                <w:lang w:val="es-VE"/>
              </w:rPr>
              <w:t>- Yêu cầu HS chép đề BT</w:t>
            </w:r>
          </w:p>
          <w:p w:rsidR="00340B4D" w:rsidRDefault="00340B4D" w:rsidP="00340B4D">
            <w:pPr>
              <w:jc w:val="both"/>
              <w:rPr>
                <w:lang w:val="es-VE"/>
              </w:rPr>
            </w:pPr>
            <w:r>
              <w:rPr>
                <w:lang w:val="es-VE"/>
              </w:rPr>
              <w:t>- GV gợi ý:</w:t>
            </w:r>
          </w:p>
          <w:p w:rsidR="00340B4D" w:rsidRDefault="00340B4D" w:rsidP="00340B4D">
            <w:pPr>
              <w:jc w:val="both"/>
              <w:rPr>
                <w:lang w:val="es-VE"/>
              </w:rPr>
            </w:pPr>
            <w:r>
              <w:rPr>
                <w:lang w:val="es-VE"/>
              </w:rPr>
              <w:t>+ Ban đầu khi chưa đổ xăng vào thì mực nước trong 2 nhánh ntn?</w:t>
            </w:r>
          </w:p>
          <w:p w:rsidR="00340B4D" w:rsidRDefault="00340B4D" w:rsidP="00340B4D">
            <w:pPr>
              <w:jc w:val="both"/>
              <w:rPr>
                <w:lang w:val="es-VE"/>
              </w:rPr>
            </w:pPr>
            <w:r>
              <w:rPr>
                <w:lang w:val="es-VE"/>
              </w:rPr>
              <w:t>+ Khi đổ xăng vào nhánh 1 thì mực nước ở nhánh 1 và nhánh 2 ntn?</w:t>
            </w:r>
          </w:p>
          <w:p w:rsidR="00340B4D" w:rsidRDefault="00340B4D" w:rsidP="00340B4D">
            <w:pPr>
              <w:jc w:val="both"/>
              <w:rPr>
                <w:lang w:val="es-VE"/>
              </w:rPr>
            </w:pPr>
            <w:r>
              <w:rPr>
                <w:lang w:val="es-VE"/>
              </w:rPr>
              <w:t>- GV vẽ hình và hướng dẫn HS tính áp suất tác dụng lên 2 điểm A và B trong 2 nhánh cùng nằm trên mp nằm ngang và tại mặt phân cách giữa xăng và nước biển?</w:t>
            </w:r>
          </w:p>
          <w:p w:rsidR="00340B4D" w:rsidRDefault="00340B4D" w:rsidP="00340B4D">
            <w:pPr>
              <w:jc w:val="both"/>
              <w:rPr>
                <w:lang w:val="es-VE"/>
              </w:rPr>
            </w:pPr>
            <w:r>
              <w:rPr>
                <w:lang w:val="es-VE"/>
              </w:rPr>
              <w:t>- Áp suất tác dụng lên điểm A và B được tính ntn?</w:t>
            </w:r>
          </w:p>
          <w:p w:rsidR="00340B4D" w:rsidRDefault="00340B4D" w:rsidP="00340B4D">
            <w:pPr>
              <w:jc w:val="both"/>
              <w:rPr>
                <w:lang w:val="pl-PL"/>
              </w:rPr>
            </w:pPr>
            <w:r>
              <w:rPr>
                <w:lang w:val="es-VE"/>
              </w:rPr>
              <w:t xml:space="preserve">- Mà ta có </w:t>
            </w:r>
            <w:r>
              <w:rPr>
                <w:lang w:val="pl-PL"/>
              </w:rPr>
              <w:t>p</w:t>
            </w:r>
            <w:r>
              <w:rPr>
                <w:vertAlign w:val="subscript"/>
                <w:lang w:val="pl-PL"/>
              </w:rPr>
              <w:t>A</w:t>
            </w:r>
            <w:r>
              <w:rPr>
                <w:lang w:val="pl-PL"/>
              </w:rPr>
              <w:t xml:space="preserve"> ntn với p</w:t>
            </w:r>
            <w:r>
              <w:rPr>
                <w:vertAlign w:val="subscript"/>
                <w:lang w:val="pl-PL"/>
              </w:rPr>
              <w:t>B</w:t>
            </w:r>
            <w:r>
              <w:rPr>
                <w:lang w:val="pl-PL"/>
              </w:rPr>
              <w:t>?</w:t>
            </w:r>
          </w:p>
          <w:p w:rsidR="00340B4D" w:rsidRDefault="00340B4D" w:rsidP="00340B4D">
            <w:pPr>
              <w:jc w:val="both"/>
              <w:rPr>
                <w:lang w:val="pl-PL"/>
              </w:rPr>
            </w:pPr>
            <w:r>
              <w:rPr>
                <w:lang w:val="pl-PL"/>
              </w:rPr>
              <w:t>- Theo hình vẽ ta thấy h</w:t>
            </w:r>
            <w:r>
              <w:rPr>
                <w:vertAlign w:val="subscript"/>
                <w:lang w:val="pl-PL"/>
              </w:rPr>
              <w:t>n</w:t>
            </w:r>
            <w:r>
              <w:rPr>
                <w:lang w:val="pl-PL"/>
              </w:rPr>
              <w:t xml:space="preserve"> bằng gì?</w:t>
            </w:r>
          </w:p>
          <w:p w:rsidR="00340B4D" w:rsidRDefault="00340B4D" w:rsidP="00340B4D">
            <w:pPr>
              <w:jc w:val="both"/>
              <w:rPr>
                <w:lang w:val="pl-PL"/>
              </w:rPr>
            </w:pPr>
            <w:r>
              <w:rPr>
                <w:lang w:val="pl-PL"/>
              </w:rPr>
              <w:t>- Gọi 1 HS (khá hoặc giỏi) lên bảng giải. HS dưới lớp làm vào vở nháp</w:t>
            </w:r>
          </w:p>
          <w:p w:rsidR="00340B4D" w:rsidRDefault="00340B4D" w:rsidP="00340B4D">
            <w:pPr>
              <w:jc w:val="both"/>
              <w:rPr>
                <w:lang w:val="pl-PL"/>
              </w:rPr>
            </w:pPr>
            <w:r>
              <w:rPr>
                <w:lang w:val="pl-PL"/>
              </w:rPr>
              <w:t>- GV theo dõi kiểm tra và hướng dẫn HS dưới lớp.</w:t>
            </w:r>
          </w:p>
          <w:p w:rsidR="00340B4D" w:rsidRPr="001250DC" w:rsidRDefault="00340B4D" w:rsidP="00340B4D">
            <w:pPr>
              <w:tabs>
                <w:tab w:val="center" w:pos="4320"/>
                <w:tab w:val="right" w:pos="8640"/>
              </w:tabs>
              <w:jc w:val="both"/>
              <w:rPr>
                <w:lang w:val="es-AR"/>
              </w:rPr>
            </w:pPr>
            <w:r>
              <w:rPr>
                <w:lang w:val="pl-PL"/>
              </w:rPr>
              <w:t>- Lớp nhận xét bài làm trên bảng của HS, GV cho điểm</w:t>
            </w:r>
          </w:p>
        </w:tc>
        <w:tc>
          <w:tcPr>
            <w:tcW w:w="3396" w:type="dxa"/>
            <w:shd w:val="clear" w:color="auto" w:fill="auto"/>
          </w:tcPr>
          <w:p w:rsidR="00340B4D" w:rsidRDefault="00340B4D" w:rsidP="00340B4D">
            <w:pPr>
              <w:jc w:val="both"/>
              <w:rPr>
                <w:lang w:val="pl-PL"/>
              </w:rPr>
            </w:pPr>
            <w:r>
              <w:rPr>
                <w:lang w:val="pl-PL"/>
              </w:rPr>
              <w:t>- HS chép đề.</w:t>
            </w:r>
          </w:p>
          <w:p w:rsidR="00340B4D" w:rsidRDefault="00340B4D" w:rsidP="00340B4D">
            <w:pPr>
              <w:jc w:val="both"/>
              <w:rPr>
                <w:lang w:val="pl-PL"/>
              </w:rPr>
            </w:pPr>
          </w:p>
          <w:p w:rsidR="00340B4D" w:rsidRDefault="00340B4D" w:rsidP="00340B4D">
            <w:pPr>
              <w:jc w:val="both"/>
              <w:rPr>
                <w:lang w:val="pl-PL"/>
              </w:rPr>
            </w:pPr>
            <w:r>
              <w:rPr>
                <w:lang w:val="pl-PL"/>
              </w:rPr>
              <w:t>- Trả lời: Bằng nhau</w:t>
            </w:r>
          </w:p>
          <w:p w:rsidR="00340B4D" w:rsidRDefault="00340B4D" w:rsidP="00340B4D">
            <w:pPr>
              <w:jc w:val="both"/>
              <w:rPr>
                <w:lang w:val="pl-PL"/>
              </w:rPr>
            </w:pPr>
          </w:p>
          <w:p w:rsidR="00340B4D" w:rsidRDefault="00340B4D" w:rsidP="00340B4D">
            <w:pPr>
              <w:jc w:val="both"/>
              <w:rPr>
                <w:lang w:val="pl-PL"/>
              </w:rPr>
            </w:pPr>
            <w:r>
              <w:rPr>
                <w:lang w:val="pl-PL"/>
              </w:rPr>
              <w:t>- Chênh lệch nhau.</w:t>
            </w:r>
          </w:p>
          <w:p w:rsidR="00340B4D" w:rsidRDefault="008C475F" w:rsidP="00340B4D">
            <w:pPr>
              <w:jc w:val="both"/>
              <w:rPr>
                <w:lang w:val="pl-PL"/>
              </w:rPr>
            </w:pPr>
            <w:r>
              <w:rPr>
                <w:noProof/>
              </w:rPr>
              <mc:AlternateContent>
                <mc:Choice Requires="wpg">
                  <w:drawing>
                    <wp:anchor distT="0" distB="0" distL="114300" distR="114300" simplePos="0" relativeHeight="251673600" behindDoc="0" locked="0" layoutInCell="1" allowOverlap="1">
                      <wp:simplePos x="0" y="0"/>
                      <wp:positionH relativeFrom="column">
                        <wp:posOffset>194945</wp:posOffset>
                      </wp:positionH>
                      <wp:positionV relativeFrom="paragraph">
                        <wp:posOffset>172720</wp:posOffset>
                      </wp:positionV>
                      <wp:extent cx="1423035" cy="1221740"/>
                      <wp:effectExtent l="0" t="0" r="24765" b="1651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3035" cy="1221740"/>
                                <a:chOff x="5758" y="4544"/>
                                <a:chExt cx="2241" cy="1924"/>
                              </a:xfrm>
                            </wpg:grpSpPr>
                            <wpg:grpSp>
                              <wpg:cNvPr id="121" name="Group 56"/>
                              <wpg:cNvGrpSpPr>
                                <a:grpSpLocks/>
                              </wpg:cNvGrpSpPr>
                              <wpg:grpSpPr bwMode="auto">
                                <a:xfrm>
                                  <a:off x="5758" y="4544"/>
                                  <a:ext cx="2241" cy="1924"/>
                                  <a:chOff x="5758" y="4544"/>
                                  <a:chExt cx="2241" cy="1924"/>
                                </a:xfrm>
                              </wpg:grpSpPr>
                              <wpg:grpSp>
                                <wpg:cNvPr id="122" name="Group 57"/>
                                <wpg:cNvGrpSpPr>
                                  <a:grpSpLocks/>
                                </wpg:cNvGrpSpPr>
                                <wpg:grpSpPr bwMode="auto">
                                  <a:xfrm>
                                    <a:off x="5758" y="4544"/>
                                    <a:ext cx="2241" cy="1924"/>
                                    <a:chOff x="5758" y="4544"/>
                                    <a:chExt cx="2241" cy="1924"/>
                                  </a:xfrm>
                                </wpg:grpSpPr>
                                <wps:wsp>
                                  <wps:cNvPr id="123" name="Line 58"/>
                                  <wps:cNvCnPr/>
                                  <wps:spPr bwMode="auto">
                                    <a:xfrm>
                                      <a:off x="5758" y="4563"/>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59"/>
                                  <wps:cNvCnPr/>
                                  <wps:spPr bwMode="auto">
                                    <a:xfrm>
                                      <a:off x="7999" y="4544"/>
                                      <a:ext cx="0" cy="1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60"/>
                                  <wps:cNvCnPr/>
                                  <wps:spPr bwMode="auto">
                                    <a:xfrm>
                                      <a:off x="5758" y="6468"/>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6" name="Group 61"/>
                                <wpg:cNvGrpSpPr>
                                  <a:grpSpLocks/>
                                </wpg:cNvGrpSpPr>
                                <wpg:grpSpPr bwMode="auto">
                                  <a:xfrm>
                                    <a:off x="6157" y="4568"/>
                                    <a:ext cx="1401" cy="1761"/>
                                    <a:chOff x="6156" y="4420"/>
                                    <a:chExt cx="1401" cy="1904"/>
                                  </a:xfrm>
                                </wpg:grpSpPr>
                                <wps:wsp>
                                  <wps:cNvPr id="127" name="Line 62"/>
                                  <wps:cNvCnPr/>
                                  <wps:spPr bwMode="auto">
                                    <a:xfrm flipH="1">
                                      <a:off x="7554" y="4424"/>
                                      <a:ext cx="3"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3"/>
                                  <wps:cNvCnPr/>
                                  <wps:spPr bwMode="auto">
                                    <a:xfrm>
                                      <a:off x="6156" y="6315"/>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64"/>
                                  <wps:cNvCnPr/>
                                  <wps:spPr bwMode="auto">
                                    <a:xfrm flipH="1">
                                      <a:off x="6169" y="4420"/>
                                      <a:ext cx="3"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 name="Rectangle 65"/>
                              <wps:cNvSpPr>
                                <a:spLocks noChangeArrowheads="1"/>
                              </wps:cNvSpPr>
                              <wps:spPr bwMode="auto">
                                <a:xfrm>
                                  <a:off x="5759" y="4688"/>
                                  <a:ext cx="420" cy="1018"/>
                                </a:xfrm>
                                <a:prstGeom prst="rect">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26" style="position:absolute;margin-left:15.35pt;margin-top:13.6pt;width:112.05pt;height:96.2pt;z-index:251673600" coordorigin="5758,4544" coordsize="2241,1924"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NqJ+tawQAAH4XAAAOAAAAZHJzL2Uyb0RvYy54bWzsWN1yozYUvu9M30HDvcOPARsmZCdjO2ln 0jbTbR9ABmGYgkQlHCfb6bv36AgwdpLtJu16ttvkwhFIOpzfT5/O+bv7uiJ3TKpS8MRyzxyLMJ6K rOSbxPr1l6vJ3CKqpTyjleAssR6Yst5dfPvN+a6JmScKUWVMEhDCVbxrEqto2ya2bZUWrKbqTDSM w2QuZE1beJQbO5N0B9LryvYcJ7R3QmaNFClTCt4uzaR1gfLznKXtT3muWEuqxALdWvyV+LvWv/bF OY03kjZFmXZq0FdoUdOSw0cHUUvaUrKV5SNRdZlKoUTenqWitkWelylDG8Aa1zmy5lqKbYO2bOLd phncBK498tOrxaY/3t1KUmYQOw/8w2kNQcLvEv0C3LNrNjGsupbN++ZWGhtheCPS3xRM28fz+nlj FpP17geRgUC6bQW65z6XtRYBhpN7jMLDEAV235IUXrq+N3WmgUVSmHM9z535XZzSAoKp9wWzAPIK pv3A900M02LV7fc83+02Rx7O2jQ2H0ZlO+WMZfgwGDm4AgSMXRGEn9sTT1jU++OxPTQ+nSe8I0/M vnZPAA6pfampf1Zq7wvaMKxgpYtoyK9p79WbkjMCyYyFhmsW/FZ2TwoK7m9raJQ54VTLoXGfOVDQ WEORE+iJoQxo3EjVXjNREz1IrAq0wPqkdzeqNUv7JVogF1dlVaHsipNdYkWBF+AGJaoy05N6mZKb 9aKS5I5qtMW/7rsHywDVeIbCCkazVTduaVmZMehZ8c4OUKe3COH0j8iJVvPV3J/4Xria+M5yObm8 WviT8MqdBcvpcrFYun9q1Vw/LsosY1xr10O7639aPLtDxoDyAO6DG+xD6ehacHr/H5UGrFGxjqBG FxWvRfaAgcX3kGLm9QlyzT/MtUiHRGsE+fjSXJtFUXSEu49y7Qhy33JtRGeePKa/plyDU9ucm4hr YUcgXpVrA66Ffoj4uMc1OBE7aMMPvOEawNEXhGt7lmWI1TMcK+xzxdDN0DXA9PnYZugGsw69jjPK 9Z2eM86MIiOOBftAV802fUOJ9dxqYKvDzsj5ONs8CbMAC8cV6L0U7Ulelc13QLzxeO94+iwI4BQx Huj4do/7wGQ6jvFWi3iL/bJqUR/0J+AYcBsbZx3y0FdyjKHawqmLtHWP+1Clb7j/v+ezwEDHuYZ4 9JJcexLhQjfsmO2A8W8I95+4RY3Zxnh8GuSbDk2zn6HXSPmmYiRE2OpSsm+aKdMxI1wsCljGLqUU O33/hQ4DMh+8F8KdzGzQuz/1+t8lbjg/osk6k83h7Lg49TxRlqA8HvjPNAAO7u8H1/zpdAF/T13z /4VOQV220B2uyjqx5kM7gcYfbRugH4/v3UQKaHOAO6BVDYNCyA8W2UHbN7HU71sqmUWq7zmEInJ9 fbdo8cEPZtqFcjyzHs9QnoKoxGotYoaL1vSWt40sNwV8ydAoLi6hA5qX2FrRoTXdAOye4vmMI2zy Yg+ha0jrLvL4GVft2+YXfwEAAP//AwBQSwMEFAAGAAgAAAAhAMaOBfLhAAAACQEAAA8AAABkcnMv ZG93bnJldi54bWxMj81qwzAQhO+FvoPYQm+NbKf5qWs5hND2FAJNCiW3jbWxTSzJWIrtvH23p/a2 wwyz32Sr0TSip87XziqIJxEIsoXTtS0VfB3en5YgfECrsXGWFNzIwyq/v8sw1W6wn9TvQym4xPoU FVQhtKmUvqjIoJ+4lix7Z9cZDCy7UuoOBy43jUyiaC4N1pY/VNjSpqLisr8aBR8DDutp/NZvL+fN 7XiY7b63MSn1+DCuX0EEGsNfGH7xGR1yZjq5q9VeNAqm0YKTCpJFAoL9ZPbMU058xC9zkHkm/y/I fwAAAP//AwBQSwECLQAUAAYACAAAACEAtoM4kv4AAADhAQAAEwAAAAAAAAAAAAAAAAAAAAAAW0Nv bnRlbnRfVHlwZXNdLnhtbFBLAQItABQABgAIAAAAIQA4/SH/1gAAAJQBAAALAAAAAAAAAAAAAAAA AC8BAABfcmVscy8ucmVsc1BLAQItABQABgAIAAAAIQDNqJ+tawQAAH4XAAAOAAAAAAAAAAAAAAAA AC4CAABkcnMvZTJvRG9jLnhtbFBLAQItABQABgAIAAAAIQDGjgXy4QAAAAkBAAAPAAAAAAAAAAAA AAAAAMUGAABkcnMvZG93bnJldi54bWxQSwUGAAAAAAQABADzAAAA0wcAAAAA ">
                      <v:group id="Group 56" o:spid="_x0000_s1027" style="position:absolute;left:5758;top:4544;width:2241;height:1924" coordorigin="5758,4544" coordsize="2241,1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bz1jp8QAAADcAAAADwAAAGRycy9kb3ducmV2LnhtbERPS2vCQBC+C/0Pywi9 6SaWikTXEKQtPYSCUSi9DdkxCWZnQ3abx7/vFgq9zcf3nEM6mVYM1LvGsoJ4HYEgLq1uuFJwvbyu diCcR9bYWiYFMzlIjw+LAybajnymofCVCCHsElRQe98lUrqyJoNubTviwN1sb9AH2FdS9ziGcNPK TRRtpcGGQ0ONHZ1qKu/Ft1HwNuKYPcUvQ36/neavy/PHZx6TUo/LKduD8DT5f/Gf+12H+ZsYfp8J F8jj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bz1jp8QAAADcAAAA DwAAAAAAAAAAAAAAAACqAgAAZHJzL2Rvd25yZXYueG1sUEsFBgAAAAAEAAQA+gAAAJsDAAAAAA== ">
                        <v:group id="Group 57" o:spid="_x0000_s1028" style="position:absolute;left:5758;top:4544;width:2241;height:1924" coordorigin="5758,4544" coordsize="2241,192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0MQAAADcAAAADwAAAGRycy9kb3ducmV2LnhtbERPS2vCQBC+C/0PyxR6 001SKpK6ikgtPYSCiVB6G7JjEszOhuyax7/vFgq9zcf3nO1+Mq0YqHeNZQXxKgJBXFrdcKXgUpyW GxDOI2tsLZOCmRzsdw+LLabajnymIfeVCCHsUlRQe9+lUrqyJoNuZTviwF1tb9AH2FdS9ziGcNPK JIrW0mDDoaHGjo41lbf8bhS8jzgenuO3Ibtdj/N38fL5lcWk1NPjdHgF4Wny/+I/94cO85MEfp8J F8jd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90MQAAADcAAAA DwAAAAAAAAAAAAAAAACqAgAAZHJzL2Rvd25yZXYueG1sUEsFBgAAAAAEAAQA+gAAAJsDAAAAAA== ">
                          <v:line id="Line 58" o:spid="_x0000_s1029" style="position:absolute;visibility:visible;mso-wrap-style:square" from="5758,4563" to="5758,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Z7CycQAAADcAAAADwAAAGRycy9kb3ducmV2LnhtbERPTWvCQBC9C/0PyxS86UaFUFJXEUXQ HoraQnscs9MkbXY27K5J/PeuUPA2j/c582VvatGS85VlBZNxAoI4t7riQsHnx3b0AsIHZI21ZVJw JQ/LxdNgjpm2HR+pPYVCxBD2GSooQ2gyKX1ekkE/tg1x5H6sMxgidIXUDrsYbmo5TZJUGqw4NpTY 0Lqk/O90MQreZ4e0Xe3fdv3XPj3nm+P5+7dzSg2f+9UriEB9eIj/3Tsd509ncH8mXiA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tnsLJxAAAANwAAAAPAAAAAAAAAAAA AAAAAKECAABkcnMvZG93bnJldi54bWxQSwUGAAAAAAQABAD5AAAAkgMAAAAA "/>
                          <v:line id="Line 59" o:spid="_x0000_s1030" style="position:absolute;visibility:visible;mso-wrap-style:square" from="7999,4544" to="7999,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ndavcQAAADcAAAADwAAAGRycy9kb3ducmV2LnhtbERPTWvCQBC9F/wPywi91U2thJ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id1q9xAAAANwAAAAPAAAAAAAAAAAA AAAAAKECAABkcnMvZG93bnJldi54bWxQSwUGAAAAAAQABAD5AAAAkgMAAAAA "/>
                          <v:line id="Line 60" o:spid="_x0000_s1031" style="position:absolute;visibility:visible;mso-wrap-style:square" from="5758,6468" to="7998,6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Tv/JsQAAADcAAAADwAAAGRycy9kb3ducmV2LnhtbERPTWvCQBC9F/wPywi91U0thpK6iiiC 9iBqC+1xzE6T1Oxs2N0m8d+7gtDbPN7nTOe9qUVLzleWFTyPEhDEudUVFwo+P9ZPryB8QNZYWyYF F/Iwnw0epphp2/GB2mMoRAxhn6GCMoQmk9LnJRn0I9sQR+7HOoMhQldI7bCL4aaW4yRJpcGKY0OJ DS1Lys/HP6Ng97JP28X2fdN/bdNTvjqcvn87p9TjsF+8gQjUh3/x3b3Rcf54Ardn4gVydgU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NO/8mxAAAANwAAAAPAAAAAAAAAAAA AAAAAKECAABkcnMvZG93bnJldi54bWxQSwUGAAAAAAQABAD5AAAAkgMAAAAA "/>
                        </v:group>
                        <v:group id="Group 61" o:spid="_x0000_s1032" style="position:absolute;left:6157;top:4568;width:1401;height:1761" coordorigin="6156,4420" coordsize="1401,1904"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4NT708IAAADcAAAADwAAAGRycy9kb3ducmV2LnhtbERPTYvCMBC9C/6HMII3 TasoUo0isrvsQQTrwuJtaMa22ExKk23rv98Igrd5vM/Z7HpTiZYaV1pWEE8jEMSZ1SXnCn4un5MV COeRNVaWScGDHOy2w8EGE207PlOb+lyEEHYJKii8rxMpXVaQQTe1NXHgbrYx6ANscqkb7EK4qeQs ipbSYMmhocCaDgVl9/TPKPjqsNvP44/2eL8dHtfL4vR7jEmp8ajfr0F46v1b/HJ/6zB/toTnM+EC uf0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ODU+9PCAAAA3AAAAA8A AAAAAAAAAAAAAAAAqgIAAGRycy9kb3ducmV2LnhtbFBLBQYAAAAABAAEAPoAAACZAwAAAAA= ">
                          <v:line id="Line 62" o:spid="_x0000_s1033" style="position:absolute;flip:x;visibility:visible;mso-wrap-style:square" from="7554,4424" to="7557,632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4FFtcQAAADcAAAADwAAAGRycy9kb3ducmV2LnhtbERPS2sCMRC+C/6HMIVeSs0qpbVbo4hQ 8ODFByu9TTfTzbKbyZpE3f57Uyh4m4/vObNFb1txIR9qxwrGowwEcel0zZWCw/7zeQoiRGSNrWNS 8EsBFvPhYIa5dlfe0mUXK5FCOOSowMTY5VKG0pDFMHIdceJ+nLcYE/SV1B6vKdy2cpJlr9JizanB YEcrQ2WzO1sFcrp5Ovnl90tTNMfjuynKovvaKPX40C8/QETq4138717rNH/yBn/PpAvk/AY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LgUW1xAAAANwAAAAPAAAAAAAAAAAA AAAAAKECAABkcnMvZG93bnJldi54bWxQSwUGAAAAAAQABAD5AAAAkgMAAAAA "/>
                          <v:line id="Line 63" o:spid="_x0000_s1034" style="position:absolute;visibility:visible;mso-wrap-style:square" from="6156,6315" to="7556,6315"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zpQuMcAAADcAAAADwAAAGRycy9kb3ducmV2LnhtbESPT0vDQBDF74LfYRnBm920QpDYbSkV ofUg9g/Y4zQ7TaLZ2bC7JvHbOwehtxnem/d+M1+OrlU9hdh4NjCdZKCIS28brgwcD68PT6BiQrbY eiYDvxRhubi9mWNh/cA76vepUhLCsUADdUpdoXUsa3IYJ74jFu3ig8Mka6i0DThIuGv1LMty7bBh aaixo3VN5ff+xxl4f/zI+9X2bTN+bvNz+bI7n76GYMz93bh6BpVoTFfz//XGCv5MaOUZmUAv/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jOlC4xwAAANwAAAAPAAAAAAAA AAAAAAAAAKECAABkcnMvZG93bnJldi54bWxQSwUGAAAAAAQABAD5AAAAlQMAAAAA "/>
                          <v:line id="Line 64" o:spid="_x0000_s1035" style="position:absolute;flip:x;visibility:visible;mso-wrap-style:square" from="6169,4420" to="6172,632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VJ0XMQAAADcAAAADwAAAGRycy9kb3ducmV2LnhtbERPTWsCMRC9F/wPYQpeimYrpejWKFIQ PHiplRVv0810s+xmsiZRt/++EQRv83ifM1/2thUX8qF2rOB1nIEgLp2uuVKw/16PpiBCRNbYOiYF fxRguRg8zTHX7spfdNnFSqQQDjkqMDF2uZShNGQxjF1HnLhf5y3GBH0ltcdrCretnGTZu7RYc2ow 2NGnobLZna0COd2+nPzq560pmsNhZoqy6I5bpYbP/eoDRKQ+PsR390an+ZMZ3J5JF8jFP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UnRcxAAAANwAAAAPAAAAAAAAAAAA AAAAAKECAABkcnMvZG93bnJldi54bWxQSwUGAAAAAAQABAD5AAAAkgMAAAAA "/>
                        </v:group>
                      </v:group>
                      <v:rect id="Rectangle 65" o:spid="_x0000_s1036" style="position:absolute;left:5759;top:4688;width:420;height:1018;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1RTWMYA AADcAAAADwAAAGRycy9kb3ducmV2LnhtbESPQWvCQBCF7wX/wzKCt7qplrakrhJFoWARtDn0OGSn SWh2NmbXGP+9cyj0NsN78943i9XgGtVTF2rPBp6mCSjiwtuaSwP51+7xDVSIyBYbz2TgRgFWy9HD AlPrr3yk/hRLJSEcUjRQxdimWoeiIodh6lti0X585zDK2pXadniVcNfoWZK8aIc1S0OFLW0qKn5P F2fgFdf5+nt/y5Nseznj4bn8nPeZMZPxkL2DijTEf/Pf9YcV/LngyzMygV7eAQAA//8DAFBLAQIt ABQABgAIAAAAIQDw94q7/QAAAOIBAAATAAAAAAAAAAAAAAAAAAAAAABbQ29udGVudF9UeXBlc10u eG1sUEsBAi0AFAAGAAgAAAAhADHdX2HSAAAAjwEAAAsAAAAAAAAAAAAAAAAALgEAAF9yZWxzLy5y ZWxzUEsBAi0AFAAGAAgAAAAhADMvBZ5BAAAAOQAAABAAAAAAAAAAAAAAAAAAKQIAAGRycy9zaGFw ZXhtbC54bWxQSwECLQAUAAYACAAAACEAC1RTWMYAAADcAAAADwAAAAAAAAAAAAAAAACYAgAAZHJz L2Rvd25yZXYueG1sUEsFBgAAAAAEAAQA9QAAAIsDAAAAAA== " fillcolor="#3cc"/>
                    </v:group>
                  </w:pict>
                </mc:Fallback>
              </mc:AlternateContent>
            </w:r>
          </w:p>
          <w:p w:rsidR="00340B4D" w:rsidRDefault="008C475F" w:rsidP="00340B4D">
            <w:pPr>
              <w:jc w:val="both"/>
              <w:rPr>
                <w:lang w:val="pl-PL"/>
              </w:rPr>
            </w:pPr>
            <w:r>
              <w:rPr>
                <w:noProof/>
              </w:rPr>
              <mc:AlternateContent>
                <mc:Choice Requires="wps">
                  <w:drawing>
                    <wp:anchor distT="0" distB="0" distL="114300" distR="114300" simplePos="0" relativeHeight="251674624" behindDoc="1" locked="0" layoutInCell="1" allowOverlap="1">
                      <wp:simplePos x="0" y="0"/>
                      <wp:positionH relativeFrom="column">
                        <wp:posOffset>1225550</wp:posOffset>
                      </wp:positionH>
                      <wp:positionV relativeFrom="paragraph">
                        <wp:posOffset>131445</wp:posOffset>
                      </wp:positionV>
                      <wp:extent cx="444500" cy="241935"/>
                      <wp:effectExtent l="0" t="0" r="12700" b="2476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1935"/>
                              </a:xfrm>
                              <a:prstGeom prst="rect">
                                <a:avLst/>
                              </a:prstGeom>
                              <a:solidFill>
                                <a:srgbClr val="FFFFFF"/>
                              </a:solidFill>
                              <a:ln w="9525">
                                <a:solidFill>
                                  <a:srgbClr val="FFFFFF"/>
                                </a:solidFill>
                                <a:miter lim="800000"/>
                                <a:headEnd/>
                                <a:tailEnd/>
                              </a:ln>
                            </wps:spPr>
                            <wps:txbx>
                              <w:txbxContent>
                                <w:p w:rsidR="00340B4D" w:rsidRDefault="00340B4D" w:rsidP="00340B4D">
                                  <w:r>
                                    <w:rPr>
                                      <w:sz w:val="16"/>
                                      <w:szCs w:val="16"/>
                                    </w:rPr>
                                    <w:t>h</w:t>
                                  </w:r>
                                  <w:r w:rsidRPr="00E31C70">
                                    <w:rPr>
                                      <w:sz w:val="16"/>
                                      <w:szCs w:val="16"/>
                                    </w:rP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8" type="#_x0000_t202" style="position:absolute;left:0;text-align:left;margin-left:96.5pt;margin-top:10.35pt;width:35pt;height:19.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ISyOUKgIAAFsEAAAOAAAAZHJzL2Uyb0RvYy54bWysVM1u2zAMvg/YOwi6L3ZSZ22MOEWXLsOA 7gdo9wCyLNvCJFGTlNjd05eS0zTbbsV8EEiR+kh+JL2+HrUiB+G8BFPR+SynRBgOjTRdRX887N5d UeIDMw1TYERFH4Wn15u3b9aDLcUCelCNcARBjC8HW9E+BFtmmee90MzPwAqDxhacZgFV12WNYwOi a5Ut8vx9NoBrrAMuvMfb28lINwm/bQUP39rWi0BURTG3kE6Xzjqe2WbNys4x20t+TIO9IgvNpMGg J6hbFhjZO/kPlJbcgYc2zDjoDNpWcpFqwGrm+V/V3PfMilQLkuPtiSb//2D518N3R2SDvZuvKDFM Y5MexBjIBxhJvEOGButLdLy36BpGNKB3qtbbO+A/PTGw7ZnpxI1zMPSCNZjhPL7Mzp5OOD6C1MMX aDAQ2wdIQGPrdKQPCSGIjp16PHUnJsPxsiiKZY4WjqZFMV9dLFMEVj4/ts6HTwI0iUJFHTY/gbPD nQ8xGVY+u8RYHpRsdlKppLiu3ipHDgwHZZe+I/ofbsqQoaKr5WI51f8KCC0DTrySuqJXefxiHFZG 1j6aJsmBSTXJmLIyRxojcxOHYazH1LOLy/g4clxD84jEOpgmHDcShR7cb0oGnO6K+l975gQl6rPB 5qzmRRHXISnF8nKBiju31OcWZjhCVTRQMonbMK3Q3jrZ9RhpGgcDN9jQViayX7I65o8TnHpw3La4 Iud68nr5J2yeAAAA//8DAFBLAwQUAAYACAAAACEAjnqNvN0AAAAJAQAADwAAAGRycy9kb3ducmV2 LnhtbEyPwU7DMBBE70j8g7VIXFDrYERJQ5yqqkCcW7hwc+NtEhGvk9htUr6e7YkeZ3Y0+yZfTa4V JxxC40nD4zwBgVR621Cl4evzfZaCCNGQNa0n1HDGAKvi9iY3mfUjbfG0i5XgEgqZ0VDH2GVShrJG Z8Lcd0h8O/jBmchyqKQdzMjlrpUqSRbSmYb4Q2063NRY/uyOToMf387OY5+oh+9f97FZ99uD6rW+ v5vWryAiTvE/DBd8RoeCmfb+SDaIlvXyibdEDSp5AcEBtbgYew3PaQqyyOX1guIPAAD//wMAUEsB Ai0AFAAGAAgAAAAhALaDOJL+AAAA4QEAABMAAAAAAAAAAAAAAAAAAAAAAFtDb250ZW50X1R5cGVz XS54bWxQSwECLQAUAAYACAAAACEAOP0h/9YAAACUAQAACwAAAAAAAAAAAAAAAAAvAQAAX3JlbHMv LnJlbHNQSwECLQAUAAYACAAAACEACEsjlCoCAABbBAAADgAAAAAAAAAAAAAAAAAuAgAAZHJzL2Uy b0RvYy54bWxQSwECLQAUAAYACAAAACEAjnqNvN0AAAAJAQAADwAAAAAAAAAAAAAAAACEBAAAZHJz L2Rvd25yZXYueG1sUEsFBgAAAAAEAAQA8wAAAI4FAAAAAA== " strokecolor="white">
                      <v:textbox>
                        <w:txbxContent>
                          <w:p w:rsidR="00340B4D" w:rsidRDefault="00340B4D" w:rsidP="00340B4D">
                            <w:r>
                              <w:rPr>
                                <w:sz w:val="16"/>
                                <w:szCs w:val="16"/>
                              </w:rPr>
                              <w:t>h</w:t>
                            </w:r>
                            <w:r w:rsidRPr="00E31C70">
                              <w:rPr>
                                <w:sz w:val="16"/>
                                <w:szCs w:val="16"/>
                              </w:rPr>
                              <w:t>=1,8</w:t>
                            </w:r>
                          </w:p>
                        </w:txbxContent>
                      </v:textbox>
                    </v:shape>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1267460</wp:posOffset>
                      </wp:positionH>
                      <wp:positionV relativeFrom="paragraph">
                        <wp:posOffset>47625</wp:posOffset>
                      </wp:positionV>
                      <wp:extent cx="5715" cy="380365"/>
                      <wp:effectExtent l="76200" t="38100" r="89535" b="57785"/>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 cy="380365"/>
                                <a:chOff x="7442" y="4669"/>
                                <a:chExt cx="9" cy="599"/>
                              </a:xfrm>
                            </wpg:grpSpPr>
                            <wps:wsp>
                              <wps:cNvPr id="117" name="Line 71"/>
                              <wps:cNvCnPr/>
                              <wps:spPr bwMode="auto">
                                <a:xfrm>
                                  <a:off x="7451" y="488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Line 72"/>
                              <wps:cNvCnPr/>
                              <wps:spPr bwMode="auto">
                                <a:xfrm flipV="1">
                                  <a:off x="7442" y="4669"/>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 o:spid="_x0000_s1026" style="position:absolute;margin-left:99.8pt;margin-top:3.75pt;width:.45pt;height:29.95pt;z-index:251675648" coordorigin="7442,4669" coordsize="9,599"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tjRPstQIAAA0IAAAOAAAAZHJzL2Uyb0RvYy54bWzsVU2P2yAQvVfqf0Dcs7azdj6sTVZVnOxl 20batndiYxsVAwI2TlT1v3cAJ/vRSl1tpR6q5uAMDAwz772Bq+tDx9GeasOkWODkIsaIilJWTDQL /PnTZjTDyFgiKsKloAt8pAZfL9++uepVTseylbyiGkEQYfJeLXBrrcqjyJQt7Yi5kIoKcNZSd8TC UDdRpUkP0TsejeN4EvVSV0rLkhoDs0Vw4qWPX9e0tB/r2lCL+AJDbtZ/tf/u3DdaXpG80US1rBzS IK/IoiNMwKHnUAWxBN1r9lOojpVaGlnbi1J2kaxrVlJfA1STxM+qudHyXvlamrxv1BkmgPYZTq8O W37YbzViFXCXTDASpAOS/LnITQA8vWpyWHWj1Z3a6lAjmLey/GrAHT33u3ETFqNd/15WEJDcW+nh OdS6cyGgcHTwLBzPLNCDRSVMZtMkw6gEx+UsvpxkgaOyBSLdnmmajjECbzqZzE++9bB3HjZmc++J SB4O9EkOSbmKQGvmAU7zZ3DetURRz5JxQJ3hnJ7gvGWComkSwPRrVmKrPbQmNwDqb3GaplkSap7N pqHmE1og6gCVj3+umORKG3tDZYecscAckvAUkP2tsY64hyWOESE3jHOYJzkXqF/geTbO/AYjOauc 0/mMbnYrrtGeuIbyP5cPBHuyDIQrKh+spaRaD7YljION7FGBKKxmRDScYndaRyuMOIU7xFkhIhfu RCgUEh6s0FPf5vF8PVvP0lE6nqxHaVwUo3ebVTqabJJpVlwWq1WRfHfJJ2nesqqiwuV/6u8kfRnh w00TOvPc4WegoqfRPQiQ7OnfJw3CCxQH1e1kdfTM+3nQ4F8TI1zDobeDGMcOYpcbCPZFYkQ1Z+oL 3BJeEkP7/qIV/8vy35ClvzHhzfFqHt5H96g9HoP9+BVf/gAAAP//AwBQSwMEFAAGAAgAAAAhAPMP UaDeAAAACAEAAA8AAABkcnMvZG93bnJldi54bWxMj0FLw0AQhe+C/2EZwZvdRG1qYzalFPVUBFtB vE2TaRKanQ3ZbZL+e8eT3ubxHu99k60m26qBet84NhDPIlDEhSsbrgx87l/vnkD5gFxi65gMXMjD Kr++yjAt3cgfNOxCpaSEfYoG6hC6VGtf1GTRz1xHLN7R9RaDyL7SZY+jlNtW30dRoi02LAs1drSp qTjtztbA24jj+iF+Gban4+byvZ+/f21jMub2Zlo/gwo0hb8w/OILOuTCdHBnLr1qRS+XiUQNLOag xJc1OQ4GksUj6DzT/x/IfwAAAP//AwBQSwECLQAUAAYACAAAACEAtoM4kv4AAADhAQAAEwAAAAAA AAAAAAAAAAAAAAAAW0NvbnRlbnRfVHlwZXNdLnhtbFBLAQItABQABgAIAAAAIQA4/SH/1gAAAJQB AAALAAAAAAAAAAAAAAAAAC8BAABfcmVscy8ucmVsc1BLAQItABQABgAIAAAAIQCtjRPstQIAAA0I AAAOAAAAAAAAAAAAAAAAAC4CAABkcnMvZTJvRG9jLnhtbFBLAQItABQABgAIAAAAIQDzD1Gg3gAA AAgBAAAPAAAAAAAAAAAAAAAAAA8FAABkcnMvZG93bnJldi54bWxQSwUGAAAAAAQABADzAAAAGgYA AAAA ">
                      <v:line id="Line 71" o:spid="_x0000_s1027" style="position:absolute;visibility:visible;mso-wrap-style:square" from="7451,4887" to="7451,52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PHe48MAAADcAAAADwAAAGRycy9kb3ducmV2LnhtbERPyWrDMBC9B/oPYgq9JbJ7qBMnSig1 gR7aQhZ6nloTy9QaGUtxlL+PCoXc5vHWWW2i7cRIg28dK8hnGQji2umWGwXHw3Y6B+EDssbOMSm4 kofN+mGywlK7C+9o3IdGpBD2JSowIfSllL42ZNHPXE+cuJMbLIYEh0bqAS8p3HbyOctepMWWU4PB nt4M1b/7s1VQmGonC1l9HL6qsc0X8TN+/yyUenqMr0sQgWK4i//d7zrNzwv4eyZdINc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IDx3uPDAAAA3AAAAA8AAAAAAAAAAAAA AAAAoQIAAGRycy9kb3ducmV2LnhtbFBLBQYAAAAABAAEAPkAAACRAwAAAAA= ">
                        <v:stroke endarrow="block"/>
                      </v:line>
                      <v:line id="Line 72" o:spid="_x0000_s1028" style="position:absolute;flip:y;visibility:visible;mso-wrap-style:square" from="7442,4669" to="7442,505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hENAsUAAADcAAAADwAAAGRycy9kb3ducmV2LnhtbESPQWvCQBCF7wX/wzJCL0E3Vig2dRVt KxSKB62HHofsmASzsyE71fTfdw6F3uYx73vzZrkeQmuu1KcmsoPZNAdDXEbfcOXg9LmbLMAkQfbY RiYHP5RgvRrdLbHw8cYHuh6lMhrCqUAHtUhXWJvKmgKmaeyIdXeOfUBR2VfW93jT8NDahzx/tAEb 1gs1dvRSU3k5fgetsdvz63yebYPNsid6+5KP3Ipz9+Nh8wxGaJB/8x/97pWbaVt9Riewq1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yhENAsUAAADcAAAADwAAAAAAAAAA AAAAAAChAgAAZHJzL2Rvd25yZXYueG1sUEsFBgAAAAAEAAQA+QAAAJMDAAAAAA== ">
                        <v:stroke endarrow="block"/>
                      </v:line>
                    </v:group>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500380</wp:posOffset>
                      </wp:positionH>
                      <wp:positionV relativeFrom="paragraph">
                        <wp:posOffset>52070</wp:posOffset>
                      </wp:positionV>
                      <wp:extent cx="635" cy="654050"/>
                      <wp:effectExtent l="76200" t="38100" r="75565" b="69850"/>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 cy="654050"/>
                                <a:chOff x="6318" y="4676"/>
                                <a:chExt cx="1" cy="1030"/>
                              </a:xfrm>
                            </wpg:grpSpPr>
                            <wps:wsp>
                              <wps:cNvPr id="113" name="Line 67"/>
                              <wps:cNvCnPr/>
                              <wps:spPr bwMode="auto">
                                <a:xfrm>
                                  <a:off x="6319" y="4784"/>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8"/>
                              <wps:cNvCnPr/>
                              <wps:spPr bwMode="auto">
                                <a:xfrm>
                                  <a:off x="6318" y="5325"/>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Line 69"/>
                              <wps:cNvCnPr/>
                              <wps:spPr bwMode="auto">
                                <a:xfrm flipV="1">
                                  <a:off x="6319" y="4676"/>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 o:spid="_x0000_s1026" style="position:absolute;margin-left:39.4pt;margin-top:4.1pt;width:.05pt;height:51.5pt;z-index:251676672" coordorigin="6318,4676" coordsize="1,103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1rUH4QIAAHgKAAAOAAAAZHJzL2Uyb0RvYy54bWzsVt9v2yAQfp+0/wHxntpOHCexmlRTfvSl 2yJ12zuxsY2GwQIaJ5r2v+8Ax20zTVtbaZqm5sHBHJzvvu+7g8urQ83RnirNpJjj6CLEiIpM5kyU c/z502YwxUgbInLCpaBzfKQaXy3evrlsm5QOZSV5ThUCJ0KnbTPHlTFNGgQ6q2hN9IVsqABjIVVN DLyqMsgVacF7zYNhGCZBK1XeKJlRrWF25Y144fwXBc3Mx6LQ1CA+xxCbcU/lnjv7DBaXJC0VaSqW dWGQZ0RREybgo72rFTEE3Sn2k6uaZUpqWZiLTNaBLAqWUZcDZBOFZ9lcK3nXuFzKtC2bHiaA9gyn Z7vNPuy3CrEcuIuGGAlSA0nuu8hOADxtU6aw6lo1t81W+RxheCOzrxrMwbndvpd+Mdq172UODsmd kQ6eQ6Fq6wISRwfHwrFngR4MymAyGY0xymA+GcfhuKMoq4BHuyUZRSApsMbJJPH0ZdW62xr5jVE4 ctsCkvoPuiC7oGxGoDV9D6d+GZy3FWmoY0lboHo4Ryc4b5igKJl4MN2apdgqB61ONYD6W5wg6ZlP ejKNfdIntEDUFqtJ4sjqMyZpo7S5prJGdjDHHIJwFJD9jTaWuPsllhEhN4xzmCcpF6id49l4OHYb tOQst0Zr06rcLblCe2ILyv1sPODs0TIQrsids4qSfN2NDWHcj2E9F9YfpAHhdCNfMd9m4Ww9XU/j QTxM1oM4XK0G7zbLeJBsosl4NVotl6vouw0titOK5TkVNrpT9Ubxn9HZ9RFfd3399jAEj727FCHY 078LGmTlCfSa2sn86Hh186Cwvya1+LHUpi+Tmq+v8Qj4dxSeSW00jTrKT9X870oNmWMD/ccoRkTJ KbbCrmmOEadwXNmRF++rGN1x+6Rj5Fd9D7q3P0Z835s9VYyo4Kz5AgeS6z7dSXHfAfu2/yrL/6NH usMZrjeutXZXMXt/evgO44cXxsUPAAAA//8DAFBLAwQUAAYACAAAACEAU1swbd0AAAAHAQAADwAA AGRycy9kb3ducmV2LnhtbEzOQUvDQBAF4Lvgf1hG8GY3G9HGmE0pRT0VwVYQb9PsNAnN7obsNkn/ veNJj8N7vPmK1Ww7MdIQWu80qEUCglzlTetqDZ/717sMRIjoDHbekYYLBViV11cF5sZP7oPGXawF j7iQo4Ymxj6XMlQNWQwL35Pj7OgHi5HPoZZmwInHbSfTJHmUFlvHHxrsadNQddqdrYa3Caf1vXoZ t6fj5vK9f3j/2irS+vZmXj+DiDTHvzL88pkOJZsO/uxMEJ2GZcbyqCFLQXC8zJ5AHLimVAqyLOR/ f/kDAAD//wMAUEsBAi0AFAAGAAgAAAAhALaDOJL+AAAA4QEAABMAAAAAAAAAAAAAAAAAAAAAAFtD b250ZW50X1R5cGVzXS54bWxQSwECLQAUAAYACAAAACEAOP0h/9YAAACUAQAACwAAAAAAAAAAAAAA AAAvAQAAX3JlbHMvLnJlbHNQSwECLQAUAAYACAAAACEApta1B+ECAAB4CgAADgAAAAAAAAAAAAAA AAAuAgAAZHJzL2Uyb0RvYy54bWxQSwECLQAUAAYACAAAACEAU1swbd0AAAAHAQAADwAAAAAAAAAA AAAAAAA7BQAAZHJzL2Rvd25yZXYueG1sUEsFBgAAAAAEAAQA8wAAAEUGAAAAAA== ">
                      <v:line id="Line 67" o:spid="_x0000_s1027" style="position:absolute;visibility:visible;mso-wrap-style:square" from="6319,4784" to="6319,554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IIdMQAAADcAAAADwAAAGRycy9kb3ducmV2LnhtbERPS2vCQBC+F/wPyxS81Y0VgqSuIpWC 9lB8QXscs9MkbXY27K5J/PeuIHibj+85s0VvatGS85VlBeNRAoI4t7riQsHx8PEyBeEDssbaMim4 kIfFfPA0w0zbjnfU7kMhYgj7DBWUITSZlD4vyaAf2YY4cr/WGQwRukJqh10MN7V8TZJUGqw4NpTY 0HtJ+f/+bBR8TbZpu9x8rvvvTXrKV7vTz1/nlBo+98s3EIH68BDf3Wsd548ncHsmXiDn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j8gh0xAAAANwAAAAPAAAAAAAAAAAA AAAAAKECAABkcnMvZG93bnJldi54bWxQSwUGAAAAAAQABAD5AAAAkgMAAAAA "/>
                      <v:line id="Line 68" o:spid="_x0000_s1028" style="position:absolute;visibility:visible;mso-wrap-style:square" from="6318,5325" to="6318,570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CNAlMIAAADcAAAADwAAAGRycy9kb3ducmV2LnhtbERP32vCMBB+H/g/hBP2NtOK6OyMIhZh D9tAHXu+NWdTbC6liTX7781gsLf7+H7eahNtKwbqfeNYQT7JQBBXTjdcK/g87Z+eQfiArLF1TAp+ yMNmPXpYYaHdjQ80HEMtUgj7AhWYELpCSl8ZsugnriNO3Nn1FkOCfS11j7cUbls5zbK5tNhwajDY 0c5QdTlerYKFKQ9yIcu300c5NPkyvsev76VSj+O4fQERKIZ/8Z/7Vaf5+Qx+n0kXyPUd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CNAlMIAAADcAAAADwAAAAAAAAAAAAAA AAChAgAAZHJzL2Rvd25yZXYueG1sUEsFBgAAAAAEAAQA+QAAAJADAAAAAA== ">
                        <v:stroke endarrow="block"/>
                      </v:line>
                      <v:line id="Line 69" o:spid="_x0000_s1029" style="position:absolute;flip:y;visibility:visible;mso-wrap-style:square" from="6319,4676" to="6319,505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BCinMUAAADcAAAADwAAAGRycy9kb3ducmV2LnhtbESPQWvCQBCF70L/wzIFL0E3Viw1dZW2 KhSkh0YPPQ7ZaRKanQ3ZUeO/dwuCtxne+968Wax616gTdaH2bGAyTkERF97WXBo47LejF1BBkC02 nsnAhQKslg+DBWbWn/mbTrmUKoZwyNBAJdJmWoeiIodh7FviqP36zqHEtSu17fAcw12jn9L0WTus OV6osKWPioq//Ohije0Xr6fT5N3pJJnT5kd2qRZjho/92ysooV7u5hv9aSM3mcH/M3ECvbw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BCinMUAAADcAAAADwAAAAAAAAAA AAAAAAChAgAAZHJzL2Rvd25yZXYueG1sUEsFBgAAAAAEAAQA+QAAAJMDAAAAAA== ">
                        <v:stroke endarrow="block"/>
                      </v:line>
                    </v:group>
                  </w:pict>
                </mc:Fallback>
              </mc:AlternateContent>
            </w: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443865</wp:posOffset>
                      </wp:positionH>
                      <wp:positionV relativeFrom="paragraph">
                        <wp:posOffset>62864</wp:posOffset>
                      </wp:positionV>
                      <wp:extent cx="897255" cy="0"/>
                      <wp:effectExtent l="0" t="0" r="17145" b="1905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1"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95pt,4.95pt" to="105.6pt,4.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dbYLIgIAADkEAAAOAAAAZHJzL2Uyb0RvYy54bWysU8uu2yAQ3VfqPyD2ie28bmLFuarspJvb 3ki5/QAC2EbFgIDEiar+ewfyaNNuqqpeYGBmDmfOzCyfT51ER26d0KrA2TDFiCuqmVBNgb+8bQZz jJwnihGpFS/wmTv8vHr/btmbnI90qyXjFgGIcnlvCtx6b/IkcbTlHXFDbbgCY61tRzwcbZMwS3pA 72QyStNZ0mvLjNWUOwe31cWIVxG/rjn1r3XtuEeywMDNx9XGdR/WZLUkeWOJaQW90iD/wKIjQsGj d6iKeIIOVvwB1QlqtdO1H1LdJbquBeUxB8gmS3/LZtcSw2MuII4zd5nc/4Oln49biwSD2mUZRop0 UKSdt0Q0rUelVgok1BYFK2jVG5dDSKm2NmRLT2pnXjT96pDSZUtUwyPnt7MBmBiRPISEgzPw4r7/ pBn4kIPXUbhTbbsACZKgU6zP+V4ffvKIwuV88TSaTjGiN1NC8lucsc5/5LpDYVNgKVRQjuTk+OI8 MAfXm0u4VnojpIzVlwr1BV5MR9MY4LQULBiDm7PNvpQWHQn0z3hcwhdkALAHN6sPikWwlhO2vu49 EfKyB3+pAh5kAnSuu0uDfFuki/V8PZ8MJqPZejBJq2rwYVNOBrNN9jStxlVZVtn3QC2b5K1gjKvA 7tas2eTvmuE6Npc2u7frXYbkET2mCGRv/0g6ljJU79IHe83OWxvUCFWF/ozO11kKA/DrOXr9nPjV DwAAAP//AwBQSwMEFAAGAAgAAAAhADi0GYXZAAAABgEAAA8AAABkcnMvZG93bnJldi54bWxMjkFr wkAUhO8F/8PyhN7qJhGCptmIFeqthbWFXjfZZzaYfRuyq6b/vmsvehqGGWa+cjPZnl1w9J0jAeki AYbUON1RK+D76/1lBcwHRVr1jlDAL3rYVLOnUhXaXUni5RBaFkfIF0qACWEoOPeNQav8wg1IMTu6 0aoQ7dhyPaprHLc9z5Ik51Z1FB+MGnBnsDkdzlaARLmVx33+we1p+bYy9edO/qAQz/Np+wos4BTu ZbjhR3SoIlPtzqQ96wXk63VsCrhJjLM0zYDV/55XJX/Er/4AAAD//wMAUEsBAi0AFAAGAAgAAAAh ALaDOJL+AAAA4QEAABMAAAAAAAAAAAAAAAAAAAAAAFtDb250ZW50X1R5cGVzXS54bWxQSwECLQAU AAYACAAAACEAOP0h/9YAAACUAQAACwAAAAAAAAAAAAAAAAAvAQAAX3JlbHMvLnJlbHNQSwECLQAU AAYACAAAACEAjHW2CyICAAA5BAAADgAAAAAAAAAAAAAAAAAuAgAAZHJzL2Uyb0RvYy54bWxQSwEC LQAUAAYACAAAACEAOLQZhdkAAAAGAQAADwAAAAAAAAAAAAAAAAB8BAAAZHJzL2Rvd25yZXYueG1s UEsFBgAAAAAEAAQA8wAAAIIFAAAAAA== " strokecolor="#3cc"/>
                  </w:pict>
                </mc:Fallback>
              </mc:AlternateContent>
            </w:r>
            <w:r>
              <w:rPr>
                <w:noProof/>
              </w:rPr>
              <mc:AlternateContent>
                <mc:Choice Requires="wps">
                  <w:drawing>
                    <wp:anchor distT="4294967295" distB="4294967295" distL="114300" distR="114300" simplePos="0" relativeHeight="251678720" behindDoc="0" locked="0" layoutInCell="1" allowOverlap="1">
                      <wp:simplePos x="0" y="0"/>
                      <wp:positionH relativeFrom="column">
                        <wp:posOffset>464820</wp:posOffset>
                      </wp:positionH>
                      <wp:positionV relativeFrom="paragraph">
                        <wp:posOffset>418464</wp:posOffset>
                      </wp:positionV>
                      <wp:extent cx="897255" cy="0"/>
                      <wp:effectExtent l="0" t="0" r="17145" b="19050"/>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0"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pt,32.95pt" to="107.25pt,32.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b+JLnIAIAADkEAAAOAAAAZHJzL2Uyb0RvYy54bWysU8GO2jAQvVfqP1i5QxIILESEVZVAL9su EtsPMLaTWHVsyzYEVPXfOzYEse2lqpqDM/bMPL95M149nzuBTsxYrmQRpeMkQkwSRblsiujb23a0 iJB1WFIslGRFdGE2el5//LDqdc4mqlWCMoMARNq810XUOqfzOLakZR22Y6WZBGetTIcdbE0TU4N7 QO9EPEmSedwrQ7VRhFkLp9XVGa0Dfl0z4l7r2jKHRBEBNxdWE9aDX+P1CueNwbrl5EYD/wOLDnMJ l96hKuwwOhr+B1THiVFW1W5MVBeruuaEhRqgmjT5rZp9izULtYA4Vt9lsv8Plnw97QziFHqXgj4S d9CkvTOYN61DpZISJFQGeS9o1WubQ0opd8ZXS85yr18U+W6RVGWLZcMC57eLBpjUZ8TvUvzGarjx 0H9RFGLw0akg3Lk2nYcESdA59Ody7w87O0TgcLF8msxmESKDK8b5kKeNdZ+Z6pA3ikhw6ZXDOT69 WOd54HwI8cdSbbkQoftCor6IlrPJLCRYJTj1Th9mTXMohUEnDPMznZbwhaLA8xhm1FHSANYyTDc3 22EurjZcLqTHg0qAzs26DsiPZbLcLDaLbJRN5ptRllTV6NO2zEbzbfo0q6ZVWVbpT08tzfKWU8qk ZzcMa5r93TDcns11zO7jepchfo8e9AKywz+QDq303bvOwUHRy84MLYb5DMG3t+QfwOMe7McXv/4F AAD//wMAUEsDBBQABgAIAAAAIQAg5J+o3QAAAAgBAAAPAAAAZHJzL2Rvd25yZXYueG1sTI/BbsIw EETvSPyDtZV6A4dQUprGQYDU3opkWqlXJ17iiHgdxQbSv6+rHtrj7Ixm3hab0XbsioNvHQlYzBNg SLXTLTUCPt5fZmtgPijSqnOEAr7Qw6acTgqVa3cjiddjaFgsIZ8rASaEPufc1wat8nPXI0Xv5Aar QpRDw/WgbrHcdjxNkoxb1VJcMKrHvcH6fLxYARLlVp5eszduz8vd2lSHvfxEIe7vxu0zsIBj+AvD D35EhzIyVe5C2rNOwOMyjUkB2eoJWPTTxcMKWPV74GXB/z9QfgMAAP//AwBQSwECLQAUAAYACAAA ACEAtoM4kv4AAADhAQAAEwAAAAAAAAAAAAAAAAAAAAAAW0NvbnRlbnRfVHlwZXNdLnhtbFBLAQIt ABQABgAIAAAAIQA4/SH/1gAAAJQBAAALAAAAAAAAAAAAAAAAAC8BAABfcmVscy8ucmVsc1BLAQIt ABQABgAIAAAAIQBb+JLnIAIAADkEAAAOAAAAAAAAAAAAAAAAAC4CAABkcnMvZTJvRG9jLnhtbFBL AQItABQABgAIAAAAIQAg5J+o3QAAAAgBAAAPAAAAAAAAAAAAAAAAAHoEAABkcnMvZG93bnJldi54 bWxQSwUGAAAAAAQABADzAAAAhAUAAAAA " strokecolor="#3cc"/>
                  </w:pict>
                </mc:Fallback>
              </mc:AlternateContent>
            </w: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193675</wp:posOffset>
                      </wp:positionH>
                      <wp:positionV relativeFrom="paragraph">
                        <wp:posOffset>55244</wp:posOffset>
                      </wp:positionV>
                      <wp:extent cx="266700" cy="0"/>
                      <wp:effectExtent l="0" t="0" r="19050" b="1905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9"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5pt,4.35pt" to="36.25pt,4.3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rRYhYHgIAADk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UuXGCnS QZP23hLRtB6VWimQUFsUvKBVb1wOKaXa2VAtPau9edH0u0NKly1RDY+cXy8GYLKQkbxJCRtn4MZD /1kziCFHr6Nw59p2ARIkQefYn8u9P/zsEYXDyXz+lEIX6eBKSD7kGev8J647FIwCS6GCciQnpxfn Aw+SDyHhWOmtkDJ2XyrUF3g5m8xigtNSsOAMYc42h1JadCJhfuIXiwLPY5jVR8UiWMsJ29xsT4S8 2nC5VAEPKgE6N+s6ID+W6XKz2Cymo+lkvhlN06oafdyW09F8mz3Nqg9VWVbZz0Atm+atYIyrwG4Y 1mz6d8NwezbXMbuP612G5C161AvIDv9IOrYydO86BwfNLjs7tBjmMwbf3lJ4AI97sB9f/PoXAAAA //8DAFBLAwQUAAYACAAAACEAzR4Ec9gAAAAFAQAADwAAAGRycy9kb3ducmV2LnhtbEyOwU7DMBBE 70j8g7VIXCpqkwpahTgVAnLjQgFx3cZLEhGv09htA1/PwgWOTzOaecV68r060Bi7wBYu5wYUcR1c x42Fl+fqYgUqJmSHfWCy8EkR1uXpSYG5C0d+osMmNUpGOOZooU1pyLWOdUse4zwMxJK9h9FjEhwb 7UY8yrjvdWbMtfbYsTy0ONBdS/XHZu8txOqVdtXXrJ6Zt0UTKNvdPz6gtedn0+0NqERT+ivDj76o QylO27BnF1VvYWGupGlhtQQl8TIT3P6iLgv93778BgAA//8DAFBLAQItABQABgAIAAAAIQC2gziS /gAAAOEBAAATAAAAAAAAAAAAAAAAAAAAAABbQ29udGVudF9UeXBlc10ueG1sUEsBAi0AFAAGAAgA AAAhADj9If/WAAAAlAEAAAsAAAAAAAAAAAAAAAAALwEAAF9yZWxzLy5yZWxzUEsBAi0AFAAGAAgA AAAhACtFiFgeAgAAOQQAAA4AAAAAAAAAAAAAAAAALgIAAGRycy9lMm9Eb2MueG1sUEsBAi0AFAAG AAgAAAAhAM0eBHPYAAAABQEAAA8AAAAAAAAAAAAAAAAAeAQAAGRycy9kb3ducmV2LnhtbFBLBQYA AAAABAAEAPMAAAB9BQAAAAA= "/>
                  </w:pict>
                </mc:Fallback>
              </mc:AlternateContent>
            </w:r>
            <w:r>
              <w:rPr>
                <w:noProof/>
              </w:rPr>
              <mc:AlternateContent>
                <mc:Choice Requires="wps">
                  <w:drawing>
                    <wp:anchor distT="4294967295" distB="4294967295" distL="114300" distR="114300" simplePos="0" relativeHeight="251680768" behindDoc="0" locked="0" layoutInCell="1" allowOverlap="1">
                      <wp:simplePos x="0" y="0"/>
                      <wp:positionH relativeFrom="column">
                        <wp:posOffset>485140</wp:posOffset>
                      </wp:positionH>
                      <wp:positionV relativeFrom="paragraph">
                        <wp:posOffset>709294</wp:posOffset>
                      </wp:positionV>
                      <wp:extent cx="1135380" cy="0"/>
                      <wp:effectExtent l="0" t="0" r="26670" b="1905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5380"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8"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pt,55.85pt" to="127.6pt,55.8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v3sLNIQIAADoEAAAOAAAAZHJzL2Uyb0RvYy54bWysU8uu2yAQ3VfqPyDvE9t53CZWnKvKTrq5 bSPl9gMI4BgVMwhInKjqv3cgD+W2m6qqF3hgZg5n5gyL51OnyFFYJ0GXST7MEiI0Ay71vky+va4H s4Q4TzWnCrQok7NwyfPy/btFbwoxghYUF5YgiHZFb8qk9d4UaepYKzrqhmCERmcDtqMet3afckt7 RO9UOsqyp7QHy40FJpzD0/riTJYRv2kE81+bxglPVJkgNx9XG9ddWNPlghZ7S00r2ZUG/QcWHZUa L71D1dRTcrDyD6hOMgsOGj9k0KXQNJKJWANWk2e/VbNtqRGxFmyOM/c2uf8Hy74cN5ZIjtplKJWm HYq09ZbKfetJBVpjC8GS4MVe9cYVmFLpjQ3VspPemhdg3x3RULVU70Xk/Ho2CJOHjPRNStg4gzfu +s/AMYYePMTGnRrbBUhsCTlFfc53fcTJE4aHeT6ejmcoI7v5UlrcEo11/pOAjgSjTJTUoXW0oMcX 5wMRWtxCwrGGtVQqyq806ctkPh1NY4IDJXlwhjBn97tKWXKkOEDjcYVfrAo9j2EWDppHsFZQvrra nkp1sfFypQMeloJ0rtZlQn7Ms/lqtppNBpPR02owyep68HFdTQZP6/zDtB7XVVXnPwO1fFK0knOh A7vbtOaTv5uG67u5zNl9Xu9tSN+ix34h2ds/ko5aBvkug7ADft7Ym8Y4oDH4+pjCC3jco/345Je/ AAAA//8DAFBLAwQUAAYACAAAACEAB4gpl9wAAAAKAQAADwAAAGRycy9kb3ducmV2LnhtbEyPwUrD QBCG74LvsIzgzW4SbVpiNqUW9KaQKnjdZKfZ0OxsyG7b+PaOIOhx/vn455tyM7tBnHEKvScF6SIB gdR601On4OP9+W4NIkRNRg+eUMEXBthU11elLoy/UI3nfewEl1AotAIb41hIGVqLToeFH5F4d/CT 05HHqZNm0hcud4PMkiSXTvfEF6wecWexPe5PTkGN9bY+vOSv0h3vn9a2edvVn6jU7c28fQQRcY5/ MPzoszpU7NT4E5kgBgWr/IFJztN0BYKBbLnMQDS/iaxK+f+F6hsAAP//AwBQSwECLQAUAAYACAAA ACEAtoM4kv4AAADhAQAAEwAAAAAAAAAAAAAAAAAAAAAAW0NvbnRlbnRfVHlwZXNdLnhtbFBLAQIt ABQABgAIAAAAIQA4/SH/1gAAAJQBAAALAAAAAAAAAAAAAAAAAC8BAABfcmVscy8ucmVsc1BLAQIt ABQABgAIAAAAIQBv3sLNIQIAADoEAAAOAAAAAAAAAAAAAAAAAC4CAABkcnMvZTJvRG9jLnhtbFBL AQItABQABgAIAAAAIQAHiCmX3AAAAAoBAAAPAAAAAAAAAAAAAAAAAHsEAABkcnMvZG93bnJldi54 bWxQSwUGAAAAAAQABADzAAAAhAUAAAAA " strokecolor="#3cc"/>
                  </w:pict>
                </mc:Fallback>
              </mc:AlternateContent>
            </w: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1338580</wp:posOffset>
                      </wp:positionH>
                      <wp:positionV relativeFrom="paragraph">
                        <wp:posOffset>419734</wp:posOffset>
                      </wp:positionV>
                      <wp:extent cx="266700" cy="0"/>
                      <wp:effectExtent l="0" t="0" r="19050" b="1905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4pt,33.05pt" to="126.4pt,33.0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FCBRHgIAADkEAAAOAAAAZHJzL2Uyb0RvYy54bWysU8GO2jAQvVfqP1i+QxIKLESEVZVAL9sW ie0HGNtJrDq2ZRsCqvrvHRuC2PZSVc3BGXtmnt+8Ga+ez51EJ26d0KrA2TjFiCuqmVBNgb+9bkcL jJwnihGpFS/whTv8vH7/btWbnE90qyXjFgGIcnlvCtx6b/IkcbTlHXFjbbgCZ61tRzxsbZMwS3pA 72QySdN50mvLjNWUOwen1dWJ1xG/rjn1X+vacY9kgYGbj6uN6yGsyXpF8sYS0wp6o0H+gUVHhIJL 71AV8QQdrfgDqhPUaqdrP6a6S3RdC8pjDVBNlv5Wzb4lhsdaQBxn7jK5/wdLv5x2FgkGvUufMFKk gybtvSWiaT0qtVIgobYoeEGr3rgcUkq1s6FaelZ786Lpd4eULluiGh45v14MwGQhI3mTEjbOwI2H /rNmEEOOXkfhzrXtAiRIgs6xP5d7f/jZIwqHk/n8KYUu0sGVkHzIM9b5T1x3KBgFlkIF5UhOTi/O Bx4kH0LCsdJbIWXsvlSoL/ByNpnFBKelYMEZwpxtDqW06ETC/MQvFgWexzCrj4pFsJYTtrnZngh5 teFyqQIeVAJ0btZ1QH4s0+VmsVlMR9PJfDOaplU1+rgtp6P5NnuaVR+qsqyyn4FaNs1bwRhXgd0w rNn074bh9myuY3Yf17sMyVv0qBeQHf6RdGxl6N51Dg6aXXZ2aDHMZwy+vaXwAB73YD+++PUvAAAA //8DAFBLAwQUAAYACAAAACEA35JVl9wAAAAJAQAADwAAAGRycy9kb3ducmV2LnhtbEyPPU/DMBCG dyT+g3VILFVrx4gIpXEqBGRjoYBYr/GRRMTnNHbbwK/HiAHG90PvPVduZjeII02h92wgWykQxI23 PbcGXp7r5Q2IEJEtDp7JwCcF2FTnZyUW1p/4iY7b2Io0wqFAA12MYyFlaDpyGFZ+JE7Zu58cxiSn VtoJT2ncDVIrlUuHPacLHY5011HzsT04A6F+pX39tWgW6u2q9aT3948PaMzlxXy7BhFpjn9l+MFP 6FAlpp0/sA1iMKAzldCjgTzPQKSCvtbJ2P0asirl/w+qbwAAAP//AwBQSwECLQAUAAYACAAAACEA toM4kv4AAADhAQAAEwAAAAAAAAAAAAAAAAAAAAAAW0NvbnRlbnRfVHlwZXNdLnhtbFBLAQItABQA BgAIAAAAIQA4/SH/1gAAAJQBAAALAAAAAAAAAAAAAAAAAC8BAABfcmVscy8ucmVsc1BLAQItABQA BgAIAAAAIQCmFCBRHgIAADkEAAAOAAAAAAAAAAAAAAAAAC4CAABkcnMvZTJvRG9jLnhtbFBLAQIt ABQABgAIAAAAIQDfklWX3AAAAAkBAAAPAAAAAAAAAAAAAAAAAHgEAABkcnMvZG93bnJldi54bWxQ SwUGAAAAAAQABADzAAAAgQUAAAAA "/>
                  </w:pict>
                </mc:Fallback>
              </mc:AlternateContent>
            </w:r>
            <w:r>
              <w:rPr>
                <w:noProof/>
              </w:rPr>
              <mc:AlternateContent>
                <mc:Choice Requires="wps">
                  <w:drawing>
                    <wp:anchor distT="4294967295" distB="4294967295" distL="114300" distR="114300" simplePos="0" relativeHeight="251682816" behindDoc="0" locked="0" layoutInCell="1" allowOverlap="1">
                      <wp:simplePos x="0" y="0"/>
                      <wp:positionH relativeFrom="column">
                        <wp:posOffset>198120</wp:posOffset>
                      </wp:positionH>
                      <wp:positionV relativeFrom="paragraph">
                        <wp:posOffset>706119</wp:posOffset>
                      </wp:positionV>
                      <wp:extent cx="266700" cy="0"/>
                      <wp:effectExtent l="0" t="0" r="19050" b="190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pt,55.6pt" to="36.6pt,55.6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xmQS9HgIAADkEAAAOAAAAZHJzL2Uyb0RvYy54bWysU8GO2jAQvVfqP1i5QxIashARVlUCvWxb JLYfYGwnserYlm0IqOq/d2wIYttLVTUHZ+yZeX7zZrx6PvcCnZixXMkySqdJhJgkinLZltG31+1k ESHrsKRYKMnK6MJs9Lx+/2416ILNVKcEZQYBiLTFoMuoc04XcWxJx3psp0ozCc5GmR472Jo2pgYP gN6LeJYkeTwoQ7VRhFkLp/XVGa0DftMw4r42jWUOiTICbi6sJqwHv8brFS5ag3XHyY0G/gcWPeYS Lr1D1dhhdDT8D6ieE6OsatyUqD5WTcMJCzVANWnyWzX7DmsWagFxrL7LZP8fLPly2hnEKfQuySMk cQ9N2juDeds5VCkpQUJlkPeCVoO2BaRUcmd8teQs9/pFke8WSVV1WLYscH69aIBJfUb8JsVvrIYb D8NnRSEGH50Kwp0b03tIkASdQ38u9/6ws0MEDmd5/pRAF8noinEx5mlj3SemeuSNMhJceuVwgU8v 1nkeuBhD/LFUWy5E6L6QaCij5Xw2DwlWCU6904dZ0x4qYdAJ+/kJXygKPI9hRh0lDWAdw3Rzsx3m 4mrD5UJ6PKgE6Nys64D8WCbLzWKzyCbZLN9MsqSuJx+3VTbJt+nTvP5QV1Wd/vTU0qzoOKVMenbj sKbZ3w3D7dlcx+w+rncZ4rfoQS8gO/4D6dBK373rHBwUvezM2GKYzxB8e0v+ATzuwX588etfAAAA //8DAFBLAwQUAAYACAAAACEAtZmvudsAAAAJAQAADwAAAGRycy9kb3ducmV2LnhtbEyPT0/DMAzF 70h8h8hIXCaW/pEAlaYTAnrjwgbi6jWmrWicrsm2wqfHk5DgZPv56fnncjW7QR1oCr1nA+kyAUXc eNtza+B1U1/dggoR2eLgmQx8UYBVdX5WYmH9kV/osI6tkhAOBRroYhwLrUPTkcOw9COx7D785DDK OLXaTniUcDfoLEmutcOe5UKHIz101Hyu985AqN9oV38vmkXynreest3j8xMac3kx39+BijTHPzOc 8AUdKmHa+j3boAYDeZqJU/T01IjhJpe6/RV0Ver/H1Q/AAAA//8DAFBLAQItABQABgAIAAAAIQC2 gziS/gAAAOEBAAATAAAAAAAAAAAAAAAAAAAAAABbQ29udGVudF9UeXBlc10ueG1sUEsBAi0AFAAG AAgAAAAhADj9If/WAAAAlAEAAAsAAAAAAAAAAAAAAAAALwEAAF9yZWxzLy5yZWxzUEsBAi0AFAAG AAgAAAAhAHGZBL0eAgAAOQQAAA4AAAAAAAAAAAAAAAAALgIAAGRycy9lMm9Eb2MueG1sUEsBAi0A FAAGAAgAAAAhALWZr7nbAAAACQEAAA8AAAAAAAAAAAAAAAAAeAQAAGRycy9kb3ducmV2LnhtbFBL BQYAAAAABAAEAPMAAACABQAAAAA= "/>
                  </w:pict>
                </mc:Fallback>
              </mc:AlternateContent>
            </w:r>
          </w:p>
          <w:p w:rsidR="00340B4D" w:rsidRDefault="008C475F" w:rsidP="00340B4D">
            <w:pPr>
              <w:rPr>
                <w:vertAlign w:val="subscript"/>
                <w:lang w:val="pl-PL"/>
              </w:rPr>
            </w:pPr>
            <w:r>
              <w:rPr>
                <w:noProof/>
              </w:rPr>
              <mc:AlternateContent>
                <mc:Choice Requires="wpg">
                  <w:drawing>
                    <wp:anchor distT="0" distB="0" distL="114300" distR="114300" simplePos="0" relativeHeight="251683840" behindDoc="0" locked="0" layoutInCell="1" allowOverlap="1">
                      <wp:simplePos x="0" y="0"/>
                      <wp:positionH relativeFrom="column">
                        <wp:posOffset>1315085</wp:posOffset>
                      </wp:positionH>
                      <wp:positionV relativeFrom="paragraph">
                        <wp:posOffset>179070</wp:posOffset>
                      </wp:positionV>
                      <wp:extent cx="3810" cy="330200"/>
                      <wp:effectExtent l="76200" t="38100" r="72390" b="6985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 cy="330200"/>
                                <a:chOff x="7517" y="5198"/>
                                <a:chExt cx="6" cy="520"/>
                              </a:xfrm>
                            </wpg:grpSpPr>
                            <wps:wsp>
                              <wps:cNvPr id="39" name="Line 74"/>
                              <wps:cNvCnPr/>
                              <wps:spPr bwMode="auto">
                                <a:xfrm flipV="1">
                                  <a:off x="7517" y="5198"/>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75"/>
                              <wps:cNvCnPr/>
                              <wps:spPr bwMode="auto">
                                <a:xfrm>
                                  <a:off x="7523" y="533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103.55pt;margin-top:14.1pt;width:.3pt;height:26pt;z-index:251683840" coordorigin="7517,5198" coordsize="6,52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53k8RugIAAAkIAAAOAAAAZHJzL2Uyb0RvYy54bWzsVU1v3CAQvVfqf0DcN7bX3i8r3qjaj1zS JlLa3lkb26gYEJD1rqr+9w7g3SZpDlEqVarUPXiBgZk3b97A5dWh42hPtWFSFDi5iDGiopQVE02B v3zejuYYGUtERbgUtMBHavDV8v27y17ldCxbySuqETgRJu9VgVtrVR5FpmxpR8yFVFSAsZa6Ixam uokqTXrw3vFoHMfTqJe6UlqW1BhYXQcjXnr/dU1Le1vXhlrECwzYrP9q/925b7S8JHmjiWpZOcAg b0DRESYg6NnVmliCHjT7zVXHSi2NrO1FKbtI1jUrqc8BskniZ9lca/mgfC5N3jfqTBNQ+4ynN7st P+3vNGJVgVOolCAd1MiHRTAHcnrV5LDnWqt7dadDhjC8keU3A+boud3Nm7AZ7fqPsgJ/5MFKT86h 1p1zAWmjg6/B8VwDerCohMV0nkCdSjCkaQwVDhUqWyijOzObJDOMwDpJFh4gyct2M5ydhoOTsT8V kTwE9CAHUC4jUJr5Rab5MzLvW6Kor5FxRJ3IXJzIvGGColkWuPRbVuJOe2ZNboDTl2lCNWfqK3SU J24g7IXkT7SdOJsnLtI5dZIrbew1lR1ygwJzgONdkv2NsWHraYsrjZBbxjmsk5wL1Bd4MRlP/AEj Oauc0dmMbnYrrtGeuL7yvyHuk22gX1F5Zy0l1WYYW8I4jJE9KlCH1YyIhlPsonW0wohTuErcKMDj wkWERAHwMAqt9X0RLzbzzTwbZePpZpTF6/Xow3aVjabbZDZZp+vVap38cOCTLG9ZVVHh8J/aPMle V/nhwgkNem70M1HRU++efAB7+vegQYGh2EF+O1kdvQb8OojxL6kyA5WEFg+qnDiGHTQQ7qtU6eg/ a3GchkZM05nz40vkW/i/Fv9tLfr7Et4bL+HhbXQP2uM5jB+/4MufAAAA//8DAFBLAwQUAAYACAAA ACEAl+Tccd4AAAAJAQAADwAAAGRycy9kb3ducmV2LnhtbEyPTUvDQBCG74L/YRnBm91NRBtiNqUU 9VQEW0G8bbPTJDQ7G7LbJP33jid7m4+Hd54pVrPrxIhDaD1pSBYKBFLlbUu1hq/920MGIkRD1nSe UMMFA6zK25vC5NZP9InjLtaCQyjkRkMTY59LGaoGnQkL3yPx7ugHZyK3Qy3tYCYOd51MlXqWzrTE FxrT46bB6rQ7Ow3vk5nWj8nruD0dN5ef/dPH9zZBre/v5vULiIhz/IfhT5/VoWSngz+TDaLTkKpl wigXWQqCAR4sQRw0ZCoFWRby+oPyFwAA//8DAFBLAQItABQABgAIAAAAIQC2gziS/gAAAOEBAAAT AAAAAAAAAAAAAAAAAAAAAABbQ29udGVudF9UeXBlc10ueG1sUEsBAi0AFAAGAAgAAAAhADj9If/W AAAAlAEAAAsAAAAAAAAAAAAAAAAALwEAAF9yZWxzLy5yZWxzUEsBAi0AFAAGAAgAAAAhAHneTxG6 AgAACQgAAA4AAAAAAAAAAAAAAAAALgIAAGRycy9lMm9Eb2MueG1sUEsBAi0AFAAGAAgAAAAhAJfk 3HHeAAAACQEAAA8AAAAAAAAAAAAAAAAAFAUAAGRycy9kb3ducmV2LnhtbFBLBQYAAAAABAAEAPMA AAAfBgAAAAA= ">
                      <v:line id="Line 74" o:spid="_x0000_s1027" style="position:absolute;flip:y;visibility:visible;mso-wrap-style:square" from="7517,5198" to="7517,557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ZB9j8QAAADbAAAADwAAAGRycy9kb3ducmV2LnhtbESPQWvCQBCF70L/wzKFXoJubKDU6Cqt VhBKD009eByy0yQ0Oxuyo6b/3hUEj48373vzFqvBtepEfWg8G5hOUlDEpbcNVwb2P9vxK6ggyBZb z2TgnwKslg+jBebWn/mbToVUKkI45GigFulyrUNZk8Mw8R1x9H5971Ci7CttezxHuGv1c5q+aIcN x4YaO1rXVP4VRxff2H7xJsuSd6eTZEYfB/lMtRjz9Di8zUEJDXI/vqV31kA2g+uWCAC9vA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lkH2PxAAAANsAAAAPAAAAAAAAAAAA AAAAAKECAABkcnMvZG93bnJldi54bWxQSwUGAAAAAAQABAD5AAAAkgMAAAAA ">
                        <v:stroke endarrow="block"/>
                      </v:line>
                      <v:line id="Line 75" o:spid="_x0000_s1028" style="position:absolute;visibility:visible;mso-wrap-style:square" from="7523,5337" to="7523,571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QonIcEAAADbAAAADwAAAGRycy9kb3ducmV2LnhtbERPz2vCMBS+C/4P4Qm72dQxptZGEctg h01Qx87P5q0pa15Kk9Xsv18OA48f3+9yF20nRhp861jBIstBENdOt9wo+Li8zFcgfEDW2DkmBb/k YbedTkostLvxicZzaEQKYV+gAhNCX0jpa0MWfeZ64sR9ucFiSHBopB7wlsJtJx/z/FlabDk1GOzp YKj+Pv9YBUtTneRSVm+XYzW2i3V8j5/XtVIPs7jfgAgUw138737VCp7S+vQl/QC5/Q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hCichwQAAANsAAAAPAAAAAAAAAAAAAAAA AKECAABkcnMvZG93bnJldi54bWxQSwUGAAAAAAQABAD5AAAAjwMAAAAA ">
                        <v:stroke endarrow="block"/>
                      </v:line>
                    </v:group>
                  </w:pict>
                </mc:Fallback>
              </mc:AlternateContent>
            </w:r>
            <w:r w:rsidR="00340B4D">
              <w:rPr>
                <w:lang w:val="pl-PL"/>
              </w:rPr>
              <w:t xml:space="preserve">            h</w:t>
            </w:r>
            <w:r w:rsidR="00340B4D">
              <w:rPr>
                <w:vertAlign w:val="subscript"/>
                <w:lang w:val="pl-PL"/>
              </w:rPr>
              <w:t>x</w:t>
            </w:r>
          </w:p>
          <w:p w:rsidR="00340B4D" w:rsidRDefault="00340B4D" w:rsidP="00340B4D">
            <w:pPr>
              <w:rPr>
                <w:vertAlign w:val="subscript"/>
                <w:lang w:val="pl-PL"/>
              </w:rPr>
            </w:pPr>
            <w:r>
              <w:rPr>
                <w:vertAlign w:val="subscript"/>
                <w:lang w:val="pl-PL"/>
              </w:rPr>
              <w:t xml:space="preserve">                                        </w:t>
            </w:r>
            <w:r>
              <w:rPr>
                <w:lang w:val="pl-PL"/>
              </w:rPr>
              <w:t>h</w:t>
            </w:r>
            <w:r>
              <w:rPr>
                <w:vertAlign w:val="subscript"/>
                <w:lang w:val="pl-PL"/>
              </w:rPr>
              <w:t>n</w:t>
            </w:r>
          </w:p>
          <w:p w:rsidR="00340B4D" w:rsidRDefault="00340B4D" w:rsidP="00340B4D">
            <w:pPr>
              <w:rPr>
                <w:b/>
                <w:bCs/>
                <w:vertAlign w:val="subscript"/>
                <w:lang w:val="pl-PL"/>
              </w:rPr>
            </w:pPr>
            <w:r>
              <w:rPr>
                <w:vertAlign w:val="subscript"/>
                <w:lang w:val="pl-PL"/>
              </w:rPr>
              <w:t xml:space="preserve">          </w:t>
            </w:r>
            <w:r w:rsidRPr="004F01EF">
              <w:rPr>
                <w:b/>
                <w:bCs/>
                <w:vertAlign w:val="subscript"/>
                <w:lang w:val="pl-PL"/>
              </w:rPr>
              <w:t>A</w:t>
            </w:r>
            <w:r>
              <w:rPr>
                <w:b/>
                <w:bCs/>
                <w:vertAlign w:val="subscript"/>
                <w:lang w:val="pl-PL"/>
              </w:rPr>
              <w:t xml:space="preserve">                                     </w:t>
            </w:r>
            <w:r w:rsidRPr="004F01EF">
              <w:rPr>
                <w:b/>
                <w:bCs/>
                <w:vertAlign w:val="subscript"/>
                <w:lang w:val="pl-PL"/>
              </w:rPr>
              <w:t>B</w:t>
            </w:r>
          </w:p>
          <w:p w:rsidR="00340B4D" w:rsidRDefault="00340B4D" w:rsidP="00340B4D">
            <w:pPr>
              <w:rPr>
                <w:b/>
                <w:bCs/>
                <w:vertAlign w:val="subscript"/>
                <w:lang w:val="pl-PL"/>
              </w:rPr>
            </w:pPr>
          </w:p>
          <w:p w:rsidR="00340B4D" w:rsidRDefault="00340B4D" w:rsidP="00340B4D">
            <w:pPr>
              <w:rPr>
                <w:b/>
                <w:bCs/>
                <w:vertAlign w:val="subscript"/>
                <w:lang w:val="pl-PL"/>
              </w:rPr>
            </w:pPr>
          </w:p>
          <w:p w:rsidR="00340B4D" w:rsidRDefault="00340B4D" w:rsidP="00340B4D">
            <w:pPr>
              <w:rPr>
                <w:b/>
                <w:bCs/>
                <w:vertAlign w:val="subscript"/>
                <w:lang w:val="pl-PL"/>
              </w:rPr>
            </w:pPr>
          </w:p>
          <w:p w:rsidR="00340B4D" w:rsidRDefault="00340B4D" w:rsidP="00340B4D">
            <w:pPr>
              <w:rPr>
                <w:vertAlign w:val="subscript"/>
                <w:lang w:val="pl-PL"/>
              </w:rPr>
            </w:pPr>
            <w:r w:rsidRPr="00FD1CA0">
              <w:rPr>
                <w:lang w:val="pl-PL"/>
              </w:rPr>
              <w:t>- p</w:t>
            </w:r>
            <w:r w:rsidRPr="00FD1CA0">
              <w:rPr>
                <w:vertAlign w:val="subscript"/>
                <w:lang w:val="pl-PL"/>
              </w:rPr>
              <w:t>A</w:t>
            </w:r>
            <w:r>
              <w:rPr>
                <w:lang w:val="pl-PL"/>
              </w:rPr>
              <w:t xml:space="preserve"> = d</w:t>
            </w:r>
            <w:r>
              <w:rPr>
                <w:vertAlign w:val="subscript"/>
                <w:lang w:val="pl-PL"/>
              </w:rPr>
              <w:t>x</w:t>
            </w:r>
            <w:r>
              <w:rPr>
                <w:lang w:val="pl-PL"/>
              </w:rPr>
              <w:t>.h</w:t>
            </w:r>
            <w:r>
              <w:rPr>
                <w:vertAlign w:val="subscript"/>
                <w:lang w:val="pl-PL"/>
              </w:rPr>
              <w:t>x</w:t>
            </w:r>
          </w:p>
          <w:p w:rsidR="00340B4D" w:rsidRDefault="00340B4D" w:rsidP="00340B4D">
            <w:pPr>
              <w:rPr>
                <w:lang w:val="pl-PL"/>
              </w:rPr>
            </w:pPr>
            <w:r>
              <w:rPr>
                <w:lang w:val="pl-PL"/>
              </w:rPr>
              <w:t>- p</w:t>
            </w:r>
            <w:r>
              <w:rPr>
                <w:vertAlign w:val="subscript"/>
                <w:lang w:val="pl-PL"/>
              </w:rPr>
              <w:t>B</w:t>
            </w:r>
            <w:r>
              <w:rPr>
                <w:lang w:val="pl-PL"/>
              </w:rPr>
              <w:t xml:space="preserve"> = d</w:t>
            </w:r>
            <w:r>
              <w:rPr>
                <w:vertAlign w:val="subscript"/>
                <w:lang w:val="pl-PL"/>
              </w:rPr>
              <w:t>n</w:t>
            </w:r>
            <w:r>
              <w:rPr>
                <w:lang w:val="pl-PL"/>
              </w:rPr>
              <w:t>.h</w:t>
            </w:r>
            <w:r>
              <w:rPr>
                <w:vertAlign w:val="subscript"/>
                <w:lang w:val="pl-PL"/>
              </w:rPr>
              <w:t>n</w:t>
            </w:r>
          </w:p>
          <w:p w:rsidR="00340B4D" w:rsidRPr="00FD1CA0" w:rsidRDefault="00340B4D" w:rsidP="00340B4D">
            <w:pPr>
              <w:rPr>
                <w:lang w:val="pl-PL"/>
              </w:rPr>
            </w:pPr>
            <w:r>
              <w:rPr>
                <w:lang w:val="pl-PL"/>
              </w:rPr>
              <w:t>- Trả lời theo hướng dẫn của GV</w:t>
            </w:r>
          </w:p>
          <w:p w:rsidR="00340B4D" w:rsidRDefault="00340B4D" w:rsidP="00340B4D">
            <w:pPr>
              <w:rPr>
                <w:lang w:val="pl-PL"/>
              </w:rPr>
            </w:pPr>
          </w:p>
          <w:p w:rsidR="00340B4D" w:rsidRDefault="00340B4D" w:rsidP="00340B4D">
            <w:pPr>
              <w:rPr>
                <w:lang w:val="pl-PL"/>
              </w:rPr>
            </w:pPr>
            <w:r>
              <w:rPr>
                <w:lang w:val="pl-PL"/>
              </w:rPr>
              <w:t>- Lên bảng giải</w:t>
            </w:r>
          </w:p>
          <w:p w:rsidR="00340B4D" w:rsidRDefault="00340B4D" w:rsidP="00340B4D">
            <w:pPr>
              <w:rPr>
                <w:lang w:val="pl-PL"/>
              </w:rPr>
            </w:pPr>
          </w:p>
          <w:p w:rsidR="00340B4D" w:rsidRDefault="00340B4D" w:rsidP="00340B4D">
            <w:pPr>
              <w:rPr>
                <w:lang w:val="pl-PL"/>
              </w:rPr>
            </w:pPr>
          </w:p>
          <w:p w:rsidR="00340B4D" w:rsidRDefault="00340B4D" w:rsidP="00340B4D">
            <w:pPr>
              <w:rPr>
                <w:lang w:val="pl-PL"/>
              </w:rPr>
            </w:pPr>
          </w:p>
          <w:p w:rsidR="00340B4D" w:rsidRDefault="00340B4D" w:rsidP="00340B4D">
            <w:pPr>
              <w:rPr>
                <w:lang w:val="pl-PL"/>
              </w:rPr>
            </w:pPr>
          </w:p>
          <w:p w:rsidR="00340B4D" w:rsidRPr="001250DC" w:rsidRDefault="00340B4D" w:rsidP="00340B4D">
            <w:pPr>
              <w:jc w:val="both"/>
              <w:rPr>
                <w:bCs/>
                <w:lang w:val="es-AR"/>
              </w:rPr>
            </w:pPr>
            <w:r>
              <w:rPr>
                <w:lang w:val="pl-PL"/>
              </w:rPr>
              <w:t>- Nhận xét.</w:t>
            </w:r>
          </w:p>
        </w:tc>
        <w:tc>
          <w:tcPr>
            <w:tcW w:w="3396" w:type="dxa"/>
            <w:shd w:val="clear" w:color="auto" w:fill="auto"/>
          </w:tcPr>
          <w:p w:rsidR="00340B4D" w:rsidRPr="00CE7D7D" w:rsidRDefault="00340B4D" w:rsidP="00340B4D">
            <w:pPr>
              <w:jc w:val="both"/>
              <w:rPr>
                <w:b/>
                <w:lang w:val="es-VE"/>
              </w:rPr>
            </w:pPr>
            <w:r w:rsidRPr="00CE7D7D">
              <w:rPr>
                <w:b/>
                <w:lang w:val="es-VE"/>
              </w:rPr>
              <w:t>Bài tập 2:</w:t>
            </w:r>
          </w:p>
          <w:p w:rsidR="00340B4D" w:rsidRPr="005177D9" w:rsidRDefault="00340B4D" w:rsidP="00340B4D">
            <w:pPr>
              <w:jc w:val="both"/>
              <w:rPr>
                <w:bCs/>
                <w:i/>
                <w:iCs/>
                <w:lang w:val="es-VE"/>
              </w:rPr>
            </w:pPr>
            <w:r w:rsidRPr="005177D9">
              <w:rPr>
                <w:bCs/>
                <w:i/>
                <w:iCs/>
                <w:lang w:val="es-VE"/>
              </w:rPr>
              <w:t>Tóm tắt:</w:t>
            </w:r>
          </w:p>
          <w:p w:rsidR="00340B4D" w:rsidRDefault="00340B4D" w:rsidP="00340B4D">
            <w:pPr>
              <w:jc w:val="both"/>
              <w:rPr>
                <w:bCs/>
                <w:lang w:val="es-VE"/>
              </w:rPr>
            </w:pPr>
            <w:r>
              <w:rPr>
                <w:bCs/>
                <w:lang w:val="es-VE"/>
              </w:rPr>
              <w:t>h = 18mm = 0,018(m)</w:t>
            </w:r>
          </w:p>
          <w:p w:rsidR="00340B4D" w:rsidRDefault="00340B4D" w:rsidP="00340B4D">
            <w:pPr>
              <w:jc w:val="both"/>
              <w:rPr>
                <w:bCs/>
                <w:lang w:val="es-VE"/>
              </w:rPr>
            </w:pPr>
            <w:r>
              <w:rPr>
                <w:bCs/>
                <w:lang w:val="es-VE"/>
              </w:rPr>
              <w:t>d</w:t>
            </w:r>
            <w:r>
              <w:rPr>
                <w:bCs/>
                <w:vertAlign w:val="subscript"/>
                <w:lang w:val="es-VE"/>
              </w:rPr>
              <w:t>nb</w:t>
            </w:r>
            <w:r>
              <w:rPr>
                <w:bCs/>
                <w:lang w:val="es-VE"/>
              </w:rPr>
              <w:t xml:space="preserve"> = 10300(N/m</w:t>
            </w:r>
            <w:r>
              <w:rPr>
                <w:bCs/>
                <w:vertAlign w:val="superscript"/>
                <w:lang w:val="es-VE"/>
              </w:rPr>
              <w:t>3</w:t>
            </w:r>
            <w:r>
              <w:rPr>
                <w:bCs/>
                <w:lang w:val="es-VE"/>
              </w:rPr>
              <w:t>)</w:t>
            </w:r>
          </w:p>
          <w:p w:rsidR="00340B4D" w:rsidRDefault="00340B4D" w:rsidP="00340B4D">
            <w:pPr>
              <w:jc w:val="both"/>
              <w:rPr>
                <w:bCs/>
                <w:lang w:val="es-VE"/>
              </w:rPr>
            </w:pPr>
            <w:r>
              <w:rPr>
                <w:bCs/>
                <w:lang w:val="es-VE"/>
              </w:rPr>
              <w:t>d</w:t>
            </w:r>
            <w:r>
              <w:rPr>
                <w:bCs/>
                <w:vertAlign w:val="subscript"/>
                <w:lang w:val="es-VE"/>
              </w:rPr>
              <w:t>x</w:t>
            </w:r>
            <w:r>
              <w:rPr>
                <w:bCs/>
                <w:lang w:val="es-VE"/>
              </w:rPr>
              <w:t xml:space="preserve"> = 7000(N/m</w:t>
            </w:r>
            <w:r>
              <w:rPr>
                <w:bCs/>
                <w:vertAlign w:val="superscript"/>
                <w:lang w:val="es-VE"/>
              </w:rPr>
              <w:t>3</w:t>
            </w:r>
            <w:r>
              <w:rPr>
                <w:bCs/>
                <w:lang w:val="es-VE"/>
              </w:rPr>
              <w:t>)</w:t>
            </w:r>
          </w:p>
          <w:p w:rsidR="00340B4D" w:rsidRDefault="00340B4D" w:rsidP="00340B4D">
            <w:pPr>
              <w:jc w:val="both"/>
              <w:rPr>
                <w:bCs/>
                <w:lang w:val="es-VE"/>
              </w:rPr>
            </w:pPr>
            <w:r>
              <w:rPr>
                <w:bCs/>
                <w:lang w:val="es-VE"/>
              </w:rPr>
              <w:t>h</w:t>
            </w:r>
            <w:r>
              <w:rPr>
                <w:bCs/>
                <w:vertAlign w:val="subscript"/>
                <w:lang w:val="es-VE"/>
              </w:rPr>
              <w:t>x</w:t>
            </w:r>
            <w:r>
              <w:rPr>
                <w:bCs/>
                <w:lang w:val="es-VE"/>
              </w:rPr>
              <w:t xml:space="preserve"> = ? (m)</w:t>
            </w:r>
          </w:p>
          <w:p w:rsidR="00340B4D" w:rsidRPr="005177D9" w:rsidRDefault="00340B4D" w:rsidP="00340B4D">
            <w:pPr>
              <w:jc w:val="center"/>
              <w:rPr>
                <w:bCs/>
                <w:i/>
                <w:iCs/>
                <w:lang w:val="es-VE"/>
              </w:rPr>
            </w:pPr>
            <w:r w:rsidRPr="005177D9">
              <w:rPr>
                <w:bCs/>
                <w:i/>
                <w:iCs/>
                <w:lang w:val="es-VE"/>
              </w:rPr>
              <w:t>Giải:</w:t>
            </w:r>
          </w:p>
          <w:p w:rsidR="00340B4D" w:rsidRDefault="00340B4D" w:rsidP="00340B4D">
            <w:pPr>
              <w:jc w:val="both"/>
              <w:rPr>
                <w:bCs/>
                <w:lang w:val="es-VE"/>
              </w:rPr>
            </w:pPr>
            <w:r>
              <w:rPr>
                <w:bCs/>
                <w:lang w:val="es-VE"/>
              </w:rPr>
              <w:t>Xét 2 điểm A và B cùng nằm trên mp nằm ngang tại mặt phân cách giữa xăng và nước biển.</w:t>
            </w:r>
          </w:p>
          <w:p w:rsidR="00340B4D" w:rsidRDefault="00340B4D" w:rsidP="00340B4D">
            <w:pPr>
              <w:jc w:val="both"/>
              <w:rPr>
                <w:bCs/>
                <w:vertAlign w:val="subscript"/>
                <w:lang w:val="es-VE"/>
              </w:rPr>
            </w:pPr>
            <w:r>
              <w:rPr>
                <w:bCs/>
                <w:lang w:val="es-VE"/>
              </w:rPr>
              <w:t>Ta có p</w:t>
            </w:r>
            <w:r>
              <w:rPr>
                <w:bCs/>
                <w:vertAlign w:val="subscript"/>
                <w:lang w:val="es-VE"/>
              </w:rPr>
              <w:t>A</w:t>
            </w:r>
            <w:r>
              <w:rPr>
                <w:bCs/>
                <w:lang w:val="es-VE"/>
              </w:rPr>
              <w:t xml:space="preserve"> = p</w:t>
            </w:r>
            <w:r>
              <w:rPr>
                <w:bCs/>
                <w:vertAlign w:val="subscript"/>
                <w:lang w:val="es-VE"/>
              </w:rPr>
              <w:t>B</w:t>
            </w:r>
          </w:p>
          <w:p w:rsidR="00340B4D" w:rsidRDefault="00340B4D" w:rsidP="00340B4D">
            <w:pPr>
              <w:jc w:val="both"/>
              <w:rPr>
                <w:bCs/>
                <w:lang w:val="es-VE"/>
              </w:rPr>
            </w:pPr>
            <w:r>
              <w:rPr>
                <w:bCs/>
                <w:lang w:val="es-VE"/>
              </w:rPr>
              <w:t>Mà p</w:t>
            </w:r>
            <w:r>
              <w:rPr>
                <w:bCs/>
                <w:vertAlign w:val="subscript"/>
                <w:lang w:val="es-VE"/>
              </w:rPr>
              <w:t>A</w:t>
            </w:r>
            <w:r>
              <w:rPr>
                <w:bCs/>
                <w:lang w:val="es-VE"/>
              </w:rPr>
              <w:t xml:space="preserve"> = d</w:t>
            </w:r>
            <w:r>
              <w:rPr>
                <w:bCs/>
                <w:vertAlign w:val="subscript"/>
                <w:lang w:val="es-VE"/>
              </w:rPr>
              <w:t>x</w:t>
            </w:r>
            <w:r>
              <w:rPr>
                <w:bCs/>
                <w:lang w:val="es-VE"/>
              </w:rPr>
              <w:t>.h</w:t>
            </w:r>
            <w:r>
              <w:rPr>
                <w:bCs/>
                <w:vertAlign w:val="subscript"/>
                <w:lang w:val="es-VE"/>
              </w:rPr>
              <w:t>x</w:t>
            </w:r>
          </w:p>
          <w:p w:rsidR="00340B4D" w:rsidRDefault="00340B4D" w:rsidP="00340B4D">
            <w:pPr>
              <w:jc w:val="both"/>
              <w:rPr>
                <w:bCs/>
                <w:lang w:val="es-VE"/>
              </w:rPr>
            </w:pPr>
            <w:r>
              <w:rPr>
                <w:bCs/>
                <w:lang w:val="es-VE"/>
              </w:rPr>
              <w:t xml:space="preserve">      p</w:t>
            </w:r>
            <w:r>
              <w:rPr>
                <w:bCs/>
                <w:vertAlign w:val="subscript"/>
                <w:lang w:val="es-VE"/>
              </w:rPr>
              <w:t>B</w:t>
            </w:r>
            <w:r>
              <w:rPr>
                <w:bCs/>
                <w:lang w:val="es-VE"/>
              </w:rPr>
              <w:t xml:space="preserve"> =  d</w:t>
            </w:r>
            <w:r>
              <w:rPr>
                <w:bCs/>
                <w:vertAlign w:val="subscript"/>
                <w:lang w:val="es-VE"/>
              </w:rPr>
              <w:t>nb</w:t>
            </w:r>
            <w:r>
              <w:rPr>
                <w:bCs/>
                <w:lang w:val="es-VE"/>
              </w:rPr>
              <w:t>.h</w:t>
            </w:r>
            <w:r>
              <w:rPr>
                <w:bCs/>
                <w:vertAlign w:val="subscript"/>
                <w:lang w:val="es-VE"/>
              </w:rPr>
              <w:t>nb</w:t>
            </w:r>
          </w:p>
          <w:p w:rsidR="00340B4D" w:rsidRDefault="00340B4D" w:rsidP="00340B4D">
            <w:pPr>
              <w:jc w:val="both"/>
              <w:rPr>
                <w:bCs/>
                <w:lang w:val="es-VE"/>
              </w:rPr>
            </w:pPr>
            <w:r w:rsidRPr="00E94AC3">
              <w:rPr>
                <w:bCs/>
                <w:lang w:val="es-VE"/>
              </w:rPr>
              <w:sym w:font="Wingdings" w:char="F0E0"/>
            </w:r>
            <w:r>
              <w:rPr>
                <w:bCs/>
                <w:lang w:val="es-VE"/>
              </w:rPr>
              <w:t xml:space="preserve"> d</w:t>
            </w:r>
            <w:r>
              <w:rPr>
                <w:bCs/>
                <w:vertAlign w:val="subscript"/>
                <w:lang w:val="es-VE"/>
              </w:rPr>
              <w:t>x</w:t>
            </w:r>
            <w:r>
              <w:rPr>
                <w:bCs/>
                <w:lang w:val="es-VE"/>
              </w:rPr>
              <w:t>.h</w:t>
            </w:r>
            <w:r>
              <w:rPr>
                <w:bCs/>
                <w:vertAlign w:val="subscript"/>
                <w:lang w:val="es-VE"/>
              </w:rPr>
              <w:t>x</w:t>
            </w:r>
            <w:r>
              <w:rPr>
                <w:bCs/>
                <w:lang w:val="es-VE"/>
              </w:rPr>
              <w:t xml:space="preserve"> = d</w:t>
            </w:r>
            <w:r>
              <w:rPr>
                <w:bCs/>
                <w:vertAlign w:val="subscript"/>
                <w:lang w:val="es-VE"/>
              </w:rPr>
              <w:t>nb</w:t>
            </w:r>
            <w:r>
              <w:rPr>
                <w:bCs/>
                <w:lang w:val="es-VE"/>
              </w:rPr>
              <w:t>.h</w:t>
            </w:r>
            <w:r>
              <w:rPr>
                <w:bCs/>
                <w:vertAlign w:val="subscript"/>
                <w:lang w:val="es-VE"/>
              </w:rPr>
              <w:t>nb</w:t>
            </w:r>
          </w:p>
          <w:p w:rsidR="00340B4D" w:rsidRDefault="00340B4D" w:rsidP="00340B4D">
            <w:pPr>
              <w:jc w:val="both"/>
              <w:rPr>
                <w:bCs/>
                <w:lang w:val="es-VE"/>
              </w:rPr>
            </w:pPr>
            <w:r>
              <w:rPr>
                <w:bCs/>
                <w:lang w:val="es-VE"/>
              </w:rPr>
              <w:t>Mà h</w:t>
            </w:r>
            <w:r>
              <w:rPr>
                <w:bCs/>
                <w:vertAlign w:val="subscript"/>
                <w:lang w:val="es-VE"/>
              </w:rPr>
              <w:t>nb</w:t>
            </w:r>
            <w:r>
              <w:rPr>
                <w:bCs/>
                <w:lang w:val="es-VE"/>
              </w:rPr>
              <w:t xml:space="preserve"> = h</w:t>
            </w:r>
            <w:r>
              <w:rPr>
                <w:bCs/>
                <w:vertAlign w:val="subscript"/>
                <w:lang w:val="es-VE"/>
              </w:rPr>
              <w:t>x</w:t>
            </w:r>
            <w:r>
              <w:rPr>
                <w:bCs/>
                <w:lang w:val="es-VE"/>
              </w:rPr>
              <w:t xml:space="preserve"> – h</w:t>
            </w:r>
          </w:p>
          <w:p w:rsidR="00340B4D" w:rsidRDefault="00340B4D" w:rsidP="00340B4D">
            <w:pPr>
              <w:jc w:val="both"/>
              <w:rPr>
                <w:bCs/>
                <w:lang w:val="es-VE"/>
              </w:rPr>
            </w:pPr>
            <w:r>
              <w:rPr>
                <w:bCs/>
                <w:lang w:val="es-VE"/>
              </w:rPr>
              <w:t>Nên d</w:t>
            </w:r>
            <w:r>
              <w:rPr>
                <w:bCs/>
                <w:vertAlign w:val="subscript"/>
                <w:lang w:val="es-VE"/>
              </w:rPr>
              <w:t>x</w:t>
            </w:r>
            <w:r>
              <w:rPr>
                <w:bCs/>
                <w:lang w:val="es-VE"/>
              </w:rPr>
              <w:t>.h</w:t>
            </w:r>
            <w:r>
              <w:rPr>
                <w:bCs/>
                <w:vertAlign w:val="subscript"/>
                <w:lang w:val="es-VE"/>
              </w:rPr>
              <w:t>x</w:t>
            </w:r>
            <w:r>
              <w:rPr>
                <w:bCs/>
                <w:lang w:val="es-VE"/>
              </w:rPr>
              <w:t xml:space="preserve"> = d</w:t>
            </w:r>
            <w:r>
              <w:rPr>
                <w:bCs/>
                <w:vertAlign w:val="subscript"/>
                <w:lang w:val="es-VE"/>
              </w:rPr>
              <w:t>nb</w:t>
            </w:r>
            <w:r>
              <w:rPr>
                <w:bCs/>
                <w:lang w:val="es-VE"/>
              </w:rPr>
              <w:t>.(h</w:t>
            </w:r>
            <w:r>
              <w:rPr>
                <w:bCs/>
                <w:vertAlign w:val="subscript"/>
                <w:lang w:val="es-VE"/>
              </w:rPr>
              <w:t>x</w:t>
            </w:r>
            <w:r>
              <w:rPr>
                <w:bCs/>
                <w:lang w:val="es-VE"/>
              </w:rPr>
              <w:t xml:space="preserve"> – h)</w:t>
            </w:r>
          </w:p>
          <w:p w:rsidR="00340B4D" w:rsidRDefault="00340B4D" w:rsidP="00340B4D">
            <w:pPr>
              <w:jc w:val="both"/>
              <w:rPr>
                <w:bCs/>
                <w:lang w:val="es-VE"/>
              </w:rPr>
            </w:pPr>
            <w:r w:rsidRPr="00E94AC3">
              <w:rPr>
                <w:bCs/>
                <w:lang w:val="es-VE"/>
              </w:rPr>
              <w:sym w:font="Wingdings" w:char="F0E0"/>
            </w:r>
            <w:r>
              <w:rPr>
                <w:bCs/>
                <w:lang w:val="es-VE"/>
              </w:rPr>
              <w:t xml:space="preserve"> h</w:t>
            </w:r>
            <w:r>
              <w:rPr>
                <w:bCs/>
                <w:vertAlign w:val="subscript"/>
                <w:lang w:val="es-VE"/>
              </w:rPr>
              <w:t>x</w:t>
            </w:r>
            <w:r>
              <w:rPr>
                <w:bCs/>
                <w:lang w:val="es-VE"/>
              </w:rPr>
              <w:t xml:space="preserve"> = d</w:t>
            </w:r>
            <w:r>
              <w:rPr>
                <w:bCs/>
                <w:vertAlign w:val="subscript"/>
                <w:lang w:val="es-VE"/>
              </w:rPr>
              <w:t>nb</w:t>
            </w:r>
            <w:r>
              <w:rPr>
                <w:bCs/>
                <w:lang w:val="es-VE"/>
              </w:rPr>
              <w:t>.h/(d</w:t>
            </w:r>
            <w:r>
              <w:rPr>
                <w:bCs/>
                <w:vertAlign w:val="subscript"/>
                <w:lang w:val="es-VE"/>
              </w:rPr>
              <w:t>nb</w:t>
            </w:r>
            <w:r>
              <w:rPr>
                <w:bCs/>
                <w:lang w:val="es-VE"/>
              </w:rPr>
              <w:t xml:space="preserve"> – d</w:t>
            </w:r>
            <w:r>
              <w:rPr>
                <w:bCs/>
                <w:vertAlign w:val="subscript"/>
                <w:lang w:val="es-VE"/>
              </w:rPr>
              <w:t>x</w:t>
            </w:r>
            <w:r>
              <w:rPr>
                <w:bCs/>
                <w:lang w:val="es-VE"/>
              </w:rPr>
              <w:t>)</w:t>
            </w:r>
          </w:p>
          <w:p w:rsidR="00340B4D" w:rsidRPr="00E94AC3" w:rsidRDefault="00340B4D" w:rsidP="00340B4D">
            <w:pPr>
              <w:jc w:val="both"/>
              <w:rPr>
                <w:bCs/>
                <w:lang w:val="es-VE"/>
              </w:rPr>
            </w:pPr>
            <w:r>
              <w:rPr>
                <w:bCs/>
                <w:lang w:val="es-VE"/>
              </w:rPr>
              <w:t xml:space="preserve">          = </w:t>
            </w:r>
            <w:r w:rsidRPr="00E94AC3">
              <w:rPr>
                <w:bCs/>
                <w:position w:val="-24"/>
                <w:lang w:val="es-VE"/>
              </w:rPr>
              <w:object w:dxaOrig="1400" w:dyaOrig="620">
                <v:shape id="_x0000_i1035" type="#_x0000_t75" style="width:69.75pt;height:30.75pt" o:ole="">
                  <v:imagedata r:id="rId46" o:title=""/>
                </v:shape>
                <o:OLEObject Type="Embed" ProgID="Equation.3" ShapeID="_x0000_i1035" DrawAspect="Content" ObjectID="_1628574700" r:id="rId47"/>
              </w:object>
            </w:r>
          </w:p>
          <w:p w:rsidR="00340B4D" w:rsidRDefault="00340B4D" w:rsidP="00340B4D">
            <w:pPr>
              <w:jc w:val="both"/>
              <w:rPr>
                <w:bCs/>
                <w:lang w:val="es-VE"/>
              </w:rPr>
            </w:pPr>
            <w:r>
              <w:rPr>
                <w:bCs/>
                <w:lang w:val="es-VE"/>
              </w:rPr>
              <w:t xml:space="preserve">          = 0,056 (m)</w:t>
            </w:r>
          </w:p>
          <w:p w:rsidR="00340B4D" w:rsidRPr="001250DC" w:rsidRDefault="00340B4D" w:rsidP="00340B4D">
            <w:pPr>
              <w:jc w:val="both"/>
              <w:rPr>
                <w:lang w:val="es-AR"/>
              </w:rPr>
            </w:pPr>
            <w:r>
              <w:rPr>
                <w:bCs/>
                <w:lang w:val="es-VE"/>
              </w:rPr>
              <w:t>Đáp số: h</w:t>
            </w:r>
            <w:r>
              <w:rPr>
                <w:bCs/>
                <w:vertAlign w:val="subscript"/>
                <w:lang w:val="es-VE"/>
              </w:rPr>
              <w:t>x</w:t>
            </w:r>
            <w:r>
              <w:rPr>
                <w:bCs/>
                <w:lang w:val="es-VE"/>
              </w:rPr>
              <w:t xml:space="preserve"> = 0,056 (m)</w:t>
            </w:r>
          </w:p>
        </w:tc>
      </w:tr>
      <w:tr w:rsidR="00340B4D" w:rsidRPr="00C808E9"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2</w:t>
            </w:r>
            <w:r w:rsidRPr="00F24202">
              <w:rPr>
                <w:b/>
                <w:bCs/>
                <w:i/>
                <w:iCs/>
                <w:lang w:val="de-AT"/>
              </w:rPr>
              <w:t xml:space="preserve"> phút)</w:t>
            </w:r>
          </w:p>
        </w:tc>
      </w:tr>
      <w:tr w:rsidR="00340B4D" w:rsidRPr="00340B4D" w:rsidTr="00340B4D">
        <w:tc>
          <w:tcPr>
            <w:tcW w:w="3395" w:type="dxa"/>
            <w:shd w:val="clear" w:color="auto" w:fill="auto"/>
          </w:tcPr>
          <w:p w:rsidR="00340B4D" w:rsidRDefault="00340B4D" w:rsidP="00340B4D">
            <w:pPr>
              <w:jc w:val="both"/>
              <w:rPr>
                <w:lang w:val="es-AR"/>
              </w:rPr>
            </w:pPr>
            <w:r w:rsidRPr="00547D85">
              <w:rPr>
                <w:lang w:val="es-AR"/>
              </w:rPr>
              <w:t>- GV lưu ý khi tính độ cao h phải tính từ điểm tính áp suất đến mặt thoáng của chất lỏng</w:t>
            </w:r>
          </w:p>
          <w:p w:rsidR="00340B4D" w:rsidRDefault="00340B4D" w:rsidP="00340B4D">
            <w:pPr>
              <w:jc w:val="both"/>
              <w:rPr>
                <w:lang w:val="es-AR"/>
              </w:rPr>
            </w:pPr>
            <w:r>
              <w:rPr>
                <w:lang w:val="es-AR"/>
              </w:rPr>
              <w:t>- Áp suất tại 2 điểm cùng nằm trên mp nằm ngang thì ntn?</w:t>
            </w:r>
          </w:p>
          <w:p w:rsidR="00340B4D" w:rsidRPr="00BB6E92" w:rsidRDefault="00340B4D" w:rsidP="00340B4D">
            <w:pPr>
              <w:tabs>
                <w:tab w:val="left" w:pos="360"/>
              </w:tabs>
              <w:jc w:val="both"/>
              <w:rPr>
                <w:lang w:val="nl-NL"/>
              </w:rPr>
            </w:pPr>
            <w:r>
              <w:rPr>
                <w:lang w:val="nl-NL"/>
              </w:rPr>
              <w:t>- Hướng dẫn HS làm các BT 8.2, 8.4 SBT</w:t>
            </w:r>
          </w:p>
        </w:tc>
        <w:tc>
          <w:tcPr>
            <w:tcW w:w="3396" w:type="dxa"/>
            <w:shd w:val="clear" w:color="auto" w:fill="auto"/>
          </w:tcPr>
          <w:p w:rsidR="00340B4D" w:rsidRDefault="00340B4D" w:rsidP="00340B4D">
            <w:pPr>
              <w:jc w:val="both"/>
              <w:rPr>
                <w:lang w:val="de-AT"/>
              </w:rPr>
            </w:pPr>
            <w:r>
              <w:rPr>
                <w:lang w:val="de-AT"/>
              </w:rPr>
              <w:t>- HS ghi nhớ</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9: “Áp suất khí quyển”</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557037" w:rsidRPr="00BC3032" w:rsidTr="00CB6092">
        <w:tc>
          <w:tcPr>
            <w:tcW w:w="1400" w:type="dxa"/>
            <w:tcBorders>
              <w:top w:val="single" w:sz="4" w:space="0" w:color="auto"/>
              <w:left w:val="single" w:sz="4" w:space="0" w:color="auto"/>
              <w:bottom w:val="single" w:sz="4" w:space="0" w:color="auto"/>
              <w:right w:val="single" w:sz="4" w:space="0" w:color="auto"/>
            </w:tcBorders>
          </w:tcPr>
          <w:p w:rsidR="00557037" w:rsidRPr="00BC3032" w:rsidRDefault="00557037" w:rsidP="00CB6092">
            <w:pPr>
              <w:keepNext/>
              <w:keepLines/>
              <w:tabs>
                <w:tab w:val="center" w:pos="4320"/>
                <w:tab w:val="right" w:pos="8640"/>
              </w:tabs>
              <w:autoSpaceDE w:val="0"/>
              <w:autoSpaceDN w:val="0"/>
              <w:adjustRightInd w:val="0"/>
              <w:spacing w:before="40" w:after="40" w:line="276" w:lineRule="auto"/>
              <w:rPr>
                <w:b/>
                <w:bCs/>
                <w:i/>
                <w:lang w:val="en"/>
              </w:rPr>
            </w:pPr>
            <w:r>
              <w:rPr>
                <w:b/>
                <w:bCs/>
                <w:i/>
                <w:lang w:val="en"/>
              </w:rPr>
              <w:t>Tuần 11</w:t>
            </w:r>
          </w:p>
          <w:p w:rsidR="00557037" w:rsidRPr="00BC3032" w:rsidRDefault="00557037" w:rsidP="00557037">
            <w:pPr>
              <w:keepNext/>
              <w:keepLines/>
              <w:tabs>
                <w:tab w:val="center" w:pos="4320"/>
                <w:tab w:val="right" w:pos="8640"/>
              </w:tabs>
              <w:autoSpaceDE w:val="0"/>
              <w:autoSpaceDN w:val="0"/>
              <w:adjustRightInd w:val="0"/>
              <w:spacing w:before="40" w:after="40" w:line="276" w:lineRule="auto"/>
              <w:rPr>
                <w:b/>
                <w:bCs/>
                <w:color w:val="FF0000"/>
                <w:lang w:val="en"/>
              </w:rPr>
            </w:pPr>
            <w:r w:rsidRPr="00BC3032">
              <w:rPr>
                <w:b/>
                <w:bCs/>
                <w:i/>
                <w:lang w:val="en"/>
              </w:rPr>
              <w:t xml:space="preserve">Tiết </w:t>
            </w:r>
            <w:r>
              <w:rPr>
                <w:b/>
                <w:bCs/>
                <w:i/>
                <w:lang w:val="en"/>
              </w:rPr>
              <w:t>11</w:t>
            </w:r>
          </w:p>
        </w:tc>
        <w:tc>
          <w:tcPr>
            <w:tcW w:w="6300" w:type="dxa"/>
            <w:tcBorders>
              <w:top w:val="single" w:sz="4" w:space="0" w:color="auto"/>
              <w:left w:val="single" w:sz="4" w:space="0" w:color="auto"/>
              <w:bottom w:val="single" w:sz="4" w:space="0" w:color="auto"/>
              <w:right w:val="single" w:sz="4" w:space="0" w:color="auto"/>
            </w:tcBorders>
            <w:vAlign w:val="center"/>
          </w:tcPr>
          <w:p w:rsidR="00557037" w:rsidRPr="00BC3032" w:rsidRDefault="00557037" w:rsidP="00CB6092">
            <w:pPr>
              <w:jc w:val="center"/>
              <w:rPr>
                <w:b/>
                <w:lang w:val="it-IT"/>
              </w:rPr>
            </w:pPr>
            <w:r>
              <w:rPr>
                <w:b/>
                <w:bCs/>
                <w:lang w:val="sv-SE"/>
              </w:rPr>
              <w:t>KIỂM TRA 1 TIẾT</w:t>
            </w:r>
          </w:p>
        </w:tc>
        <w:tc>
          <w:tcPr>
            <w:tcW w:w="2200" w:type="dxa"/>
            <w:tcBorders>
              <w:top w:val="single" w:sz="4" w:space="0" w:color="auto"/>
              <w:left w:val="single" w:sz="4" w:space="0" w:color="auto"/>
              <w:bottom w:val="single" w:sz="4" w:space="0" w:color="auto"/>
              <w:right w:val="single" w:sz="4" w:space="0" w:color="auto"/>
            </w:tcBorders>
          </w:tcPr>
          <w:p w:rsidR="00557037" w:rsidRPr="00BC3032" w:rsidRDefault="00557037" w:rsidP="00CB6092">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sv-SE"/>
              </w:rPr>
              <w:t xml:space="preserve">  </w:t>
            </w:r>
            <w:r w:rsidRPr="00BC3032">
              <w:rPr>
                <w:b/>
                <w:bCs/>
                <w:i/>
                <w:lang w:val="en"/>
              </w:rPr>
              <w:t xml:space="preserve">NS: </w:t>
            </w:r>
            <w:r>
              <w:rPr>
                <w:b/>
                <w:bCs/>
                <w:i/>
                <w:lang w:val="en"/>
              </w:rPr>
              <w:t>05</w:t>
            </w:r>
            <w:r w:rsidRPr="00BC3032">
              <w:rPr>
                <w:b/>
                <w:bCs/>
                <w:i/>
                <w:lang w:val="en"/>
              </w:rPr>
              <w:t>/1</w:t>
            </w:r>
            <w:r>
              <w:rPr>
                <w:b/>
                <w:bCs/>
                <w:i/>
                <w:lang w:val="en"/>
              </w:rPr>
              <w:t>1</w:t>
            </w:r>
            <w:r w:rsidRPr="00BC3032">
              <w:rPr>
                <w:b/>
                <w:bCs/>
                <w:i/>
                <w:lang w:val="en"/>
              </w:rPr>
              <w:t>/2018</w:t>
            </w:r>
          </w:p>
          <w:p w:rsidR="00557037" w:rsidRPr="00BC3032" w:rsidRDefault="00557037" w:rsidP="00557037">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en"/>
              </w:rPr>
              <w:t xml:space="preserve">  ND: </w:t>
            </w:r>
            <w:r>
              <w:rPr>
                <w:b/>
                <w:bCs/>
                <w:i/>
                <w:lang w:val="en"/>
              </w:rPr>
              <w:t>12</w:t>
            </w:r>
            <w:r w:rsidRPr="00BC3032">
              <w:rPr>
                <w:b/>
                <w:bCs/>
                <w:i/>
                <w:lang w:val="en"/>
              </w:rPr>
              <w:t>/1</w:t>
            </w:r>
            <w:r>
              <w:rPr>
                <w:b/>
                <w:bCs/>
                <w:i/>
                <w:lang w:val="en"/>
              </w:rPr>
              <w:t>1</w:t>
            </w:r>
            <w:r w:rsidRPr="00BC3032">
              <w:rPr>
                <w:b/>
                <w:bCs/>
                <w:i/>
                <w:lang w:val="en"/>
              </w:rPr>
              <w:t>/2018</w:t>
            </w:r>
          </w:p>
        </w:tc>
      </w:tr>
    </w:tbl>
    <w:p w:rsidR="00557037" w:rsidRPr="00BC3032" w:rsidRDefault="00557037" w:rsidP="00557037">
      <w:pPr>
        <w:rPr>
          <w:b/>
          <w:bCs/>
        </w:rPr>
      </w:pPr>
    </w:p>
    <w:p w:rsidR="00557037" w:rsidRPr="00BC3032" w:rsidRDefault="00557037" w:rsidP="00557037">
      <w:pPr>
        <w:rPr>
          <w:b/>
          <w:bCs/>
        </w:rPr>
      </w:pPr>
      <w:r w:rsidRPr="00BC3032">
        <w:rPr>
          <w:b/>
          <w:bCs/>
        </w:rPr>
        <w:t>I. MỤC TIÊU</w:t>
      </w:r>
    </w:p>
    <w:p w:rsidR="00557037" w:rsidRPr="00BC3032" w:rsidRDefault="00557037" w:rsidP="00557037">
      <w:pPr>
        <w:rPr>
          <w:b/>
          <w:bCs/>
          <w:i/>
        </w:rPr>
      </w:pPr>
      <w:r w:rsidRPr="00BC3032">
        <w:rPr>
          <w:b/>
          <w:bCs/>
          <w:i/>
        </w:rPr>
        <w:t>1. Kiến thức:</w:t>
      </w:r>
    </w:p>
    <w:p w:rsidR="00557037" w:rsidRDefault="00557037" w:rsidP="00557037">
      <w:r>
        <w:t>-</w:t>
      </w:r>
      <w:r w:rsidRPr="00304F70">
        <w:t xml:space="preserve">  Kiểm tra tất cả những kiến thức mà học </w:t>
      </w:r>
      <w:r>
        <w:t>sinh đã học từ tiết 1 đến tiết 9</w:t>
      </w:r>
    </w:p>
    <w:p w:rsidR="00557037" w:rsidRDefault="00557037" w:rsidP="00557037">
      <w:pPr>
        <w:rPr>
          <w:b/>
          <w:bCs/>
          <w:i/>
          <w:iCs/>
          <w:lang w:val="sv-SE"/>
        </w:rPr>
      </w:pPr>
      <w:r w:rsidRPr="00BC3032">
        <w:rPr>
          <w:b/>
          <w:bCs/>
          <w:i/>
          <w:iCs/>
          <w:lang w:val="sv-SE"/>
        </w:rPr>
        <w:t>2. Kĩ năng:</w:t>
      </w:r>
    </w:p>
    <w:p w:rsidR="00557037" w:rsidRPr="0010364A" w:rsidRDefault="00557037" w:rsidP="00557037">
      <w:pPr>
        <w:rPr>
          <w:b/>
          <w:bCs/>
          <w:i/>
          <w:iCs/>
          <w:lang w:val="sv-SE"/>
        </w:rPr>
      </w:pPr>
      <w:r>
        <w:rPr>
          <w:b/>
          <w:bCs/>
          <w:i/>
          <w:iCs/>
          <w:lang w:val="sv-SE"/>
        </w:rPr>
        <w:t xml:space="preserve">- </w:t>
      </w:r>
      <w:r w:rsidRPr="0010364A">
        <w:rPr>
          <w:lang w:val="sv-SE"/>
        </w:rPr>
        <w:t xml:space="preserve"> Kiểm tra kĩ năng vận dụng kiến thức của học sinh </w:t>
      </w:r>
    </w:p>
    <w:p w:rsidR="00557037" w:rsidRPr="00BC3032" w:rsidRDefault="00557037" w:rsidP="00557037">
      <w:pPr>
        <w:rPr>
          <w:b/>
          <w:bCs/>
          <w:i/>
          <w:iCs/>
          <w:lang w:val="sv-SE"/>
        </w:rPr>
      </w:pPr>
      <w:r w:rsidRPr="00BC3032">
        <w:rPr>
          <w:b/>
          <w:bCs/>
          <w:i/>
          <w:iCs/>
          <w:lang w:val="sv-SE"/>
        </w:rPr>
        <w:t>3. Thái độ:</w:t>
      </w:r>
    </w:p>
    <w:p w:rsidR="00557037" w:rsidRPr="0010364A" w:rsidRDefault="00557037" w:rsidP="00557037">
      <w:pPr>
        <w:rPr>
          <w:lang w:val="sv-SE"/>
        </w:rPr>
      </w:pPr>
      <w:r>
        <w:rPr>
          <w:lang w:val="sv-SE"/>
        </w:rPr>
        <w:t xml:space="preserve">- </w:t>
      </w:r>
      <w:r w:rsidRPr="0010364A">
        <w:rPr>
          <w:lang w:val="sv-SE"/>
        </w:rPr>
        <w:t>Trung thực, nghiêm túc trong kiểm tra</w:t>
      </w:r>
    </w:p>
    <w:p w:rsidR="00557037" w:rsidRPr="00BC3032" w:rsidRDefault="00557037" w:rsidP="00557037">
      <w:pPr>
        <w:rPr>
          <w:b/>
          <w:i/>
          <w:lang w:val="sv-SE"/>
        </w:rPr>
      </w:pPr>
      <w:r w:rsidRPr="00BC3032">
        <w:rPr>
          <w:b/>
          <w:i/>
          <w:lang w:val="sv-SE"/>
        </w:rPr>
        <w:lastRenderedPageBreak/>
        <w:t>4. Định hướng phát triển năng lực:</w:t>
      </w:r>
    </w:p>
    <w:p w:rsidR="00557037" w:rsidRPr="00DF5847" w:rsidRDefault="00557037" w:rsidP="00557037">
      <w:pPr>
        <w:ind w:right="-135"/>
        <w:rPr>
          <w:lang w:val="nl-NL"/>
        </w:rPr>
      </w:pPr>
      <w:r>
        <w:rPr>
          <w:lang w:val="nl-NL"/>
        </w:rPr>
        <w:t xml:space="preserve">- </w:t>
      </w:r>
      <w:r w:rsidRPr="00DF5847">
        <w:rPr>
          <w:lang w:val="nl-NL"/>
        </w:rPr>
        <w:t>Tự học, sáng tạo, giải quyết vấn đề, tính toán.</w:t>
      </w:r>
    </w:p>
    <w:p w:rsidR="00557037" w:rsidRPr="0078247D" w:rsidRDefault="00557037" w:rsidP="00557037">
      <w:pPr>
        <w:rPr>
          <w:b/>
          <w:iCs/>
          <w:lang w:val="nl-NL"/>
        </w:rPr>
      </w:pPr>
      <w:r w:rsidRPr="0078247D">
        <w:rPr>
          <w:b/>
          <w:iCs/>
          <w:lang w:val="nl-NL"/>
        </w:rPr>
        <w:t>II.</w:t>
      </w:r>
      <w:r>
        <w:rPr>
          <w:b/>
          <w:iCs/>
          <w:lang w:val="nl-NL"/>
        </w:rPr>
        <w:t xml:space="preserve"> </w:t>
      </w:r>
      <w:r w:rsidRPr="0078247D">
        <w:rPr>
          <w:b/>
          <w:iCs/>
          <w:lang w:val="nl-NL"/>
        </w:rPr>
        <w:t>CHUẨN BỊ:</w:t>
      </w:r>
    </w:p>
    <w:p w:rsidR="00557037" w:rsidRDefault="00557037" w:rsidP="00557037">
      <w:pPr>
        <w:rPr>
          <w:lang w:val="nl-NL"/>
        </w:rPr>
      </w:pPr>
      <w:r>
        <w:rPr>
          <w:b/>
          <w:i/>
          <w:lang w:val="nl-NL"/>
        </w:rPr>
        <w:t xml:space="preserve">1/ </w:t>
      </w:r>
      <w:r w:rsidRPr="00F419B1">
        <w:rPr>
          <w:b/>
          <w:i/>
          <w:lang w:val="nl-NL"/>
        </w:rPr>
        <w:t>Giáo viên</w:t>
      </w:r>
      <w:r w:rsidRPr="00F419B1">
        <w:rPr>
          <w:lang w:val="nl-NL"/>
        </w:rPr>
        <w:t>:</w:t>
      </w:r>
    </w:p>
    <w:p w:rsidR="00557037" w:rsidRPr="00B669B2" w:rsidRDefault="00557037" w:rsidP="00557037">
      <w:pPr>
        <w:rPr>
          <w:lang w:val="nl-NL"/>
        </w:rPr>
      </w:pPr>
      <w:r>
        <w:rPr>
          <w:lang w:val="nl-NL"/>
        </w:rPr>
        <w:t xml:space="preserve">- </w:t>
      </w:r>
      <w:r w:rsidRPr="00B669B2">
        <w:rPr>
          <w:lang w:val="nl-NL"/>
        </w:rPr>
        <w:t>Đề kiểm tra</w:t>
      </w:r>
    </w:p>
    <w:p w:rsidR="00557037" w:rsidRDefault="00557037" w:rsidP="00557037">
      <w:pPr>
        <w:rPr>
          <w:lang w:val="nl-NL"/>
        </w:rPr>
      </w:pPr>
      <w:r>
        <w:rPr>
          <w:b/>
          <w:i/>
          <w:lang w:val="nl-NL"/>
        </w:rPr>
        <w:t>2/ Học sinh:</w:t>
      </w:r>
    </w:p>
    <w:p w:rsidR="00557037" w:rsidRPr="00B669B2" w:rsidRDefault="00557037" w:rsidP="00557037">
      <w:pPr>
        <w:rPr>
          <w:lang w:val="nl-NL"/>
        </w:rPr>
      </w:pPr>
      <w:r>
        <w:rPr>
          <w:lang w:val="nl-NL"/>
        </w:rPr>
        <w:t>- Ô</w:t>
      </w:r>
      <w:r w:rsidRPr="00B669B2">
        <w:rPr>
          <w:lang w:val="nl-NL"/>
        </w:rPr>
        <w:t xml:space="preserve">n tập </w:t>
      </w:r>
      <w:r>
        <w:rPr>
          <w:lang w:val="nl-NL"/>
        </w:rPr>
        <w:t>k</w:t>
      </w:r>
      <w:r w:rsidRPr="00B669B2">
        <w:rPr>
          <w:lang w:val="nl-NL"/>
        </w:rPr>
        <w:t>iến thức, bút...</w:t>
      </w:r>
    </w:p>
    <w:p w:rsidR="00557037" w:rsidRPr="00F86F6C" w:rsidRDefault="00557037" w:rsidP="00557037">
      <w:pPr>
        <w:rPr>
          <w:b/>
          <w:iCs/>
          <w:lang w:val="nl-NL"/>
        </w:rPr>
      </w:pPr>
      <w:r>
        <w:rPr>
          <w:b/>
          <w:iCs/>
          <w:lang w:val="nl-NL"/>
        </w:rPr>
        <w:t>III.</w:t>
      </w:r>
      <w:r w:rsidRPr="00F86F6C">
        <w:rPr>
          <w:b/>
          <w:iCs/>
          <w:lang w:val="nl-NL"/>
        </w:rPr>
        <w:t xml:space="preserve"> </w:t>
      </w:r>
      <w:r>
        <w:rPr>
          <w:b/>
          <w:iCs/>
          <w:lang w:val="nl-NL"/>
        </w:rPr>
        <w:t>CHUỖI HOẠT ĐỘNG DẠY HỌC:</w:t>
      </w:r>
    </w:p>
    <w:p w:rsidR="00557037" w:rsidRPr="00584721" w:rsidRDefault="00557037" w:rsidP="00557037">
      <w:pPr>
        <w:rPr>
          <w:lang w:val="nl-NL"/>
        </w:rPr>
      </w:pPr>
      <w:r w:rsidRPr="00584721">
        <w:rPr>
          <w:lang w:val="nl-NL"/>
        </w:rPr>
        <w:t>1. Tổ chức và ổn định lớp:</w:t>
      </w:r>
    </w:p>
    <w:p w:rsidR="00557037" w:rsidRPr="00584721" w:rsidRDefault="00557037" w:rsidP="00557037">
      <w:pPr>
        <w:spacing w:line="312" w:lineRule="auto"/>
        <w:rPr>
          <w:bCs/>
          <w:lang w:val="nl-NL"/>
        </w:rPr>
      </w:pPr>
      <w:r w:rsidRPr="00584721">
        <w:rPr>
          <w:bCs/>
          <w:lang w:val="nl-NL"/>
        </w:rPr>
        <w:t>2. Kiểm tra sự chuẩn bị của học sinh</w:t>
      </w:r>
    </w:p>
    <w:p w:rsidR="00557037" w:rsidRPr="00584721" w:rsidRDefault="00557037" w:rsidP="00557037">
      <w:pPr>
        <w:spacing w:line="312" w:lineRule="auto"/>
        <w:rPr>
          <w:lang w:val="nl-NL"/>
        </w:rPr>
      </w:pPr>
      <w:r w:rsidRPr="00584721">
        <w:rPr>
          <w:bCs/>
          <w:lang w:val="nl-NL"/>
        </w:rPr>
        <w:t>3. Tiến trình kiểm tra</w:t>
      </w:r>
    </w:p>
    <w:p w:rsidR="00557037" w:rsidRPr="00584721" w:rsidRDefault="00557037" w:rsidP="00557037">
      <w:pPr>
        <w:spacing w:line="312" w:lineRule="auto"/>
        <w:rPr>
          <w:lang w:val="nl-NL"/>
        </w:rPr>
      </w:pPr>
      <w:r w:rsidRPr="00584721">
        <w:rPr>
          <w:lang w:val="nl-NL"/>
        </w:rPr>
        <w:t>- Phát đề kiểm tra cho HS.</w:t>
      </w:r>
    </w:p>
    <w:p w:rsidR="00557037" w:rsidRPr="00584721" w:rsidRDefault="00557037" w:rsidP="00557037">
      <w:pPr>
        <w:spacing w:line="312" w:lineRule="auto"/>
        <w:rPr>
          <w:bCs/>
          <w:lang w:val="nl-NL"/>
        </w:rPr>
      </w:pPr>
      <w:r w:rsidRPr="00584721">
        <w:rPr>
          <w:lang w:val="nl-NL"/>
        </w:rPr>
        <w:t>- GV nêu yêu cầu về kỹ năng và ý thức làm bài trong giờ kiểm tra.</w:t>
      </w:r>
      <w:r w:rsidRPr="00584721">
        <w:rPr>
          <w:bCs/>
          <w:lang w:val="nl-NL"/>
        </w:rPr>
        <w:t xml:space="preserve"> </w:t>
      </w:r>
    </w:p>
    <w:p w:rsidR="00557037" w:rsidRPr="00584721" w:rsidRDefault="00557037" w:rsidP="00557037">
      <w:pPr>
        <w:spacing w:line="312" w:lineRule="auto"/>
        <w:rPr>
          <w:bCs/>
          <w:lang w:val="nl-NL"/>
        </w:rPr>
      </w:pPr>
      <w:r w:rsidRPr="00584721">
        <w:rPr>
          <w:bCs/>
          <w:lang w:val="nl-NL"/>
        </w:rPr>
        <w:t>4. Thu bài và dặn dò</w:t>
      </w:r>
    </w:p>
    <w:p w:rsidR="00557037" w:rsidRPr="00584721" w:rsidRDefault="00557037" w:rsidP="00557037">
      <w:pPr>
        <w:spacing w:line="312" w:lineRule="auto"/>
        <w:rPr>
          <w:lang w:val="nl-NL"/>
        </w:rPr>
      </w:pPr>
      <w:r w:rsidRPr="00584721">
        <w:rPr>
          <w:lang w:val="nl-NL"/>
        </w:rPr>
        <w:t>- Hết giờ yêu cầu HS ngừng bút và thu bài.</w:t>
      </w:r>
    </w:p>
    <w:p w:rsidR="00557037" w:rsidRPr="00584721" w:rsidRDefault="00557037" w:rsidP="00557037">
      <w:pPr>
        <w:spacing w:line="312" w:lineRule="auto"/>
        <w:rPr>
          <w:lang w:val="nl-NL"/>
        </w:rPr>
      </w:pPr>
      <w:r w:rsidRPr="00584721">
        <w:rPr>
          <w:lang w:val="nl-NL"/>
        </w:rPr>
        <w:t>- Giáo viên đánh giá kỹ năng và ý thức làm bài kiểm tra của học sinh.</w:t>
      </w:r>
    </w:p>
    <w:p w:rsidR="00557037" w:rsidRPr="00584721" w:rsidRDefault="00557037" w:rsidP="00557037">
      <w:pPr>
        <w:spacing w:line="312" w:lineRule="auto"/>
        <w:rPr>
          <w:lang w:val="nl-NL"/>
        </w:rPr>
      </w:pPr>
      <w:r w:rsidRPr="00584721">
        <w:rPr>
          <w:lang w:val="nl-NL"/>
        </w:rPr>
        <w:t>- Dặn dò:</w:t>
      </w:r>
    </w:p>
    <w:p w:rsidR="00557037" w:rsidRPr="00584721" w:rsidRDefault="00557037" w:rsidP="00557037">
      <w:pPr>
        <w:spacing w:line="312" w:lineRule="auto"/>
        <w:rPr>
          <w:lang w:val="nl-NL"/>
        </w:rPr>
      </w:pPr>
      <w:r>
        <w:rPr>
          <w:lang w:val="nl-NL"/>
        </w:rPr>
        <w:t>-</w:t>
      </w:r>
      <w:r w:rsidRPr="00584721">
        <w:rPr>
          <w:lang w:val="nl-NL"/>
        </w:rPr>
        <w:t xml:space="preserve"> Về nhà đọc trước bài </w:t>
      </w:r>
      <w:r>
        <w:rPr>
          <w:lang w:val="nl-NL"/>
        </w:rPr>
        <w:t>“Áp suất khí quyển”</w:t>
      </w:r>
    </w:p>
    <w:p w:rsidR="00557037" w:rsidRPr="00EF69A8" w:rsidRDefault="00557037" w:rsidP="00557037">
      <w:pPr>
        <w:pStyle w:val="NormalWeb"/>
        <w:kinsoku w:val="0"/>
        <w:overflowPunct w:val="0"/>
        <w:spacing w:before="0" w:beforeAutospacing="0" w:after="0" w:afterAutospacing="0"/>
        <w:textAlignment w:val="baseline"/>
        <w:rPr>
          <w:sz w:val="28"/>
          <w:szCs w:val="28"/>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BA1271" w:rsidRPr="00C02F23" w:rsidTr="000D422C">
        <w:tc>
          <w:tcPr>
            <w:tcW w:w="1400" w:type="dxa"/>
            <w:tcBorders>
              <w:top w:val="single" w:sz="4" w:space="0" w:color="auto"/>
              <w:left w:val="single" w:sz="4" w:space="0" w:color="auto"/>
              <w:bottom w:val="single" w:sz="4" w:space="0" w:color="auto"/>
              <w:right w:val="single" w:sz="4" w:space="0" w:color="auto"/>
            </w:tcBorders>
          </w:tcPr>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2</w:t>
            </w:r>
          </w:p>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2</w:t>
            </w:r>
          </w:p>
        </w:tc>
        <w:tc>
          <w:tcPr>
            <w:tcW w:w="6300" w:type="dxa"/>
            <w:tcBorders>
              <w:top w:val="single" w:sz="4" w:space="0" w:color="auto"/>
              <w:left w:val="single" w:sz="4" w:space="0" w:color="auto"/>
              <w:bottom w:val="single" w:sz="4" w:space="0" w:color="auto"/>
              <w:right w:val="single" w:sz="4" w:space="0" w:color="auto"/>
            </w:tcBorders>
            <w:vAlign w:val="center"/>
          </w:tcPr>
          <w:p w:rsidR="00BA1271" w:rsidRPr="00563708" w:rsidRDefault="00BA1271" w:rsidP="000D422C">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9: ÁP SUẤT KHÍ QUYỂN</w:t>
            </w:r>
          </w:p>
        </w:tc>
        <w:tc>
          <w:tcPr>
            <w:tcW w:w="2200" w:type="dxa"/>
            <w:tcBorders>
              <w:top w:val="single" w:sz="4" w:space="0" w:color="auto"/>
              <w:left w:val="single" w:sz="4" w:space="0" w:color="auto"/>
              <w:bottom w:val="single" w:sz="4" w:space="0" w:color="auto"/>
              <w:right w:val="single" w:sz="4" w:space="0" w:color="auto"/>
            </w:tcBorders>
          </w:tcPr>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5/11</w:t>
            </w:r>
            <w:r w:rsidRPr="00C02F23">
              <w:rPr>
                <w:b/>
                <w:bCs/>
                <w:i/>
                <w:lang w:val="en"/>
              </w:rPr>
              <w:t>/201</w:t>
            </w:r>
            <w:r>
              <w:rPr>
                <w:b/>
                <w:bCs/>
                <w:i/>
                <w:lang w:val="en"/>
              </w:rPr>
              <w:t>8</w:t>
            </w:r>
          </w:p>
          <w:p w:rsidR="00BA1271" w:rsidRPr="0035236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9/11</w:t>
            </w:r>
            <w:r w:rsidRPr="00C02F23">
              <w:rPr>
                <w:b/>
                <w:bCs/>
                <w:i/>
                <w:lang w:val="en"/>
              </w:rPr>
              <w:t>/201</w:t>
            </w:r>
            <w:r>
              <w:rPr>
                <w:b/>
                <w:bCs/>
                <w:i/>
                <w:lang w:val="en"/>
              </w:rPr>
              <w:t>8</w:t>
            </w:r>
          </w:p>
        </w:tc>
      </w:tr>
    </w:tbl>
    <w:p w:rsidR="00BA1271" w:rsidRDefault="00BA1271" w:rsidP="00BA1271">
      <w:pPr>
        <w:rPr>
          <w:b/>
          <w:bCs/>
        </w:rPr>
      </w:pPr>
    </w:p>
    <w:p w:rsidR="00BA1271" w:rsidRPr="00D97225" w:rsidRDefault="00BA1271" w:rsidP="00BA1271">
      <w:pPr>
        <w:rPr>
          <w:b/>
          <w:bCs/>
        </w:rPr>
      </w:pPr>
      <w:r w:rsidRPr="00D97225">
        <w:rPr>
          <w:b/>
          <w:bCs/>
        </w:rPr>
        <w:t>I</w:t>
      </w:r>
      <w:r>
        <w:rPr>
          <w:b/>
          <w:bCs/>
        </w:rPr>
        <w:t xml:space="preserve">. </w:t>
      </w:r>
      <w:r w:rsidRPr="00D97225">
        <w:rPr>
          <w:b/>
          <w:bCs/>
        </w:rPr>
        <w:t>MỤC TIÊU</w:t>
      </w:r>
    </w:p>
    <w:p w:rsidR="00BA1271" w:rsidRPr="00E76D24" w:rsidRDefault="00BA1271" w:rsidP="00BA1271">
      <w:pPr>
        <w:jc w:val="both"/>
        <w:rPr>
          <w:b/>
          <w:bCs/>
          <w:i/>
        </w:rPr>
      </w:pPr>
      <w:r w:rsidRPr="00E76D24">
        <w:rPr>
          <w:b/>
          <w:bCs/>
          <w:i/>
        </w:rPr>
        <w:t>1. Kiến thức:</w:t>
      </w:r>
    </w:p>
    <w:p w:rsidR="00BA1271" w:rsidRPr="00AF02F1" w:rsidRDefault="00BA1271" w:rsidP="00BA1271">
      <w:pPr>
        <w:jc w:val="both"/>
        <w:rPr>
          <w:lang w:val="sv-SE"/>
        </w:rPr>
      </w:pPr>
      <w:r w:rsidRPr="00AF02F1">
        <w:rPr>
          <w:lang w:val="sv-SE"/>
        </w:rPr>
        <w:t>- Giải thích được sự tồn tại của lớp khí quyển, áp suất khí quyển.</w:t>
      </w:r>
    </w:p>
    <w:p w:rsidR="00BA1271" w:rsidRPr="00AF02F1" w:rsidRDefault="00BA1271" w:rsidP="00BA1271">
      <w:pPr>
        <w:jc w:val="both"/>
        <w:rPr>
          <w:lang w:val="sv-SE"/>
        </w:rPr>
      </w:pPr>
      <w:r w:rsidRPr="00AF02F1">
        <w:rPr>
          <w:lang w:val="sv-SE"/>
        </w:rPr>
        <w:t>- Biết được vì sao độ lớn của áp suất khí quyển thường được tính theo độ cao của cột thủy ngân và biết cách đổi từ đơn vị mmHg sang đơn vị N/m</w:t>
      </w:r>
      <w:r w:rsidRPr="00AF02F1">
        <w:rPr>
          <w:vertAlign w:val="superscript"/>
          <w:lang w:val="sv-SE"/>
        </w:rPr>
        <w:t>2</w:t>
      </w:r>
    </w:p>
    <w:p w:rsidR="00BA1271" w:rsidRPr="006657D7" w:rsidRDefault="00BA1271" w:rsidP="00BA1271">
      <w:pPr>
        <w:jc w:val="both"/>
        <w:rPr>
          <w:b/>
          <w:bCs/>
          <w:i/>
          <w:iCs/>
          <w:lang w:val="sv-SE"/>
        </w:rPr>
      </w:pPr>
      <w:r w:rsidRPr="006657D7">
        <w:rPr>
          <w:b/>
          <w:bCs/>
          <w:i/>
          <w:iCs/>
          <w:lang w:val="sv-SE"/>
        </w:rPr>
        <w:t>2. Kĩ năng:</w:t>
      </w:r>
    </w:p>
    <w:p w:rsidR="00BA1271" w:rsidRPr="00AF02F1" w:rsidRDefault="00BA1271" w:rsidP="00BA1271">
      <w:pPr>
        <w:jc w:val="both"/>
        <w:rPr>
          <w:lang w:val="es-VE"/>
        </w:rPr>
      </w:pPr>
      <w:r w:rsidRPr="00AF02F1">
        <w:rPr>
          <w:lang w:val="es-VE"/>
        </w:rPr>
        <w:t xml:space="preserve">- Rèn kĩ năng quan sát, nhận biết các hiện tượng. </w:t>
      </w:r>
    </w:p>
    <w:p w:rsidR="00BA1271" w:rsidRPr="006657D7" w:rsidRDefault="00BA1271" w:rsidP="00BA1271">
      <w:pPr>
        <w:jc w:val="both"/>
        <w:rPr>
          <w:b/>
          <w:bCs/>
          <w:i/>
          <w:iCs/>
          <w:lang w:val="sv-SE"/>
        </w:rPr>
      </w:pPr>
      <w:r w:rsidRPr="006657D7">
        <w:rPr>
          <w:b/>
          <w:bCs/>
          <w:i/>
          <w:iCs/>
          <w:lang w:val="sv-SE"/>
        </w:rPr>
        <w:t>3. Thái độ:</w:t>
      </w:r>
    </w:p>
    <w:p w:rsidR="00BA1271" w:rsidRPr="00AF02F1" w:rsidRDefault="00BA1271" w:rsidP="00BA1271">
      <w:pPr>
        <w:pStyle w:val="BodyText"/>
        <w:rPr>
          <w:rFonts w:ascii="Times New Roman" w:hAnsi="Times New Roman"/>
          <w:sz w:val="28"/>
          <w:szCs w:val="28"/>
          <w:lang w:val="es-VE"/>
        </w:rPr>
      </w:pPr>
      <w:r w:rsidRPr="00AF02F1">
        <w:rPr>
          <w:rFonts w:ascii="Times New Roman" w:hAnsi="Times New Roman"/>
          <w:sz w:val="28"/>
          <w:szCs w:val="28"/>
          <w:lang w:val="es-VE"/>
        </w:rPr>
        <w:lastRenderedPageBreak/>
        <w:t>- Rèn luyện tính trung thực, cẩn thận, nghiêm túc khi làm thí nghiệm</w:t>
      </w:r>
      <w:r>
        <w:rPr>
          <w:rFonts w:ascii="Times New Roman" w:hAnsi="Times New Roman"/>
          <w:sz w:val="28"/>
          <w:szCs w:val="28"/>
          <w:lang w:val="es-VE"/>
        </w:rPr>
        <w:t>,</w:t>
      </w:r>
      <w:r w:rsidRPr="00AF02F1">
        <w:rPr>
          <w:rFonts w:ascii="Times New Roman" w:hAnsi="Times New Roman"/>
          <w:sz w:val="28"/>
          <w:szCs w:val="28"/>
          <w:lang w:val="es-VE"/>
        </w:rPr>
        <w:t xml:space="preserve"> </w:t>
      </w:r>
      <w:r>
        <w:rPr>
          <w:rFonts w:ascii="Times New Roman" w:hAnsi="Times New Roman"/>
          <w:sz w:val="28"/>
          <w:szCs w:val="28"/>
          <w:lang w:val="es-VE"/>
        </w:rPr>
        <w:t>y</w:t>
      </w:r>
      <w:r w:rsidRPr="00AF02F1">
        <w:rPr>
          <w:rFonts w:ascii="Times New Roman" w:hAnsi="Times New Roman"/>
          <w:sz w:val="28"/>
          <w:szCs w:val="28"/>
          <w:lang w:val="es-VE"/>
        </w:rPr>
        <w:t>êu thích môn học.</w:t>
      </w:r>
    </w:p>
    <w:p w:rsidR="00BA1271" w:rsidRPr="006657D7" w:rsidRDefault="00BA1271" w:rsidP="00BA1271">
      <w:pPr>
        <w:jc w:val="both"/>
        <w:rPr>
          <w:b/>
          <w:i/>
          <w:lang w:val="sv-SE"/>
        </w:rPr>
      </w:pPr>
      <w:r w:rsidRPr="006657D7">
        <w:rPr>
          <w:b/>
          <w:i/>
          <w:lang w:val="sv-SE"/>
        </w:rPr>
        <w:t>4. Định hướng phát triển năng lực:</w:t>
      </w:r>
    </w:p>
    <w:p w:rsidR="00BA1271" w:rsidRPr="006657D7" w:rsidRDefault="00BA1271" w:rsidP="00BA1271">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BA1271" w:rsidRPr="00340B4D" w:rsidRDefault="00BA1271" w:rsidP="00BA1271">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BA1271" w:rsidRPr="00340B4D" w:rsidRDefault="00BA1271" w:rsidP="00BA1271">
      <w:pPr>
        <w:jc w:val="both"/>
        <w:rPr>
          <w:b/>
          <w:bCs/>
          <w:lang w:val="sv-SE"/>
        </w:rPr>
      </w:pPr>
      <w:r w:rsidRPr="00340B4D">
        <w:rPr>
          <w:b/>
          <w:bCs/>
          <w:lang w:val="sv-SE"/>
        </w:rPr>
        <w:t>II. CHUẨN BỊ</w:t>
      </w:r>
    </w:p>
    <w:p w:rsidR="00BA1271" w:rsidRDefault="00BA1271" w:rsidP="00BA1271">
      <w:pPr>
        <w:jc w:val="both"/>
        <w:rPr>
          <w:lang w:val="nl-NL"/>
        </w:rPr>
      </w:pPr>
      <w:r w:rsidRPr="00340B4D">
        <w:rPr>
          <w:b/>
          <w:bCs/>
          <w:i/>
          <w:iCs/>
          <w:lang w:val="sv-SE"/>
        </w:rPr>
        <w:t>1. Đối với GV:</w:t>
      </w:r>
      <w:r w:rsidRPr="00200692">
        <w:rPr>
          <w:lang w:val="nl-NL"/>
        </w:rPr>
        <w:t xml:space="preserve"> </w:t>
      </w:r>
      <w:r>
        <w:rPr>
          <w:lang w:val="nl-NL"/>
        </w:rPr>
        <w:t xml:space="preserve"> </w:t>
      </w:r>
    </w:p>
    <w:p w:rsidR="00BA1271" w:rsidRPr="004C7E5D" w:rsidRDefault="00BA1271" w:rsidP="00BA1271">
      <w:pPr>
        <w:jc w:val="both"/>
        <w:rPr>
          <w:lang w:val="es-VE"/>
        </w:rPr>
      </w:pPr>
      <w:r>
        <w:rPr>
          <w:lang w:val="es-VE"/>
        </w:rPr>
        <w:t xml:space="preserve">- </w:t>
      </w:r>
      <w:r w:rsidRPr="004C7E5D">
        <w:rPr>
          <w:lang w:val="es-VE"/>
        </w:rPr>
        <w:t xml:space="preserve">1 cốc thủy tinh nhỏ, </w:t>
      </w:r>
      <w:r>
        <w:rPr>
          <w:lang w:val="es-VE"/>
        </w:rPr>
        <w:t xml:space="preserve">cốc đựng nước màu, </w:t>
      </w:r>
      <w:r w:rsidRPr="004C7E5D">
        <w:rPr>
          <w:lang w:val="es-VE"/>
        </w:rPr>
        <w:t>một ống hút nước nhỏ, 1 vỏ hộp đựng sữa bằng giấy, 1 tờ giấy trắng, 2 hút móc quần áo,  một tranh vẽ hình 9.5</w:t>
      </w:r>
    </w:p>
    <w:p w:rsidR="00BA1271" w:rsidRDefault="00BA1271" w:rsidP="00BA1271">
      <w:pPr>
        <w:jc w:val="both"/>
        <w:rPr>
          <w:lang w:val="nl-NL"/>
        </w:rPr>
      </w:pPr>
      <w:r w:rsidRPr="006657D7">
        <w:rPr>
          <w:b/>
          <w:bCs/>
          <w:i/>
          <w:iCs/>
          <w:lang w:val="es-VE"/>
        </w:rPr>
        <w:t>2. Đối với HS:</w:t>
      </w:r>
      <w:r w:rsidRPr="00200692">
        <w:rPr>
          <w:lang w:val="nl-NL"/>
        </w:rPr>
        <w:t xml:space="preserve"> </w:t>
      </w:r>
    </w:p>
    <w:p w:rsidR="00BA1271" w:rsidRPr="004C7E5D" w:rsidRDefault="00BA1271" w:rsidP="00BA1271">
      <w:pPr>
        <w:jc w:val="both"/>
        <w:rPr>
          <w:lang w:val="es-VE"/>
        </w:rPr>
      </w:pPr>
      <w:r>
        <w:rPr>
          <w:lang w:val="es-VE"/>
        </w:rPr>
        <w:t>- M</w:t>
      </w:r>
      <w:r w:rsidRPr="004C7E5D">
        <w:rPr>
          <w:lang w:val="es-VE"/>
        </w:rPr>
        <w:t>ột li bằng thủy tinh có chứa nước, 1 ống thủy tinh nhỏ.</w:t>
      </w:r>
    </w:p>
    <w:p w:rsidR="00BA1271" w:rsidRPr="0007117C" w:rsidRDefault="00BA1271" w:rsidP="00BA1271">
      <w:pPr>
        <w:jc w:val="both"/>
        <w:rPr>
          <w:lang w:val="sv-SE"/>
        </w:rPr>
      </w:pPr>
      <w:r w:rsidRPr="0007117C">
        <w:rPr>
          <w:lang w:val="es-VE"/>
        </w:rPr>
        <w:t xml:space="preserve">- Đồ dùng học tập: Bút, thước kẻ, SGK, SBT.     </w:t>
      </w:r>
    </w:p>
    <w:p w:rsidR="00BA1271" w:rsidRPr="00FD0EB1" w:rsidRDefault="00BA1271" w:rsidP="00BA1271">
      <w:pPr>
        <w:rPr>
          <w:b/>
          <w:bCs/>
          <w:lang w:val="es-VE"/>
        </w:rPr>
      </w:pPr>
      <w:r w:rsidRPr="00FD0EB1">
        <w:rPr>
          <w:b/>
          <w:bCs/>
          <w:lang w:val="es-VE"/>
        </w:rPr>
        <w:t>III. CHUỖI CÁC HOẠT ĐỘNG HỌC</w:t>
      </w:r>
    </w:p>
    <w:p w:rsidR="00BA1271" w:rsidRPr="00FD0EB1" w:rsidRDefault="00BA1271" w:rsidP="00BA1271">
      <w:pPr>
        <w:rPr>
          <w:b/>
          <w:bCs/>
          <w:i/>
          <w:lang w:val="es-VE"/>
        </w:rPr>
      </w:pPr>
      <w:r w:rsidRPr="00FD0EB1">
        <w:rPr>
          <w:b/>
          <w:bCs/>
          <w:i/>
          <w:lang w:val="es-VE"/>
        </w:rPr>
        <w:t>1. Ổn định lớp:</w:t>
      </w:r>
    </w:p>
    <w:p w:rsidR="00BA1271" w:rsidRPr="00485847" w:rsidRDefault="00BA1271" w:rsidP="00BA1271">
      <w:pPr>
        <w:jc w:val="both"/>
        <w:rPr>
          <w:b/>
          <w:bCs/>
          <w:i/>
          <w:iCs/>
          <w:lang w:val="es-VE"/>
        </w:rPr>
      </w:pPr>
      <w:r w:rsidRPr="00C25815">
        <w:rPr>
          <w:b/>
          <w:bCs/>
          <w:i/>
          <w:iCs/>
          <w:lang w:val="es-VE"/>
        </w:rPr>
        <w:t xml:space="preserve">2. Kiểm tra </w:t>
      </w:r>
      <w:r>
        <w:rPr>
          <w:b/>
          <w:bCs/>
          <w:i/>
          <w:iCs/>
          <w:lang w:val="es-VE"/>
        </w:rPr>
        <w:t xml:space="preserve">bài cũ: </w:t>
      </w:r>
      <w:r w:rsidRPr="00BA1271">
        <w:rPr>
          <w:bCs/>
          <w:i/>
          <w:iCs/>
          <w:lang w:val="es-VE"/>
        </w:rPr>
        <w:t>Không</w:t>
      </w:r>
    </w:p>
    <w:p w:rsidR="00BA1271" w:rsidRPr="00574AD8" w:rsidRDefault="00BA1271" w:rsidP="00BA1271">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BA1271" w:rsidTr="000D422C">
        <w:tc>
          <w:tcPr>
            <w:tcW w:w="3395" w:type="dxa"/>
            <w:shd w:val="clear" w:color="auto" w:fill="auto"/>
          </w:tcPr>
          <w:p w:rsidR="00BA1271" w:rsidRPr="0022685C" w:rsidRDefault="00BA1271" w:rsidP="000D422C">
            <w:pPr>
              <w:jc w:val="center"/>
              <w:rPr>
                <w:b/>
                <w:lang w:val="es-VE"/>
              </w:rPr>
            </w:pPr>
            <w:r w:rsidRPr="0022685C">
              <w:rPr>
                <w:b/>
                <w:lang w:val="es-VE"/>
              </w:rPr>
              <w:t>Họat động của giáo viên</w:t>
            </w:r>
          </w:p>
        </w:tc>
        <w:tc>
          <w:tcPr>
            <w:tcW w:w="3396" w:type="dxa"/>
            <w:shd w:val="clear" w:color="auto" w:fill="auto"/>
          </w:tcPr>
          <w:p w:rsidR="00BA1271" w:rsidRPr="00340B4D" w:rsidRDefault="00BA1271" w:rsidP="000D422C">
            <w:pPr>
              <w:jc w:val="center"/>
              <w:rPr>
                <w:b/>
                <w:lang w:val="es-VE"/>
              </w:rPr>
            </w:pPr>
            <w:r w:rsidRPr="00340B4D">
              <w:rPr>
                <w:b/>
                <w:lang w:val="es-VE"/>
              </w:rPr>
              <w:t>Họat động của học sinh</w:t>
            </w:r>
          </w:p>
        </w:tc>
        <w:tc>
          <w:tcPr>
            <w:tcW w:w="3396" w:type="dxa"/>
            <w:shd w:val="clear" w:color="auto" w:fill="auto"/>
          </w:tcPr>
          <w:p w:rsidR="00BA1271" w:rsidRPr="00F24202" w:rsidRDefault="00BA1271" w:rsidP="000D422C">
            <w:pPr>
              <w:jc w:val="center"/>
              <w:rPr>
                <w:b/>
              </w:rPr>
            </w:pPr>
            <w:r w:rsidRPr="00F24202">
              <w:rPr>
                <w:b/>
              </w:rPr>
              <w:t xml:space="preserve">Nội dung </w:t>
            </w:r>
          </w:p>
        </w:tc>
      </w:tr>
      <w:tr w:rsidR="00BA1271" w:rsidTr="000D422C">
        <w:tc>
          <w:tcPr>
            <w:tcW w:w="10187" w:type="dxa"/>
            <w:gridSpan w:val="3"/>
            <w:shd w:val="clear" w:color="auto" w:fill="auto"/>
            <w:vAlign w:val="center"/>
          </w:tcPr>
          <w:p w:rsidR="00BA1271" w:rsidRPr="000237A4" w:rsidRDefault="00BA1271" w:rsidP="002F081D">
            <w:pPr>
              <w:pStyle w:val="Header"/>
              <w:numPr>
                <w:ilvl w:val="0"/>
                <w:numId w:val="11"/>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sidR="008048B8">
              <w:rPr>
                <w:b/>
                <w:i/>
                <w:iCs/>
              </w:rPr>
              <w:t>5</w:t>
            </w:r>
            <w:r w:rsidRPr="00F24202">
              <w:rPr>
                <w:b/>
                <w:i/>
                <w:iCs/>
              </w:rPr>
              <w:t xml:space="preserve"> phút)</w:t>
            </w:r>
          </w:p>
        </w:tc>
      </w:tr>
      <w:tr w:rsidR="00BA1271" w:rsidRPr="00340B4D" w:rsidTr="000D422C">
        <w:tc>
          <w:tcPr>
            <w:tcW w:w="3395" w:type="dxa"/>
            <w:shd w:val="clear" w:color="auto" w:fill="auto"/>
          </w:tcPr>
          <w:p w:rsidR="00BA1271" w:rsidRDefault="00BA1271" w:rsidP="000D422C">
            <w:pPr>
              <w:jc w:val="both"/>
              <w:rPr>
                <w:bCs/>
                <w:lang w:val="es-VE"/>
              </w:rPr>
            </w:pPr>
            <w:r>
              <w:rPr>
                <w:bCs/>
                <w:lang w:val="es-VE"/>
              </w:rPr>
              <w:t>- GV giớ thiệu cách làm TN ở đầu bài, yêu cầu HS dự đoán</w:t>
            </w:r>
          </w:p>
          <w:p w:rsidR="00BA1271" w:rsidRDefault="00BA1271" w:rsidP="000D422C">
            <w:pPr>
              <w:jc w:val="both"/>
              <w:rPr>
                <w:bCs/>
                <w:lang w:val="es-VE"/>
              </w:rPr>
            </w:pPr>
            <w:r>
              <w:rPr>
                <w:bCs/>
                <w:lang w:val="es-VE"/>
              </w:rPr>
              <w:t>- GV làm thí nghiệm như ở đầu bài sgk, yêu cầu HS quan sát.</w:t>
            </w:r>
          </w:p>
          <w:p w:rsidR="00BA1271" w:rsidRDefault="00BA1271" w:rsidP="000D422C">
            <w:pPr>
              <w:jc w:val="both"/>
              <w:rPr>
                <w:bCs/>
                <w:lang w:val="es-VE"/>
              </w:rPr>
            </w:pPr>
            <w:r>
              <w:rPr>
                <w:bCs/>
                <w:lang w:val="es-VE"/>
              </w:rPr>
              <w:t>? Vì sao tờ giấy không rơi xuống đất?</w:t>
            </w:r>
          </w:p>
          <w:p w:rsidR="00BA1271" w:rsidRPr="002566AE" w:rsidRDefault="00BA1271" w:rsidP="000D422C">
            <w:pPr>
              <w:jc w:val="both"/>
              <w:rPr>
                <w:bCs/>
                <w:lang w:val="es-VE"/>
              </w:rPr>
            </w:pPr>
            <w:r w:rsidRPr="004C7E5D">
              <w:rPr>
                <w:bCs/>
                <w:lang w:val="es-VE"/>
              </w:rPr>
              <w:sym w:font="Wingdings" w:char="F0E0"/>
            </w:r>
            <w:r>
              <w:rPr>
                <w:bCs/>
                <w:lang w:val="es-VE"/>
              </w:rPr>
              <w:t xml:space="preserve"> Để giải thích được điều đó, bài học hôm nay sẽ giúp chúng chúng ta cách giải thích.</w:t>
            </w:r>
          </w:p>
        </w:tc>
        <w:tc>
          <w:tcPr>
            <w:tcW w:w="3396" w:type="dxa"/>
            <w:shd w:val="clear" w:color="auto" w:fill="auto"/>
          </w:tcPr>
          <w:p w:rsidR="00BA1271" w:rsidRDefault="00BA1271" w:rsidP="000D422C">
            <w:pPr>
              <w:rPr>
                <w:bCs/>
                <w:lang w:val="es-VE"/>
              </w:rPr>
            </w:pPr>
            <w:r>
              <w:rPr>
                <w:bCs/>
                <w:lang w:val="es-VE"/>
              </w:rPr>
              <w:t>- HS lắng nghe và dự đoán</w:t>
            </w:r>
          </w:p>
          <w:p w:rsidR="00BA1271" w:rsidRDefault="00BA1271" w:rsidP="000D422C">
            <w:pPr>
              <w:rPr>
                <w:bCs/>
                <w:lang w:val="es-VE"/>
              </w:rPr>
            </w:pPr>
          </w:p>
          <w:p w:rsidR="00BA1271" w:rsidRDefault="00BA1271" w:rsidP="000D422C">
            <w:pPr>
              <w:rPr>
                <w:bCs/>
                <w:lang w:val="es-VE"/>
              </w:rPr>
            </w:pPr>
          </w:p>
          <w:p w:rsidR="00BA1271" w:rsidRDefault="00BA1271" w:rsidP="00BA1271">
            <w:pPr>
              <w:rPr>
                <w:bCs/>
                <w:lang w:val="es-VE"/>
              </w:rPr>
            </w:pPr>
            <w:r>
              <w:rPr>
                <w:bCs/>
                <w:lang w:val="es-VE"/>
              </w:rPr>
              <w:t>- HS quan sát GV làm TN.</w:t>
            </w:r>
          </w:p>
          <w:p w:rsidR="00BA1271" w:rsidRDefault="00BA1271" w:rsidP="000D422C">
            <w:pPr>
              <w:rPr>
                <w:bCs/>
                <w:lang w:val="es-VE"/>
              </w:rPr>
            </w:pPr>
          </w:p>
          <w:p w:rsidR="00BA1271" w:rsidRDefault="00BA1271" w:rsidP="000D422C">
            <w:pPr>
              <w:rPr>
                <w:bCs/>
                <w:lang w:val="es-VE"/>
              </w:rPr>
            </w:pPr>
          </w:p>
          <w:p w:rsidR="00BA1271" w:rsidRPr="00557A5C" w:rsidRDefault="00BA1271" w:rsidP="000D422C">
            <w:pPr>
              <w:rPr>
                <w:bCs/>
                <w:lang w:val="es-VE"/>
              </w:rPr>
            </w:pPr>
            <w:r>
              <w:rPr>
                <w:bCs/>
                <w:lang w:val="es-VE"/>
              </w:rPr>
              <w:t>- Tự đưa ra ý kiến tranh luận.</w:t>
            </w:r>
          </w:p>
        </w:tc>
        <w:tc>
          <w:tcPr>
            <w:tcW w:w="3396" w:type="dxa"/>
            <w:shd w:val="clear" w:color="auto" w:fill="auto"/>
          </w:tcPr>
          <w:p w:rsidR="00BA1271" w:rsidRPr="002566AE" w:rsidRDefault="00BA1271" w:rsidP="000D422C">
            <w:pPr>
              <w:jc w:val="center"/>
              <w:rPr>
                <w:b/>
                <w:lang w:val="es-VE"/>
              </w:rPr>
            </w:pPr>
            <w:r>
              <w:rPr>
                <w:b/>
                <w:bCs/>
                <w:lang w:val="sv-SE"/>
              </w:rPr>
              <w:t>Bài 9: ÁP SUẤT KHÍ QUYỂN</w:t>
            </w:r>
          </w:p>
        </w:tc>
      </w:tr>
      <w:tr w:rsidR="00BA1271" w:rsidRPr="00340B4D" w:rsidTr="000D422C">
        <w:tc>
          <w:tcPr>
            <w:tcW w:w="10187" w:type="dxa"/>
            <w:gridSpan w:val="3"/>
            <w:shd w:val="clear" w:color="auto" w:fill="auto"/>
          </w:tcPr>
          <w:p w:rsidR="00BA1271" w:rsidRPr="00F24202" w:rsidRDefault="00BA1271" w:rsidP="000D422C">
            <w:pPr>
              <w:spacing w:before="120" w:after="120"/>
              <w:jc w:val="center"/>
              <w:rPr>
                <w:b/>
                <w:bCs/>
                <w:i/>
                <w:iCs/>
                <w:lang w:val="pt-BR"/>
              </w:rPr>
            </w:pPr>
            <w:r w:rsidRPr="00F24202">
              <w:rPr>
                <w:b/>
                <w:lang w:val="pt-BR"/>
              </w:rPr>
              <w:t>B. HOẠT ĐỘNG HÌNH THÀNH KIẾN THỨC</w:t>
            </w:r>
          </w:p>
        </w:tc>
      </w:tr>
      <w:tr w:rsidR="00BA1271" w:rsidRPr="00340B4D" w:rsidTr="000D422C">
        <w:tc>
          <w:tcPr>
            <w:tcW w:w="10187" w:type="dxa"/>
            <w:gridSpan w:val="3"/>
            <w:shd w:val="clear" w:color="auto" w:fill="auto"/>
          </w:tcPr>
          <w:p w:rsidR="00BA1271" w:rsidRPr="0035354D" w:rsidRDefault="00BA1271" w:rsidP="008048B8">
            <w:pPr>
              <w:jc w:val="center"/>
              <w:rPr>
                <w:b/>
                <w:bCs/>
                <w:i/>
                <w:iCs/>
                <w:lang w:val="es-VE"/>
              </w:rPr>
            </w:pPr>
            <w:r>
              <w:rPr>
                <w:b/>
                <w:lang w:val="es-VE"/>
              </w:rPr>
              <w:t>Hoạt động 1</w:t>
            </w:r>
            <w:r w:rsidRPr="008835A4">
              <w:rPr>
                <w:b/>
                <w:lang w:val="es-VE"/>
              </w:rPr>
              <w:t xml:space="preserve">: </w:t>
            </w:r>
            <w:r w:rsidR="0035354D" w:rsidRPr="00BE0365">
              <w:rPr>
                <w:b/>
                <w:lang w:val="es-VE"/>
              </w:rPr>
              <w:t xml:space="preserve">Nghiên cứu sự tồn tại của áp suất khí quyển </w:t>
            </w:r>
            <w:r w:rsidR="0035354D" w:rsidRPr="00BE0365">
              <w:rPr>
                <w:b/>
                <w:bCs/>
                <w:i/>
                <w:iCs/>
                <w:lang w:val="es-VE"/>
              </w:rPr>
              <w:t>(</w:t>
            </w:r>
            <w:r w:rsidR="008048B8">
              <w:rPr>
                <w:b/>
                <w:bCs/>
                <w:i/>
                <w:iCs/>
                <w:lang w:val="es-VE"/>
              </w:rPr>
              <w:t>25</w:t>
            </w:r>
            <w:r w:rsidR="0035354D" w:rsidRPr="00BE0365">
              <w:rPr>
                <w:b/>
                <w:bCs/>
                <w:i/>
                <w:iCs/>
                <w:lang w:val="es-VE"/>
              </w:rPr>
              <w:t xml:space="preserve"> phút)</w:t>
            </w:r>
          </w:p>
        </w:tc>
      </w:tr>
      <w:tr w:rsidR="0035354D" w:rsidRPr="00340B4D" w:rsidTr="000D422C">
        <w:tc>
          <w:tcPr>
            <w:tcW w:w="3395" w:type="dxa"/>
            <w:shd w:val="clear" w:color="auto" w:fill="auto"/>
          </w:tcPr>
          <w:p w:rsidR="0035354D" w:rsidRPr="00FD4154" w:rsidRDefault="0035354D" w:rsidP="000D422C">
            <w:pPr>
              <w:jc w:val="both"/>
              <w:rPr>
                <w:lang w:val="es-VE"/>
              </w:rPr>
            </w:pPr>
            <w:r w:rsidRPr="00FD4154">
              <w:rPr>
                <w:lang w:val="es-VE"/>
              </w:rPr>
              <w:t>? Trái đất của chúng ta được bao bọc bởi cái gì?</w:t>
            </w:r>
          </w:p>
          <w:p w:rsidR="0035354D" w:rsidRDefault="0035354D" w:rsidP="000D422C">
            <w:pPr>
              <w:jc w:val="both"/>
              <w:rPr>
                <w:lang w:val="es-VE"/>
              </w:rPr>
            </w:pPr>
            <w:r w:rsidRPr="00FD4154">
              <w:rPr>
                <w:lang w:val="es-VE"/>
              </w:rPr>
              <w:t>- GV giải thích lớp không khí này rất dày và người ta gọi đó là khí quyển.</w:t>
            </w:r>
          </w:p>
          <w:p w:rsidR="0035354D" w:rsidRPr="00FD4154" w:rsidRDefault="0035354D" w:rsidP="000D422C">
            <w:pPr>
              <w:jc w:val="both"/>
              <w:rPr>
                <w:lang w:val="es-VE"/>
              </w:rPr>
            </w:pPr>
            <w:r w:rsidRPr="00FD4154">
              <w:rPr>
                <w:lang w:val="es-VE"/>
              </w:rPr>
              <w:t xml:space="preserve">- Cho HS thảo luận nhóm 2 </w:t>
            </w:r>
            <w:r w:rsidRPr="00FD4154">
              <w:rPr>
                <w:lang w:val="es-VE"/>
              </w:rPr>
              <w:lastRenderedPageBreak/>
              <w:t>để trả lười câu hỏi: Vì sao khí quyển lại gây ra áp suất?</w:t>
            </w:r>
          </w:p>
          <w:p w:rsidR="0035354D" w:rsidRPr="00FD4154" w:rsidRDefault="0035354D" w:rsidP="000D422C">
            <w:pPr>
              <w:jc w:val="both"/>
              <w:rPr>
                <w:lang w:val="es-VE"/>
              </w:rPr>
            </w:pPr>
            <w:r w:rsidRPr="00FD4154">
              <w:rPr>
                <w:lang w:val="es-VE"/>
              </w:rPr>
              <w:t>- Yêu cầu các nhóm nhận xét, GV giải thích cụ thể cho HS về sự tồn tại của áp suất khí quyển.</w:t>
            </w:r>
          </w:p>
          <w:p w:rsidR="0035354D" w:rsidRPr="00FD4154" w:rsidRDefault="0035354D" w:rsidP="000D422C">
            <w:pPr>
              <w:jc w:val="both"/>
              <w:rPr>
                <w:i/>
                <w:iCs/>
                <w:lang w:val="pl-PL"/>
              </w:rPr>
            </w:pPr>
            <w:r w:rsidRPr="00FD4154">
              <w:rPr>
                <w:i/>
                <w:iCs/>
                <w:lang w:val="pl-PL"/>
              </w:rPr>
              <w:t>* Để biết được áp suất khí quyển nó gây ra ntn, chúng ta tiến hành làm các TN chứng minh.</w:t>
            </w:r>
          </w:p>
          <w:p w:rsidR="00CE7CC3" w:rsidRPr="00CE7CC3" w:rsidRDefault="00CE7CC3" w:rsidP="00CE7CC3">
            <w:pPr>
              <w:contextualSpacing/>
              <w:jc w:val="both"/>
              <w:rPr>
                <w:b/>
                <w:bCs/>
                <w:lang w:val="es-VE"/>
              </w:rPr>
            </w:pPr>
            <w:r w:rsidRPr="00CE7CC3">
              <w:rPr>
                <w:b/>
                <w:bCs/>
                <w:lang w:val="es-VE"/>
              </w:rPr>
              <w:t>1. Chuyển giao nhiệm vụ học tập:</w:t>
            </w:r>
          </w:p>
          <w:p w:rsidR="0035354D" w:rsidRPr="00FD4154" w:rsidRDefault="0035354D" w:rsidP="000D422C">
            <w:pPr>
              <w:jc w:val="both"/>
              <w:rPr>
                <w:i/>
                <w:iCs/>
                <w:lang w:val="pl-PL"/>
              </w:rPr>
            </w:pPr>
            <w:r w:rsidRPr="00FD4154">
              <w:rPr>
                <w:lang w:val="pl-PL"/>
              </w:rPr>
              <w:t xml:space="preserve">- Yêu cầu HS đọc thông tin TN1 </w:t>
            </w:r>
            <w:r w:rsidRPr="00FD4154">
              <w:rPr>
                <w:i/>
                <w:iCs/>
                <w:lang w:val="pl-PL"/>
              </w:rPr>
              <w:t>(GV có thể cho HS thay thế vỏ hộp sữa bằng vỏ chai nhựa không có nút đậy).</w:t>
            </w:r>
          </w:p>
          <w:p w:rsidR="0035354D" w:rsidRPr="00FD4154" w:rsidRDefault="0035354D" w:rsidP="000D422C">
            <w:pPr>
              <w:jc w:val="both"/>
              <w:rPr>
                <w:lang w:val="pl-PL"/>
              </w:rPr>
            </w:pPr>
            <w:r w:rsidRPr="00FD4154">
              <w:rPr>
                <w:lang w:val="pl-PL"/>
              </w:rPr>
              <w:t>- Cho HS dự đoán kết quả.</w:t>
            </w:r>
          </w:p>
          <w:p w:rsidR="0035354D" w:rsidRPr="00FD4154" w:rsidRDefault="0035354D" w:rsidP="000D422C">
            <w:pPr>
              <w:jc w:val="both"/>
              <w:rPr>
                <w:lang w:val="pl-PL"/>
              </w:rPr>
            </w:pPr>
            <w:r w:rsidRPr="00FD4154">
              <w:rPr>
                <w:lang w:val="pl-PL"/>
              </w:rPr>
              <w:t>- Yêu cầu HS làm TN theo nhóm lớn, quan sát và giải thích:</w:t>
            </w:r>
          </w:p>
          <w:p w:rsidR="0035354D" w:rsidRPr="00FD4154" w:rsidRDefault="00307AF8" w:rsidP="000D422C">
            <w:pPr>
              <w:jc w:val="both"/>
              <w:rPr>
                <w:lang w:val="pl-PL"/>
              </w:rPr>
            </w:pPr>
            <w:r>
              <w:rPr>
                <w:lang w:val="pl-PL"/>
              </w:rPr>
              <w:t xml:space="preserve">+ </w:t>
            </w:r>
            <w:r w:rsidR="0035354D" w:rsidRPr="00FD4154">
              <w:rPr>
                <w:lang w:val="pl-PL"/>
              </w:rPr>
              <w:t xml:space="preserve">Vì sao trước khi hút không khí trong chai ra thì chai không bị bẹp, </w:t>
            </w:r>
            <w:r w:rsidR="00CE7CC3">
              <w:rPr>
                <w:lang w:val="pl-PL"/>
              </w:rPr>
              <w:t>sau khi hút thì bị bẹp</w:t>
            </w:r>
          </w:p>
          <w:p w:rsidR="0035354D" w:rsidRDefault="00307AF8" w:rsidP="000D422C">
            <w:pPr>
              <w:jc w:val="both"/>
              <w:rPr>
                <w:lang w:val="pl-PL"/>
              </w:rPr>
            </w:pPr>
            <w:r>
              <w:rPr>
                <w:lang w:val="pl-PL"/>
              </w:rPr>
              <w:t>+</w:t>
            </w:r>
            <w:r w:rsidR="0035354D" w:rsidRPr="00FD4154">
              <w:rPr>
                <w:lang w:val="pl-PL"/>
              </w:rPr>
              <w:t xml:space="preserve"> Tại sao hộp lại bị bẹp về nhiều phía?</w:t>
            </w:r>
          </w:p>
          <w:p w:rsidR="00CE7CC3" w:rsidRPr="00307AF8" w:rsidRDefault="00CE7CC3" w:rsidP="00CE7CC3">
            <w:pPr>
              <w:contextualSpacing/>
              <w:jc w:val="both"/>
              <w:rPr>
                <w:lang w:val="pl-PL"/>
              </w:rPr>
            </w:pPr>
            <w:r w:rsidRPr="00307AF8">
              <w:rPr>
                <w:b/>
                <w:bCs/>
                <w:lang w:val="pl-PL"/>
              </w:rPr>
              <w:t>2. Đánh giá kết quả thực hiện nhiệm vụ học tập:</w:t>
            </w:r>
          </w:p>
          <w:p w:rsidR="00307AF8" w:rsidRPr="00307AF8" w:rsidRDefault="00307AF8" w:rsidP="00307AF8">
            <w:pPr>
              <w:jc w:val="both"/>
              <w:rPr>
                <w:lang w:val="pl-PL"/>
              </w:rPr>
            </w:pPr>
            <w:r w:rsidRPr="00307AF8">
              <w:rPr>
                <w:lang w:val="pl-PL"/>
              </w:rPr>
              <w:t>- Yêu cầu đại diện các nhóm treo kết quả lên bảng.</w:t>
            </w:r>
          </w:p>
          <w:p w:rsidR="00307AF8" w:rsidRPr="00307AF8" w:rsidRDefault="00307AF8" w:rsidP="00307AF8">
            <w:pPr>
              <w:jc w:val="both"/>
              <w:rPr>
                <w:lang w:val="pl-PL"/>
              </w:rPr>
            </w:pPr>
            <w:r w:rsidRPr="00307AF8">
              <w:rPr>
                <w:lang w:val="pl-PL"/>
              </w:rPr>
              <w:t>- Yêu cầu nhóm 1 nhận xét nhóm 2, nhóm 3 nhận xét nhóm 4 và ngược lại</w:t>
            </w:r>
          </w:p>
          <w:p w:rsidR="00307AF8" w:rsidRPr="00307AF8" w:rsidRDefault="00307AF8" w:rsidP="00307AF8">
            <w:pPr>
              <w:pStyle w:val="ListParagraph"/>
              <w:tabs>
                <w:tab w:val="num" w:pos="993"/>
              </w:tabs>
              <w:spacing w:line="400" w:lineRule="atLeast"/>
              <w:ind w:left="0"/>
              <w:jc w:val="both"/>
              <w:rPr>
                <w:bCs/>
                <w:sz w:val="28"/>
                <w:szCs w:val="28"/>
                <w:lang w:val="pl-PL"/>
              </w:rPr>
            </w:pPr>
            <w:r w:rsidRPr="00307AF8">
              <w:rPr>
                <w:bCs/>
                <w:sz w:val="28"/>
                <w:szCs w:val="28"/>
                <w:lang w:val="pl-PL"/>
              </w:rPr>
              <w:t>- GV Phân tích nhận xét, đánh giá, kết quả thực hiện nhiệm vụ học tập của học sinh.</w:t>
            </w:r>
          </w:p>
          <w:p w:rsidR="00307AF8" w:rsidRDefault="00307AF8" w:rsidP="000D422C">
            <w:pPr>
              <w:jc w:val="both"/>
              <w:rPr>
                <w:lang w:val="pl-PL"/>
              </w:rPr>
            </w:pPr>
          </w:p>
          <w:p w:rsidR="00307AF8" w:rsidRPr="00307AF8" w:rsidRDefault="00307AF8" w:rsidP="000D422C">
            <w:pPr>
              <w:jc w:val="both"/>
              <w:rPr>
                <w:lang w:val="pl-PL"/>
              </w:rPr>
            </w:pPr>
          </w:p>
          <w:p w:rsidR="00CE7CC3" w:rsidRDefault="00CE7CC3" w:rsidP="000D422C">
            <w:pPr>
              <w:jc w:val="both"/>
              <w:rPr>
                <w:color w:val="FF0000"/>
                <w:lang w:val="pl-PL"/>
              </w:rPr>
            </w:pPr>
          </w:p>
          <w:p w:rsidR="00307AF8" w:rsidRDefault="00307AF8" w:rsidP="000D422C">
            <w:pPr>
              <w:jc w:val="both"/>
              <w:rPr>
                <w:color w:val="FF0000"/>
                <w:lang w:val="pl-PL"/>
              </w:rPr>
            </w:pPr>
          </w:p>
          <w:p w:rsidR="00307AF8" w:rsidRDefault="00307AF8" w:rsidP="000D422C">
            <w:pPr>
              <w:jc w:val="both"/>
              <w:rPr>
                <w:color w:val="FF0000"/>
                <w:lang w:val="pl-PL"/>
              </w:rPr>
            </w:pPr>
          </w:p>
          <w:p w:rsidR="00307AF8" w:rsidRPr="00307AF8" w:rsidRDefault="00307AF8" w:rsidP="000D422C">
            <w:pPr>
              <w:jc w:val="both"/>
              <w:rPr>
                <w:lang w:val="pl-PL"/>
              </w:rPr>
            </w:pPr>
            <w:r w:rsidRPr="00307AF8">
              <w:rPr>
                <w:lang w:val="pl-PL"/>
              </w:rPr>
              <w:t>* GV yêu cầu HS làm TN 2:</w:t>
            </w:r>
          </w:p>
          <w:p w:rsidR="0035354D" w:rsidRPr="00FD4154" w:rsidRDefault="0035354D" w:rsidP="000D422C">
            <w:pPr>
              <w:jc w:val="both"/>
              <w:rPr>
                <w:lang w:val="pl-PL"/>
              </w:rPr>
            </w:pPr>
            <w:r w:rsidRPr="00FD4154">
              <w:rPr>
                <w:lang w:val="pl-PL"/>
              </w:rPr>
              <w:t>- Cho HS đọc TN2.</w:t>
            </w:r>
          </w:p>
          <w:p w:rsidR="0035354D" w:rsidRPr="00FD4154" w:rsidRDefault="0035354D" w:rsidP="000D422C">
            <w:pPr>
              <w:jc w:val="both"/>
              <w:rPr>
                <w:lang w:val="pl-PL"/>
              </w:rPr>
            </w:pPr>
            <w:r w:rsidRPr="00FD4154">
              <w:rPr>
                <w:lang w:val="pl-PL"/>
              </w:rPr>
              <w:t>- Nêu dụng cụ TN, cách làm TN.</w:t>
            </w:r>
          </w:p>
          <w:p w:rsidR="0035354D" w:rsidRPr="00FD4154" w:rsidRDefault="0035354D" w:rsidP="000D422C">
            <w:pPr>
              <w:jc w:val="both"/>
              <w:rPr>
                <w:lang w:val="pl-PL"/>
              </w:rPr>
            </w:pPr>
            <w:r w:rsidRPr="00FD4154">
              <w:rPr>
                <w:lang w:val="pl-PL"/>
              </w:rPr>
              <w:t>- Cho HS dự đoán kết quả.</w:t>
            </w:r>
          </w:p>
          <w:p w:rsidR="0035354D" w:rsidRPr="00FD4154" w:rsidRDefault="0035354D" w:rsidP="000D422C">
            <w:pPr>
              <w:jc w:val="both"/>
              <w:rPr>
                <w:lang w:val="pl-PL"/>
              </w:rPr>
            </w:pPr>
            <w:r w:rsidRPr="00FD4154">
              <w:rPr>
                <w:lang w:val="pl-PL"/>
              </w:rPr>
              <w:t>- Yêu cầu HS làm TN theo nhóm lớn, quan sát và giải thích:</w:t>
            </w:r>
          </w:p>
          <w:p w:rsidR="0035354D" w:rsidRPr="00FD4154" w:rsidRDefault="0035354D" w:rsidP="000D422C">
            <w:pPr>
              <w:jc w:val="both"/>
              <w:rPr>
                <w:lang w:val="pl-PL"/>
              </w:rPr>
            </w:pPr>
            <w:r w:rsidRPr="00FD4154">
              <w:rPr>
                <w:lang w:val="pl-PL"/>
              </w:rPr>
              <w:t>? Vì sao khi bịt tay thì nước không chảy xuống? Khi thả tay ra thì nước chảy xuống?</w:t>
            </w:r>
          </w:p>
          <w:p w:rsidR="0035354D" w:rsidRPr="00FD4154" w:rsidRDefault="0035354D" w:rsidP="000D422C">
            <w:pPr>
              <w:jc w:val="both"/>
              <w:rPr>
                <w:lang w:val="pl-PL"/>
              </w:rPr>
            </w:pPr>
            <w:r w:rsidRPr="00FD4154">
              <w:rPr>
                <w:lang w:val="pl-PL"/>
              </w:rPr>
              <w:t xml:space="preserve">- GV làm lại thí nghiệm 2 cho HS quan sát. </w:t>
            </w: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r w:rsidRPr="00FD4154">
              <w:rPr>
                <w:lang w:val="pl-PL"/>
              </w:rPr>
              <w:t>- GV yêu cầu HS đọc thí nghiệm 3 SGK.</w:t>
            </w:r>
          </w:p>
          <w:p w:rsidR="0035354D" w:rsidRPr="00FD4154" w:rsidRDefault="0035354D" w:rsidP="000D422C">
            <w:pPr>
              <w:jc w:val="both"/>
              <w:rPr>
                <w:lang w:val="pl-PL"/>
              </w:rPr>
            </w:pPr>
            <w:r w:rsidRPr="00FD4154">
              <w:rPr>
                <w:lang w:val="pl-PL"/>
              </w:rPr>
              <w:t>- GV yêu cầu HS giải thích câu C4.</w:t>
            </w: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r w:rsidRPr="00FD4154">
              <w:rPr>
                <w:lang w:val="pl-PL"/>
              </w:rPr>
              <w:t>- GV có thể hút móc quần áo gắn lên bảng và yêu cầu HS giải thích</w:t>
            </w:r>
          </w:p>
          <w:p w:rsidR="0035354D" w:rsidRPr="00FD4154" w:rsidRDefault="0035354D" w:rsidP="000D422C">
            <w:pPr>
              <w:jc w:val="both"/>
              <w:rPr>
                <w:lang w:val="pl-PL"/>
              </w:rPr>
            </w:pPr>
            <w:r w:rsidRPr="00FD4154">
              <w:rPr>
                <w:lang w:val="pl-PL"/>
              </w:rPr>
              <w:t>* GV lưu ý:</w:t>
            </w:r>
          </w:p>
          <w:p w:rsidR="0035354D" w:rsidRPr="00FD4154" w:rsidRDefault="0035354D" w:rsidP="000D422C">
            <w:pPr>
              <w:jc w:val="both"/>
              <w:rPr>
                <w:lang w:val="pl-PL"/>
              </w:rPr>
            </w:pPr>
            <w:r w:rsidRPr="00FD4154">
              <w:rPr>
                <w:lang w:val="pl-PL"/>
              </w:rPr>
              <w:t xml:space="preserve">- Khi lên cao áp suất khí quyển giảm. Ở áp suất thấp, lượng ôxi trong máu giảm, </w:t>
            </w:r>
            <w:r w:rsidRPr="00FD4154">
              <w:rPr>
                <w:lang w:val="pl-PL"/>
              </w:rPr>
              <w:lastRenderedPageBreak/>
              <w:t>ảnh hưởng đến sự sống của con người và động vật. Khi xuống các hầm sâu, áp suất khí quyển tăng, áp suất tăng gây ra các áp lực chèn lên các phế nang của phổi và màng nhĩ, ảnh hưởng đến sức khỏe và tính mạng của con người.</w:t>
            </w:r>
          </w:p>
          <w:p w:rsidR="0035354D" w:rsidRPr="00FD4154" w:rsidRDefault="0035354D" w:rsidP="000D422C">
            <w:pPr>
              <w:jc w:val="both"/>
              <w:rPr>
                <w:lang w:val="pl-PL"/>
              </w:rPr>
            </w:pPr>
            <w:r w:rsidRPr="00FD4154">
              <w:rPr>
                <w:lang w:val="pl-PL"/>
              </w:rPr>
              <w:t>- Biện pháp: Để bảo vệ sức khỏe cần tránh thay đổi áp suất đột ngột, tại những nơi áp suất quá cao hoặc quá thấp cần mang theo bình ôxy.</w:t>
            </w:r>
          </w:p>
          <w:p w:rsidR="0035354D" w:rsidRPr="00FD4154" w:rsidRDefault="0035354D" w:rsidP="000D422C">
            <w:pPr>
              <w:jc w:val="both"/>
              <w:rPr>
                <w:lang w:val="es-VE"/>
              </w:rPr>
            </w:pPr>
            <w:r w:rsidRPr="00FD4154">
              <w:rPr>
                <w:lang w:val="es-VE"/>
              </w:rPr>
              <w:t xml:space="preserve"> </w:t>
            </w:r>
          </w:p>
        </w:tc>
        <w:tc>
          <w:tcPr>
            <w:tcW w:w="3396" w:type="dxa"/>
            <w:shd w:val="clear" w:color="auto" w:fill="auto"/>
          </w:tcPr>
          <w:p w:rsidR="0035354D" w:rsidRPr="00FD4154" w:rsidRDefault="0035354D" w:rsidP="000D422C">
            <w:pPr>
              <w:jc w:val="both"/>
              <w:rPr>
                <w:lang w:val="es-VE"/>
              </w:rPr>
            </w:pPr>
            <w:r w:rsidRPr="00FD4154">
              <w:rPr>
                <w:lang w:val="es-VE"/>
              </w:rPr>
              <w:lastRenderedPageBreak/>
              <w:t>- Cá nhân trả lời: Không khí</w:t>
            </w:r>
          </w:p>
          <w:p w:rsidR="0035354D" w:rsidRPr="00FD4154" w:rsidRDefault="0035354D" w:rsidP="000D422C">
            <w:pPr>
              <w:jc w:val="both"/>
              <w:rPr>
                <w:lang w:val="es-VE"/>
              </w:rPr>
            </w:pPr>
            <w:r w:rsidRPr="00FD4154">
              <w:rPr>
                <w:lang w:val="es-VE"/>
              </w:rPr>
              <w:t>- HS nêu khái niệm về khí quyển</w:t>
            </w:r>
          </w:p>
          <w:p w:rsidR="0035354D" w:rsidRDefault="0035354D" w:rsidP="000D422C">
            <w:pPr>
              <w:jc w:val="both"/>
              <w:rPr>
                <w:lang w:val="es-VE"/>
              </w:rPr>
            </w:pPr>
          </w:p>
          <w:p w:rsidR="0035354D" w:rsidRDefault="0035354D" w:rsidP="000D422C">
            <w:pPr>
              <w:jc w:val="both"/>
              <w:rPr>
                <w:lang w:val="es-VE"/>
              </w:rPr>
            </w:pPr>
          </w:p>
          <w:p w:rsidR="0035354D" w:rsidRPr="00FD4154" w:rsidRDefault="0035354D" w:rsidP="000D422C">
            <w:pPr>
              <w:jc w:val="both"/>
              <w:rPr>
                <w:lang w:val="es-VE"/>
              </w:rPr>
            </w:pPr>
            <w:r w:rsidRPr="00FD4154">
              <w:rPr>
                <w:lang w:val="es-VE"/>
              </w:rPr>
              <w:t xml:space="preserve">- Thảo luận nhóm trả lời. </w:t>
            </w:r>
            <w:r w:rsidRPr="00FD4154">
              <w:rPr>
                <w:lang w:val="es-VE"/>
              </w:rPr>
              <w:lastRenderedPageBreak/>
              <w:t>Các nhóm nhận xét.</w:t>
            </w:r>
          </w:p>
          <w:p w:rsidR="0035354D" w:rsidRDefault="0035354D" w:rsidP="000D422C">
            <w:pPr>
              <w:jc w:val="both"/>
              <w:rPr>
                <w:lang w:val="es-VE"/>
              </w:rPr>
            </w:pPr>
            <w:r w:rsidRPr="00FD4154">
              <w:rPr>
                <w:lang w:val="es-VE"/>
              </w:rPr>
              <w:t xml:space="preserve"> </w:t>
            </w:r>
          </w:p>
          <w:p w:rsidR="00CE7CC3" w:rsidRPr="00FD4154" w:rsidRDefault="00CE7CC3" w:rsidP="000D422C">
            <w:pPr>
              <w:jc w:val="both"/>
              <w:rPr>
                <w:lang w:val="es-VE"/>
              </w:rPr>
            </w:pPr>
          </w:p>
          <w:p w:rsidR="0035354D" w:rsidRPr="00FD4154" w:rsidRDefault="00CE7CC3" w:rsidP="000D422C">
            <w:pPr>
              <w:jc w:val="both"/>
              <w:rPr>
                <w:lang w:val="es-VE"/>
              </w:rPr>
            </w:pPr>
            <w:r>
              <w:rPr>
                <w:lang w:val="es-VE"/>
              </w:rPr>
              <w:t>- Lắ</w:t>
            </w:r>
            <w:r w:rsidR="0035354D" w:rsidRPr="00FD4154">
              <w:rPr>
                <w:lang w:val="es-VE"/>
              </w:rPr>
              <w:t>ng nghe sự giải thích của GV và ghi vở</w:t>
            </w:r>
          </w:p>
          <w:p w:rsidR="0035354D" w:rsidRPr="00FD4154" w:rsidRDefault="0035354D" w:rsidP="000D422C">
            <w:pPr>
              <w:jc w:val="both"/>
              <w:rPr>
                <w:lang w:val="es-VE"/>
              </w:rPr>
            </w:pPr>
          </w:p>
          <w:p w:rsidR="0035354D" w:rsidRPr="00FD4154" w:rsidRDefault="0035354D" w:rsidP="000D422C">
            <w:pPr>
              <w:jc w:val="both"/>
              <w:rPr>
                <w:lang w:val="es-VE"/>
              </w:rPr>
            </w:pPr>
          </w:p>
          <w:p w:rsidR="0035354D" w:rsidRPr="00FD4154" w:rsidRDefault="0035354D" w:rsidP="000D422C">
            <w:pPr>
              <w:jc w:val="both"/>
              <w:rPr>
                <w:lang w:val="es-VE"/>
              </w:rPr>
            </w:pPr>
          </w:p>
          <w:p w:rsidR="0035354D" w:rsidRDefault="0035354D" w:rsidP="000D422C">
            <w:pPr>
              <w:jc w:val="both"/>
              <w:rPr>
                <w:lang w:val="es-VE"/>
              </w:rPr>
            </w:pPr>
          </w:p>
          <w:p w:rsidR="00CE7CC3" w:rsidRDefault="00CE7CC3" w:rsidP="000D422C">
            <w:pPr>
              <w:jc w:val="both"/>
              <w:rPr>
                <w:lang w:val="es-VE"/>
              </w:rPr>
            </w:pPr>
          </w:p>
          <w:p w:rsidR="00CE7CC3" w:rsidRDefault="00CE7CC3" w:rsidP="000D422C">
            <w:pPr>
              <w:jc w:val="both"/>
              <w:rPr>
                <w:lang w:val="es-VE"/>
              </w:rPr>
            </w:pPr>
          </w:p>
          <w:p w:rsidR="00CE7CC3" w:rsidRPr="00CE7CC3" w:rsidRDefault="00CE7CC3" w:rsidP="00CE7CC3">
            <w:pPr>
              <w:contextualSpacing/>
              <w:jc w:val="both"/>
              <w:rPr>
                <w:b/>
                <w:lang w:val="es-VE"/>
              </w:rPr>
            </w:pPr>
            <w:r w:rsidRPr="00CE7CC3">
              <w:rPr>
                <w:b/>
                <w:bCs/>
                <w:lang w:val="es-VE"/>
              </w:rPr>
              <w:t>1. Thực hiện nhiệm vụ học tập:</w:t>
            </w:r>
          </w:p>
          <w:p w:rsidR="0035354D" w:rsidRPr="00FD4154" w:rsidRDefault="0035354D" w:rsidP="000D422C">
            <w:pPr>
              <w:jc w:val="both"/>
              <w:rPr>
                <w:lang w:val="es-VE"/>
              </w:rPr>
            </w:pPr>
            <w:r w:rsidRPr="00FD4154">
              <w:rPr>
                <w:lang w:val="es-VE"/>
              </w:rPr>
              <w:t>- HS đọc thông tin TN 1.</w:t>
            </w: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Default="0035354D" w:rsidP="000D422C">
            <w:pPr>
              <w:jc w:val="both"/>
              <w:rPr>
                <w:bCs/>
                <w:lang w:val="es-VE"/>
              </w:rPr>
            </w:pPr>
          </w:p>
          <w:p w:rsidR="00307AF8" w:rsidRPr="00FD4154" w:rsidRDefault="00307AF8" w:rsidP="000D422C">
            <w:pPr>
              <w:jc w:val="both"/>
              <w:rPr>
                <w:bCs/>
                <w:lang w:val="es-VE"/>
              </w:rPr>
            </w:pPr>
          </w:p>
          <w:p w:rsidR="0035354D" w:rsidRPr="00FD4154" w:rsidRDefault="0035354D" w:rsidP="000D422C">
            <w:pPr>
              <w:jc w:val="both"/>
              <w:rPr>
                <w:bCs/>
                <w:lang w:val="es-VE"/>
              </w:rPr>
            </w:pPr>
            <w:r w:rsidRPr="00FD4154">
              <w:rPr>
                <w:bCs/>
                <w:lang w:val="es-VE"/>
              </w:rPr>
              <w:t>- HS đưa ra dự đoán</w:t>
            </w:r>
          </w:p>
          <w:p w:rsidR="0035354D" w:rsidRPr="00FD4154" w:rsidRDefault="0035354D" w:rsidP="000D422C">
            <w:pPr>
              <w:jc w:val="both"/>
              <w:rPr>
                <w:bCs/>
                <w:lang w:val="es-VE"/>
              </w:rPr>
            </w:pPr>
            <w:r w:rsidRPr="00FD4154">
              <w:rPr>
                <w:bCs/>
                <w:lang w:val="es-VE"/>
              </w:rPr>
              <w:t>- HS các nhóm làm thí nghiệm 1 theo hướng dẫn của GV.</w:t>
            </w:r>
          </w:p>
          <w:p w:rsidR="00307AF8" w:rsidRPr="00FD4154" w:rsidRDefault="00307AF8" w:rsidP="00307AF8">
            <w:pPr>
              <w:jc w:val="both"/>
              <w:rPr>
                <w:bCs/>
                <w:lang w:val="es-VE"/>
              </w:rPr>
            </w:pPr>
            <w:r w:rsidRPr="00FD4154">
              <w:rPr>
                <w:bCs/>
                <w:lang w:val="es-VE"/>
              </w:rPr>
              <w:t>- HS quan sá</w:t>
            </w:r>
            <w:r>
              <w:rPr>
                <w:bCs/>
                <w:lang w:val="es-VE"/>
              </w:rPr>
              <w:t>t thí nghiệm và trả lời câu hỏi</w:t>
            </w:r>
          </w:p>
          <w:p w:rsidR="00CE7CC3" w:rsidRDefault="00CE7CC3" w:rsidP="000D422C">
            <w:pPr>
              <w:jc w:val="both"/>
              <w:rPr>
                <w:bCs/>
                <w:lang w:val="es-VE"/>
              </w:rPr>
            </w:pPr>
          </w:p>
          <w:p w:rsidR="00CE7CC3" w:rsidRDefault="00CE7CC3" w:rsidP="000D422C">
            <w:pPr>
              <w:jc w:val="both"/>
              <w:rPr>
                <w:bCs/>
                <w:lang w:val="es-VE"/>
              </w:rPr>
            </w:pPr>
          </w:p>
          <w:p w:rsidR="00CE7CC3" w:rsidRDefault="00CE7CC3" w:rsidP="000D422C">
            <w:pPr>
              <w:jc w:val="both"/>
              <w:rPr>
                <w:bCs/>
                <w:lang w:val="es-VE"/>
              </w:rPr>
            </w:pPr>
          </w:p>
          <w:p w:rsidR="00CE7CC3" w:rsidRDefault="00CE7CC3" w:rsidP="000D422C">
            <w:pPr>
              <w:jc w:val="both"/>
              <w:rPr>
                <w:bCs/>
                <w:lang w:val="es-VE"/>
              </w:rPr>
            </w:pPr>
          </w:p>
          <w:p w:rsidR="00CE7CC3" w:rsidRPr="00CE7CC3" w:rsidRDefault="00CE7CC3" w:rsidP="00CE7CC3">
            <w:pPr>
              <w:contextualSpacing/>
              <w:jc w:val="both"/>
              <w:rPr>
                <w:lang w:val="es-VE"/>
              </w:rPr>
            </w:pPr>
            <w:r w:rsidRPr="00CE7CC3">
              <w:rPr>
                <w:b/>
                <w:bCs/>
                <w:lang w:val="es-VE"/>
              </w:rPr>
              <w:t>2. Báo cáo kết quả hoạt  động và thảo luận</w:t>
            </w:r>
          </w:p>
          <w:p w:rsidR="00307AF8" w:rsidRPr="00F24202" w:rsidRDefault="00307AF8" w:rsidP="00307AF8">
            <w:pPr>
              <w:jc w:val="both"/>
              <w:rPr>
                <w:lang w:val="de-AT"/>
              </w:rPr>
            </w:pPr>
            <w:r w:rsidRPr="00F24202">
              <w:rPr>
                <w:lang w:val="de-AT"/>
              </w:rPr>
              <w:t>- Đại diện các nhóm treo bảng phụ lên bảng</w:t>
            </w:r>
          </w:p>
          <w:p w:rsidR="00307AF8" w:rsidRPr="00F24202" w:rsidRDefault="00307AF8" w:rsidP="00307AF8">
            <w:pPr>
              <w:jc w:val="both"/>
              <w:rPr>
                <w:lang w:val="de-AT"/>
              </w:rPr>
            </w:pPr>
            <w:r w:rsidRPr="00F24202">
              <w:rPr>
                <w:lang w:val="de-AT"/>
              </w:rPr>
              <w:t>- Đại diện các nhóm nhận xét kết quả</w:t>
            </w:r>
          </w:p>
          <w:p w:rsidR="00307AF8" w:rsidRPr="00F24202" w:rsidRDefault="00307AF8" w:rsidP="00307AF8">
            <w:pPr>
              <w:pStyle w:val="ListParagraph"/>
              <w:ind w:left="0"/>
              <w:jc w:val="both"/>
              <w:rPr>
                <w:sz w:val="28"/>
                <w:szCs w:val="28"/>
                <w:lang w:val="de-AT"/>
              </w:rPr>
            </w:pPr>
            <w:r w:rsidRPr="00F24202">
              <w:rPr>
                <w:sz w:val="28"/>
                <w:szCs w:val="28"/>
                <w:lang w:val="de-AT"/>
              </w:rPr>
              <w:t>- Các nhóm khác có ý kiến bổ sung</w:t>
            </w:r>
            <w:r>
              <w:rPr>
                <w:sz w:val="28"/>
                <w:szCs w:val="28"/>
                <w:lang w:val="de-AT"/>
              </w:rPr>
              <w:t xml:space="preserve"> kết quả: </w:t>
            </w:r>
            <w:r w:rsidRPr="00F24202">
              <w:rPr>
                <w:sz w:val="28"/>
                <w:szCs w:val="28"/>
                <w:lang w:val="de-AT"/>
              </w:rPr>
              <w:t>(nếu có)</w:t>
            </w:r>
          </w:p>
          <w:p w:rsidR="00307AF8" w:rsidRPr="00307AF8" w:rsidRDefault="00307AF8" w:rsidP="00307AF8">
            <w:pPr>
              <w:jc w:val="both"/>
              <w:rPr>
                <w:bCs/>
                <w:i/>
                <w:lang w:val="es-VE"/>
              </w:rPr>
            </w:pPr>
            <w:r w:rsidRPr="00307AF8">
              <w:rPr>
                <w:bCs/>
                <w:i/>
                <w:lang w:val="es-VE"/>
              </w:rPr>
              <w:t>+ Trước: Áp suất khí quyển tác dụng bên trong và bên ngoài chai bằng nhau.</w:t>
            </w:r>
          </w:p>
          <w:p w:rsidR="00307AF8" w:rsidRPr="00307AF8" w:rsidRDefault="00307AF8" w:rsidP="00307AF8">
            <w:pPr>
              <w:jc w:val="both"/>
              <w:rPr>
                <w:bCs/>
                <w:i/>
                <w:lang w:val="es-VE"/>
              </w:rPr>
            </w:pPr>
            <w:r w:rsidRPr="00307AF8">
              <w:rPr>
                <w:bCs/>
                <w:i/>
                <w:lang w:val="es-VE"/>
              </w:rPr>
              <w:t>+ Sau: Áp suất khí quyển tác dụng bên ngoài lớn hơn bên trong chai</w:t>
            </w:r>
          </w:p>
          <w:p w:rsidR="00307AF8" w:rsidRPr="00307AF8" w:rsidRDefault="00307AF8" w:rsidP="00307AF8">
            <w:pPr>
              <w:jc w:val="both"/>
              <w:rPr>
                <w:bCs/>
                <w:i/>
                <w:lang w:val="es-VE"/>
              </w:rPr>
            </w:pPr>
            <w:r w:rsidRPr="00307AF8">
              <w:rPr>
                <w:bCs/>
                <w:i/>
                <w:lang w:val="es-VE"/>
              </w:rPr>
              <w:t xml:space="preserve">+ Áp suất khí quyển tác </w:t>
            </w:r>
            <w:r w:rsidRPr="00307AF8">
              <w:rPr>
                <w:bCs/>
                <w:i/>
                <w:lang w:val="es-VE"/>
              </w:rPr>
              <w:lastRenderedPageBreak/>
              <w:t>dụng lên chai theo mọi hướng.</w:t>
            </w:r>
          </w:p>
          <w:p w:rsidR="00CE7CC3" w:rsidRDefault="00CE7CC3" w:rsidP="000D422C">
            <w:pPr>
              <w:jc w:val="both"/>
              <w:rPr>
                <w:bCs/>
                <w:lang w:val="es-VE"/>
              </w:rPr>
            </w:pPr>
          </w:p>
          <w:p w:rsidR="00307AF8" w:rsidRDefault="00307AF8" w:rsidP="000D422C">
            <w:pPr>
              <w:jc w:val="both"/>
              <w:rPr>
                <w:bCs/>
                <w:lang w:val="es-VE"/>
              </w:rPr>
            </w:pPr>
          </w:p>
          <w:p w:rsidR="00307AF8" w:rsidRDefault="00307AF8" w:rsidP="000D422C">
            <w:pPr>
              <w:jc w:val="both"/>
              <w:rPr>
                <w:bCs/>
                <w:lang w:val="es-VE"/>
              </w:rPr>
            </w:pPr>
            <w:r>
              <w:rPr>
                <w:bCs/>
                <w:lang w:val="es-VE"/>
              </w:rPr>
              <w:t>- HS đọc thông tin sgk</w:t>
            </w:r>
          </w:p>
          <w:p w:rsidR="00307AF8" w:rsidRPr="00307AF8" w:rsidRDefault="00307AF8" w:rsidP="000D422C">
            <w:pPr>
              <w:jc w:val="both"/>
              <w:rPr>
                <w:bCs/>
                <w:lang w:val="es-VE"/>
              </w:rPr>
            </w:pPr>
            <w:r>
              <w:rPr>
                <w:bCs/>
                <w:lang w:val="es-VE"/>
              </w:rPr>
              <w:t>- Nêu dụng cụ TN và cách tiến hành TN.</w:t>
            </w:r>
          </w:p>
          <w:p w:rsidR="00307AF8" w:rsidRPr="00FD4154" w:rsidRDefault="00307AF8" w:rsidP="00307AF8">
            <w:pPr>
              <w:jc w:val="both"/>
              <w:rPr>
                <w:bCs/>
                <w:lang w:val="es-VE"/>
              </w:rPr>
            </w:pPr>
            <w:r w:rsidRPr="00FD4154">
              <w:rPr>
                <w:bCs/>
                <w:lang w:val="es-VE"/>
              </w:rPr>
              <w:t>- HS đưa ra dự đoán</w:t>
            </w:r>
          </w:p>
          <w:p w:rsidR="00307AF8" w:rsidRPr="00FD4154" w:rsidRDefault="00307AF8" w:rsidP="00307AF8">
            <w:pPr>
              <w:jc w:val="both"/>
              <w:rPr>
                <w:bCs/>
                <w:lang w:val="es-VE"/>
              </w:rPr>
            </w:pPr>
            <w:r w:rsidRPr="00FD4154">
              <w:rPr>
                <w:bCs/>
                <w:lang w:val="es-VE"/>
              </w:rPr>
              <w:t>- HS các nhóm làm thí nghiệm 1 theo hướng dẫn của GV.</w:t>
            </w:r>
          </w:p>
          <w:p w:rsidR="0035354D" w:rsidRPr="00FD4154" w:rsidRDefault="00307AF8" w:rsidP="000D422C">
            <w:pPr>
              <w:jc w:val="both"/>
              <w:rPr>
                <w:bCs/>
                <w:lang w:val="es-VE"/>
              </w:rPr>
            </w:pPr>
            <w:r w:rsidRPr="00FD4154">
              <w:rPr>
                <w:bCs/>
                <w:lang w:val="es-VE"/>
              </w:rPr>
              <w:t>- HS quan sá</w:t>
            </w:r>
            <w:r>
              <w:rPr>
                <w:bCs/>
                <w:lang w:val="es-VE"/>
              </w:rPr>
              <w:t>t thí nghiệm và trả lời câu hỏi:</w:t>
            </w:r>
          </w:p>
          <w:p w:rsidR="0035354D" w:rsidRPr="00FD4154" w:rsidRDefault="0035354D" w:rsidP="000D422C">
            <w:pPr>
              <w:jc w:val="both"/>
              <w:rPr>
                <w:bCs/>
                <w:lang w:val="es-VE"/>
              </w:rPr>
            </w:pPr>
            <w:r w:rsidRPr="00FD4154">
              <w:rPr>
                <w:bCs/>
                <w:lang w:val="es-VE"/>
              </w:rPr>
              <w:t>+ Khi bịt tay: Áp suất khí quyển tác dụng lên cột nước từ phía dưới lên bằng với áp suất cột nước và cột không khí bên trong ống.</w:t>
            </w:r>
          </w:p>
          <w:p w:rsidR="0035354D" w:rsidRPr="00FD4154" w:rsidRDefault="0035354D" w:rsidP="000D422C">
            <w:pPr>
              <w:jc w:val="both"/>
              <w:rPr>
                <w:bCs/>
                <w:lang w:val="es-VE"/>
              </w:rPr>
            </w:pPr>
            <w:r w:rsidRPr="00FD4154">
              <w:rPr>
                <w:bCs/>
                <w:lang w:val="es-VE"/>
              </w:rPr>
              <w:t>+ Khi thả tay: Áp suất khí quyển tác dụng lên cột nước ở phía trên và dưới bằng nhau, nhưng do cột nước trong ống cũng gây ra 1 áp suất nên áp suất bên trong ống lớn hơn áp suất khí quyển tác dụng bên dưới.</w:t>
            </w:r>
          </w:p>
          <w:p w:rsidR="0035354D" w:rsidRPr="00FD4154" w:rsidRDefault="0035354D" w:rsidP="000D422C">
            <w:pPr>
              <w:jc w:val="both"/>
              <w:rPr>
                <w:bCs/>
                <w:lang w:val="es-VE"/>
              </w:rPr>
            </w:pPr>
            <w:r w:rsidRPr="00FD4154">
              <w:rPr>
                <w:bCs/>
                <w:lang w:val="es-VE"/>
              </w:rPr>
              <w:t>- HS đọc thí nghiệm 3 trong SGK.</w:t>
            </w:r>
          </w:p>
          <w:p w:rsidR="0035354D" w:rsidRPr="00FD4154" w:rsidRDefault="0035354D" w:rsidP="000D422C">
            <w:pPr>
              <w:jc w:val="both"/>
              <w:rPr>
                <w:bCs/>
                <w:lang w:val="es-VE"/>
              </w:rPr>
            </w:pPr>
            <w:r w:rsidRPr="00FD4154">
              <w:rPr>
                <w:bCs/>
                <w:lang w:val="es-VE"/>
              </w:rPr>
              <w:t>- HS tự đưa ra giải thích.</w:t>
            </w:r>
          </w:p>
          <w:p w:rsidR="0035354D" w:rsidRPr="00FD4154" w:rsidRDefault="0035354D" w:rsidP="000D422C">
            <w:pPr>
              <w:jc w:val="both"/>
              <w:rPr>
                <w:bCs/>
                <w:lang w:val="vi-VN"/>
              </w:rPr>
            </w:pPr>
            <w:r w:rsidRPr="00FD4154">
              <w:rPr>
                <w:bCs/>
                <w:lang w:val="es-VE"/>
              </w:rPr>
              <w:t>+ Rút hết không khí trong quả cầu ra thì áp suất trong quả cầu bằng 0</w:t>
            </w:r>
          </w:p>
          <w:p w:rsidR="0035354D" w:rsidRPr="00FD4154" w:rsidRDefault="0035354D" w:rsidP="000D422C">
            <w:pPr>
              <w:jc w:val="both"/>
              <w:rPr>
                <w:bCs/>
                <w:lang w:val="vi-VN"/>
              </w:rPr>
            </w:pPr>
            <w:r w:rsidRPr="00FD4154">
              <w:rPr>
                <w:bCs/>
                <w:lang w:val="vi-VN"/>
              </w:rPr>
              <w:t>+ Vỏ quả cầu chịu tác dụng của áp suất khí quyển làm hai bán cầu ép chặt vào nhau.</w:t>
            </w:r>
          </w:p>
          <w:p w:rsidR="0035354D" w:rsidRPr="00FD4154" w:rsidRDefault="0035354D" w:rsidP="000D422C">
            <w:pPr>
              <w:jc w:val="both"/>
              <w:rPr>
                <w:bCs/>
                <w:lang w:val="vi-VN"/>
              </w:rPr>
            </w:pPr>
            <w:r w:rsidRPr="00FD4154">
              <w:rPr>
                <w:bCs/>
                <w:lang w:val="vi-VN"/>
              </w:rPr>
              <w:t>- HS giải thích tương tự như trên.</w:t>
            </w: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lang w:val="es-VE"/>
              </w:rPr>
            </w:pPr>
          </w:p>
        </w:tc>
        <w:tc>
          <w:tcPr>
            <w:tcW w:w="3396" w:type="dxa"/>
            <w:shd w:val="clear" w:color="auto" w:fill="auto"/>
          </w:tcPr>
          <w:p w:rsidR="0035354D" w:rsidRDefault="0035354D" w:rsidP="000D422C">
            <w:pPr>
              <w:jc w:val="both"/>
              <w:rPr>
                <w:b/>
                <w:bCs/>
                <w:lang w:val="es-VE"/>
              </w:rPr>
            </w:pPr>
            <w:r>
              <w:rPr>
                <w:b/>
                <w:bCs/>
                <w:lang w:val="es-VE"/>
              </w:rPr>
              <w:lastRenderedPageBreak/>
              <w:t xml:space="preserve">I. </w:t>
            </w:r>
            <w:r w:rsidRPr="00FD4154">
              <w:rPr>
                <w:b/>
                <w:bCs/>
                <w:lang w:val="es-VE"/>
              </w:rPr>
              <w:t>Sự tồn tại của áp suất khí quyển</w:t>
            </w:r>
          </w:p>
          <w:p w:rsidR="0035354D" w:rsidRDefault="0035354D" w:rsidP="000D422C">
            <w:pPr>
              <w:jc w:val="both"/>
              <w:rPr>
                <w:lang w:val="es-VE"/>
              </w:rPr>
            </w:pPr>
            <w:r w:rsidRPr="00BE0365">
              <w:rPr>
                <w:b/>
                <w:bCs/>
                <w:i/>
                <w:iCs/>
                <w:lang w:val="es-VE"/>
              </w:rPr>
              <w:t>1. Thí nghiệm:</w:t>
            </w:r>
            <w:r w:rsidRPr="00FD4154">
              <w:rPr>
                <w:lang w:val="es-VE"/>
              </w:rPr>
              <w:t xml:space="preserve"> </w:t>
            </w:r>
            <w:r>
              <w:rPr>
                <w:lang w:val="es-VE"/>
              </w:rPr>
              <w:t>sgk</w:t>
            </w:r>
          </w:p>
          <w:p w:rsidR="0035354D" w:rsidRPr="00834C1F" w:rsidRDefault="0035354D" w:rsidP="000D422C">
            <w:pPr>
              <w:jc w:val="both"/>
              <w:rPr>
                <w:b/>
                <w:bCs/>
                <w:i/>
                <w:iCs/>
                <w:lang w:val="es-VE"/>
              </w:rPr>
            </w:pPr>
            <w:r w:rsidRPr="00834C1F">
              <w:rPr>
                <w:b/>
                <w:bCs/>
                <w:i/>
                <w:iCs/>
                <w:lang w:val="es-VE"/>
              </w:rPr>
              <w:t>2. Nhận xét:</w:t>
            </w:r>
          </w:p>
          <w:p w:rsidR="00307AF8" w:rsidRDefault="00307AF8" w:rsidP="000D422C">
            <w:pPr>
              <w:jc w:val="both"/>
              <w:rPr>
                <w:lang w:val="es-VE"/>
              </w:rPr>
            </w:pPr>
            <w:r>
              <w:rPr>
                <w:lang w:val="es-VE"/>
              </w:rPr>
              <w:t xml:space="preserve">- Trái đất được bao bọc bởi lớp không khí dày tới hàng </w:t>
            </w:r>
            <w:r>
              <w:rPr>
                <w:lang w:val="es-VE"/>
              </w:rPr>
              <w:lastRenderedPageBreak/>
              <w:t>nghìn km, được gọi là khí quyển.</w:t>
            </w:r>
          </w:p>
          <w:p w:rsidR="0035354D" w:rsidRPr="00FD4154" w:rsidRDefault="00307AF8" w:rsidP="000D422C">
            <w:pPr>
              <w:jc w:val="both"/>
              <w:rPr>
                <w:b/>
                <w:bCs/>
                <w:lang w:val="es-VE"/>
              </w:rPr>
            </w:pPr>
            <w:r>
              <w:rPr>
                <w:lang w:val="es-VE"/>
              </w:rPr>
              <w:t xml:space="preserve">- </w:t>
            </w:r>
            <w:r w:rsidR="0035354D" w:rsidRPr="00FD4154">
              <w:rPr>
                <w:lang w:val="es-VE"/>
              </w:rPr>
              <w:t>Do không khí có trọng lượng nên không khí tác dụng lên Trái Đất và mọi vật trên Trái Đất một áp suất theo mọi phương.</w:t>
            </w:r>
          </w:p>
          <w:p w:rsidR="0035354D" w:rsidRPr="00FD4154" w:rsidRDefault="0035354D" w:rsidP="000D422C">
            <w:pPr>
              <w:jc w:val="both"/>
              <w:rPr>
                <w:b/>
                <w:bCs/>
                <w:i/>
                <w:lang w:val="es-VE"/>
              </w:rPr>
            </w:pPr>
          </w:p>
          <w:p w:rsidR="0035354D" w:rsidRPr="00FD4154" w:rsidRDefault="0035354D" w:rsidP="000D422C">
            <w:pPr>
              <w:jc w:val="both"/>
              <w:rPr>
                <w:b/>
                <w:bCs/>
                <w:i/>
                <w:lang w:val="es-VE"/>
              </w:rPr>
            </w:pPr>
          </w:p>
          <w:p w:rsidR="0035354D" w:rsidRPr="00FD4154" w:rsidRDefault="0035354D" w:rsidP="000D422C">
            <w:pPr>
              <w:jc w:val="both"/>
              <w:rPr>
                <w:b/>
                <w:bCs/>
                <w:i/>
                <w:lang w:val="es-VE"/>
              </w:rPr>
            </w:pPr>
          </w:p>
          <w:p w:rsidR="0035354D" w:rsidRPr="00E71D20" w:rsidRDefault="0035354D" w:rsidP="000D422C">
            <w:pPr>
              <w:jc w:val="both"/>
              <w:rPr>
                <w:bCs/>
                <w:lang w:val="es-VE"/>
              </w:rPr>
            </w:pPr>
          </w:p>
        </w:tc>
      </w:tr>
      <w:tr w:rsidR="0035354D" w:rsidRPr="00340B4D" w:rsidTr="000D422C">
        <w:tc>
          <w:tcPr>
            <w:tcW w:w="10187" w:type="dxa"/>
            <w:gridSpan w:val="3"/>
            <w:shd w:val="clear" w:color="auto" w:fill="auto"/>
          </w:tcPr>
          <w:p w:rsidR="0035354D" w:rsidRPr="00765E4D" w:rsidRDefault="0035354D" w:rsidP="000D422C">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2A5A30" w:rsidRPr="00340B4D" w:rsidTr="000D422C">
        <w:tc>
          <w:tcPr>
            <w:tcW w:w="3395" w:type="dxa"/>
            <w:shd w:val="clear" w:color="auto" w:fill="auto"/>
          </w:tcPr>
          <w:p w:rsidR="002A5A30" w:rsidRDefault="002A5A30" w:rsidP="002A5A30">
            <w:pPr>
              <w:jc w:val="both"/>
              <w:rPr>
                <w:lang w:val="es-VE"/>
              </w:rPr>
            </w:pPr>
            <w:r>
              <w:rPr>
                <w:lang w:val="pl-PL"/>
              </w:rPr>
              <w:t xml:space="preserve">- Yêu cầu HS suy nghĩ cá nhân trả lời </w:t>
            </w:r>
            <w:r>
              <w:rPr>
                <w:lang w:val="es-VE"/>
              </w:rPr>
              <w:t>C8) giải thích hiện tượng ở đầu bài?</w:t>
            </w:r>
          </w:p>
          <w:p w:rsidR="00C712AF" w:rsidRDefault="00C712AF" w:rsidP="001C7B79">
            <w:pPr>
              <w:jc w:val="both"/>
              <w:rPr>
                <w:lang w:val="es-VE"/>
              </w:rPr>
            </w:pPr>
            <w:r>
              <w:rPr>
                <w:lang w:val="es-VE"/>
              </w:rPr>
              <w:t>- Yêu cầu HS đưa ra 1 số ví dụ về sự tồn tại của áp suất khí quyển.</w:t>
            </w:r>
          </w:p>
          <w:p w:rsidR="002A5A30" w:rsidRPr="000B5960" w:rsidRDefault="002A5A30" w:rsidP="001C7B79">
            <w:pPr>
              <w:jc w:val="both"/>
              <w:rPr>
                <w:lang w:val="es-VE"/>
              </w:rPr>
            </w:pPr>
            <w:r>
              <w:rPr>
                <w:lang w:val="es-VE"/>
              </w:rPr>
              <w:t>- GV gợi ý để HS trả lời.</w:t>
            </w:r>
          </w:p>
        </w:tc>
        <w:tc>
          <w:tcPr>
            <w:tcW w:w="3396" w:type="dxa"/>
            <w:shd w:val="clear" w:color="auto" w:fill="auto"/>
          </w:tcPr>
          <w:p w:rsidR="002A5A30" w:rsidRDefault="002A5A30" w:rsidP="001C7B79">
            <w:pPr>
              <w:rPr>
                <w:lang w:val="es-VE"/>
              </w:rPr>
            </w:pPr>
            <w:r>
              <w:rPr>
                <w:lang w:val="es-VE"/>
              </w:rPr>
              <w:t>- Tự giải thích</w:t>
            </w:r>
          </w:p>
          <w:p w:rsidR="002A5A30" w:rsidRDefault="002A5A30" w:rsidP="001C7B79">
            <w:pPr>
              <w:rPr>
                <w:lang w:val="es-VE"/>
              </w:rPr>
            </w:pPr>
          </w:p>
          <w:p w:rsidR="00C712AF" w:rsidRDefault="00C712AF" w:rsidP="001C7B79">
            <w:pPr>
              <w:rPr>
                <w:lang w:val="es-VE"/>
              </w:rPr>
            </w:pPr>
          </w:p>
          <w:p w:rsidR="002A5A30" w:rsidRDefault="002A5A30" w:rsidP="001C7B79">
            <w:pPr>
              <w:rPr>
                <w:lang w:val="es-VE"/>
              </w:rPr>
            </w:pPr>
            <w:r>
              <w:rPr>
                <w:lang w:val="es-VE"/>
              </w:rPr>
              <w:t>- HS trả lời theo gợi ý của GV</w:t>
            </w:r>
          </w:p>
          <w:p w:rsidR="00C712AF" w:rsidRPr="000B5960" w:rsidRDefault="00C712AF" w:rsidP="001C7B79">
            <w:pPr>
              <w:rPr>
                <w:lang w:val="es-VE"/>
              </w:rPr>
            </w:pPr>
            <w:r>
              <w:rPr>
                <w:lang w:val="es-VE"/>
              </w:rPr>
              <w:t>- Lớp nhận xét</w:t>
            </w:r>
          </w:p>
        </w:tc>
        <w:tc>
          <w:tcPr>
            <w:tcW w:w="3396" w:type="dxa"/>
            <w:shd w:val="clear" w:color="auto" w:fill="auto"/>
          </w:tcPr>
          <w:p w:rsidR="002A5A30" w:rsidRPr="000B5960" w:rsidRDefault="002A5A30" w:rsidP="001C7B79">
            <w:pPr>
              <w:pStyle w:val="Heading1"/>
              <w:jc w:val="both"/>
              <w:rPr>
                <w:rFonts w:ascii="Times New Roman" w:hAnsi="Times New Roman"/>
                <w:sz w:val="28"/>
                <w:szCs w:val="28"/>
                <w:u w:val="none"/>
                <w:lang w:val="es-VE"/>
              </w:rPr>
            </w:pPr>
            <w:r w:rsidRPr="000B5960">
              <w:rPr>
                <w:rFonts w:ascii="Times New Roman" w:hAnsi="Times New Roman"/>
                <w:sz w:val="28"/>
                <w:szCs w:val="28"/>
                <w:u w:val="none"/>
                <w:lang w:val="es-VE"/>
              </w:rPr>
              <w:t xml:space="preserve">III. Vận dụng </w:t>
            </w:r>
          </w:p>
          <w:p w:rsidR="002A5A30" w:rsidRDefault="002A5A30" w:rsidP="001C7B79">
            <w:pPr>
              <w:jc w:val="both"/>
              <w:rPr>
                <w:lang w:val="es-VE"/>
              </w:rPr>
            </w:pPr>
            <w:r w:rsidRPr="000B5960">
              <w:rPr>
                <w:b/>
                <w:bCs/>
                <w:iCs/>
                <w:lang w:val="es-VE"/>
              </w:rPr>
              <w:t>C8.</w:t>
            </w:r>
            <w:r w:rsidRPr="000B5960">
              <w:rPr>
                <w:bCs/>
                <w:iCs/>
                <w:lang w:val="es-VE"/>
              </w:rPr>
              <w:t xml:space="preserve"> </w:t>
            </w:r>
            <w:r w:rsidRPr="000B5960">
              <w:rPr>
                <w:lang w:val="es-VE"/>
              </w:rPr>
              <w:t>Vì áp suất khí quyển tác dụng vào tờ giấy từ dưới lên lớn hơn áp suất của cột chất lỏng gây ra nên tờ giấy không bị rơi.</w:t>
            </w:r>
          </w:p>
          <w:p w:rsidR="002A5A30" w:rsidRPr="000B5960" w:rsidRDefault="002A5A30" w:rsidP="001C7B79">
            <w:pPr>
              <w:jc w:val="both"/>
              <w:rPr>
                <w:lang w:val="es-VE"/>
              </w:rPr>
            </w:pPr>
            <w:r w:rsidRPr="00CE48D6">
              <w:rPr>
                <w:b/>
                <w:bCs/>
                <w:lang w:val="es-VE"/>
              </w:rPr>
              <w:t>C9.</w:t>
            </w:r>
            <w:r>
              <w:rPr>
                <w:lang w:val="es-VE"/>
              </w:rPr>
              <w:t xml:space="preserve"> Ví dụ: bẻ 1 đầu ống canxi, trên nắp bình nước lọc 20 lít có lỗ…</w:t>
            </w:r>
          </w:p>
          <w:p w:rsidR="002A5A30" w:rsidRPr="000B5960" w:rsidRDefault="002A5A30" w:rsidP="00C712AF">
            <w:pPr>
              <w:jc w:val="both"/>
              <w:rPr>
                <w:bCs/>
                <w:lang w:val="es-VE"/>
              </w:rPr>
            </w:pPr>
          </w:p>
        </w:tc>
      </w:tr>
      <w:tr w:rsidR="0035354D" w:rsidRPr="00340B4D" w:rsidTr="000D422C">
        <w:tc>
          <w:tcPr>
            <w:tcW w:w="10187" w:type="dxa"/>
            <w:gridSpan w:val="3"/>
            <w:shd w:val="clear" w:color="auto" w:fill="auto"/>
          </w:tcPr>
          <w:p w:rsidR="0035354D" w:rsidRPr="00F24202" w:rsidRDefault="0035354D" w:rsidP="000D422C">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sidR="008048B8">
              <w:rPr>
                <w:b/>
                <w:bCs/>
                <w:i/>
                <w:iCs/>
                <w:lang w:val="de-AT"/>
              </w:rPr>
              <w:t>5</w:t>
            </w:r>
            <w:r w:rsidRPr="00F24202">
              <w:rPr>
                <w:b/>
                <w:bCs/>
                <w:i/>
                <w:iCs/>
                <w:lang w:val="de-AT"/>
              </w:rPr>
              <w:t xml:space="preserve"> phút)</w:t>
            </w:r>
          </w:p>
        </w:tc>
      </w:tr>
      <w:tr w:rsidR="0035354D" w:rsidRPr="00340B4D" w:rsidTr="000D422C">
        <w:tc>
          <w:tcPr>
            <w:tcW w:w="3395" w:type="dxa"/>
            <w:shd w:val="clear" w:color="auto" w:fill="auto"/>
          </w:tcPr>
          <w:p w:rsidR="0035354D" w:rsidRPr="00BB6E92" w:rsidRDefault="0035354D" w:rsidP="00C865A7">
            <w:pPr>
              <w:jc w:val="both"/>
              <w:rPr>
                <w:lang w:val="de-AT"/>
              </w:rPr>
            </w:pPr>
            <w:r w:rsidRPr="00BB6E92">
              <w:rPr>
                <w:lang w:val="de-AT"/>
              </w:rPr>
              <w:t>- Cho học sinh đọc ghi nhớ</w:t>
            </w:r>
          </w:p>
          <w:p w:rsidR="00C865A7" w:rsidRPr="00E330C7" w:rsidRDefault="00C865A7" w:rsidP="00C865A7">
            <w:pPr>
              <w:jc w:val="both"/>
              <w:rPr>
                <w:szCs w:val="32"/>
                <w:lang w:val="es-VE"/>
              </w:rPr>
            </w:pPr>
            <w:r>
              <w:rPr>
                <w:szCs w:val="32"/>
                <w:lang w:val="de-AT"/>
              </w:rPr>
              <w:t>-</w:t>
            </w:r>
            <w:r w:rsidRPr="00E330C7">
              <w:rPr>
                <w:szCs w:val="32"/>
                <w:lang w:val="es-VE"/>
              </w:rPr>
              <w:t xml:space="preserve"> Tại sao mọi vật trên Trái Đất đều chịu tác dụng của áp suất khí quyển?</w:t>
            </w:r>
          </w:p>
          <w:p w:rsidR="00C865A7" w:rsidRPr="00E330C7" w:rsidRDefault="00C865A7" w:rsidP="00C865A7">
            <w:pPr>
              <w:jc w:val="both"/>
              <w:rPr>
                <w:szCs w:val="32"/>
                <w:lang w:val="es-VE"/>
              </w:rPr>
            </w:pPr>
            <w:r>
              <w:rPr>
                <w:szCs w:val="32"/>
                <w:lang w:val="es-VE"/>
              </w:rPr>
              <w:t>-</w:t>
            </w:r>
            <w:r w:rsidRPr="00E330C7">
              <w:rPr>
                <w:szCs w:val="32"/>
                <w:lang w:val="es-VE"/>
              </w:rPr>
              <w:t xml:space="preserve"> Áp suất của khí quyển có phải tồn tại 1 giá trị duy nhất hay không? Vì sao?</w:t>
            </w:r>
          </w:p>
          <w:p w:rsidR="0035354D" w:rsidRPr="00BB6E92" w:rsidRDefault="00950D4B" w:rsidP="00950D4B">
            <w:pPr>
              <w:tabs>
                <w:tab w:val="left" w:pos="360"/>
              </w:tabs>
              <w:jc w:val="both"/>
              <w:rPr>
                <w:lang w:val="nl-NL"/>
              </w:rPr>
            </w:pPr>
            <w:r>
              <w:rPr>
                <w:lang w:val="nl-NL"/>
              </w:rPr>
              <w:t>- Hướng dẫn HS làm các BT 9</w:t>
            </w:r>
            <w:r w:rsidR="0035354D">
              <w:rPr>
                <w:lang w:val="nl-NL"/>
              </w:rPr>
              <w:t xml:space="preserve">.2, </w:t>
            </w:r>
            <w:r>
              <w:rPr>
                <w:lang w:val="nl-NL"/>
              </w:rPr>
              <w:t>9</w:t>
            </w:r>
            <w:r w:rsidR="0035354D">
              <w:rPr>
                <w:lang w:val="nl-NL"/>
              </w:rPr>
              <w:t>.4 SBT</w:t>
            </w:r>
          </w:p>
        </w:tc>
        <w:tc>
          <w:tcPr>
            <w:tcW w:w="3396" w:type="dxa"/>
            <w:shd w:val="clear" w:color="auto" w:fill="auto"/>
          </w:tcPr>
          <w:p w:rsidR="0035354D" w:rsidRDefault="0035354D" w:rsidP="000D422C">
            <w:pPr>
              <w:jc w:val="both"/>
              <w:rPr>
                <w:lang w:val="de-AT"/>
              </w:rPr>
            </w:pPr>
            <w:r w:rsidRPr="000237A4">
              <w:rPr>
                <w:lang w:val="de-AT"/>
              </w:rPr>
              <w:t>- 1 HS đọc ghi nhớ SGK</w:t>
            </w:r>
          </w:p>
          <w:p w:rsidR="00C865A7" w:rsidRDefault="00C865A7" w:rsidP="000D422C">
            <w:pPr>
              <w:jc w:val="both"/>
              <w:rPr>
                <w:lang w:val="de-AT"/>
              </w:rPr>
            </w:pPr>
            <w:r>
              <w:rPr>
                <w:lang w:val="de-AT"/>
              </w:rPr>
              <w:t>- Hoạt động cá nhân trả lời</w:t>
            </w: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35354D" w:rsidRDefault="0035354D" w:rsidP="000D422C">
            <w:pPr>
              <w:jc w:val="both"/>
              <w:rPr>
                <w:lang w:val="de-AT"/>
              </w:rPr>
            </w:pPr>
            <w:r>
              <w:rPr>
                <w:lang w:val="de-AT"/>
              </w:rPr>
              <w:t>- HS trả lời và làm BT vào vở</w:t>
            </w:r>
          </w:p>
          <w:p w:rsidR="0035354D" w:rsidRPr="00BB6E92" w:rsidRDefault="0035354D" w:rsidP="000D422C">
            <w:pPr>
              <w:tabs>
                <w:tab w:val="left" w:pos="360"/>
              </w:tabs>
              <w:jc w:val="both"/>
              <w:rPr>
                <w:i/>
                <w:lang w:val="nl-NL"/>
              </w:rPr>
            </w:pPr>
          </w:p>
        </w:tc>
        <w:tc>
          <w:tcPr>
            <w:tcW w:w="3396" w:type="dxa"/>
            <w:shd w:val="clear" w:color="auto" w:fill="auto"/>
          </w:tcPr>
          <w:p w:rsidR="0035354D" w:rsidRPr="00F24202" w:rsidRDefault="0035354D" w:rsidP="000D422C">
            <w:pPr>
              <w:jc w:val="both"/>
              <w:rPr>
                <w:b/>
                <w:bCs/>
                <w:lang w:val="de-AT"/>
              </w:rPr>
            </w:pPr>
          </w:p>
        </w:tc>
      </w:tr>
    </w:tbl>
    <w:p w:rsidR="00BA1271" w:rsidRPr="000237A4" w:rsidRDefault="00BA1271" w:rsidP="00BA1271">
      <w:pPr>
        <w:jc w:val="both"/>
        <w:rPr>
          <w:b/>
          <w:lang w:val="pt-BR"/>
        </w:rPr>
      </w:pPr>
      <w:r>
        <w:rPr>
          <w:b/>
          <w:lang w:val="pt-BR"/>
        </w:rPr>
        <w:t>4</w:t>
      </w:r>
      <w:r w:rsidRPr="000237A4">
        <w:rPr>
          <w:b/>
          <w:lang w:val="pt-BR"/>
        </w:rPr>
        <w:t>. Hướng dẫn về nhà:</w:t>
      </w:r>
    </w:p>
    <w:p w:rsidR="00C865A7" w:rsidRPr="00C757D5" w:rsidRDefault="00C865A7" w:rsidP="00C865A7">
      <w:pPr>
        <w:pStyle w:val="Footer"/>
        <w:tabs>
          <w:tab w:val="clear" w:pos="4320"/>
          <w:tab w:val="clear" w:pos="8640"/>
        </w:tabs>
        <w:jc w:val="both"/>
        <w:rPr>
          <w:lang w:val="es-AR"/>
        </w:rPr>
      </w:pPr>
      <w:r w:rsidRPr="00C757D5">
        <w:rPr>
          <w:lang w:val="es-AR"/>
        </w:rPr>
        <w:t xml:space="preserve">- Làm bài tập </w:t>
      </w:r>
      <w:r>
        <w:rPr>
          <w:lang w:val="es-AR"/>
        </w:rPr>
        <w:t>còn lại</w:t>
      </w:r>
      <w:r w:rsidRPr="00C757D5">
        <w:rPr>
          <w:lang w:val="es-AR"/>
        </w:rPr>
        <w:t xml:space="preserve"> trong SBT.</w:t>
      </w:r>
      <w:r>
        <w:rPr>
          <w:lang w:val="es-AR"/>
        </w:rPr>
        <w:t xml:space="preserve"> Xem trước bài 10: lực đẩy Ác-si-met.</w:t>
      </w:r>
    </w:p>
    <w:p w:rsidR="00BA1271" w:rsidRDefault="00BA1271" w:rsidP="00BA1271">
      <w:pPr>
        <w:jc w:val="both"/>
        <w:rPr>
          <w:b/>
          <w:bCs/>
          <w:i/>
          <w:iCs/>
          <w:lang w:val="nl-NL"/>
        </w:rPr>
      </w:pPr>
      <w:r>
        <w:rPr>
          <w:b/>
          <w:bCs/>
          <w:i/>
          <w:iCs/>
          <w:lang w:val="nl-NL"/>
        </w:rPr>
        <w:t>* Rút kinh nghiệm:</w:t>
      </w:r>
    </w:p>
    <w:p w:rsidR="00BA1271" w:rsidRDefault="00BA1271" w:rsidP="00BA1271">
      <w:pPr>
        <w:jc w:val="both"/>
        <w:rPr>
          <w:bCs/>
          <w:iCs/>
          <w:lang w:val="nl-NL"/>
        </w:rPr>
      </w:pPr>
      <w:r w:rsidRPr="00B27C39">
        <w:rPr>
          <w:bCs/>
          <w:iCs/>
          <w:lang w:val="nl-NL"/>
        </w:rPr>
        <w:lastRenderedPageBreak/>
        <w:t>...............................................................................................................</w:t>
      </w:r>
      <w:r>
        <w:rPr>
          <w:bCs/>
          <w:iCs/>
          <w:lang w:val="nl-NL"/>
        </w:rPr>
        <w:t>...............................</w:t>
      </w:r>
    </w:p>
    <w:p w:rsidR="00BA1271" w:rsidRPr="00B27C39" w:rsidRDefault="00BA1271" w:rsidP="00BA1271">
      <w:pPr>
        <w:jc w:val="both"/>
        <w:rPr>
          <w:bCs/>
          <w:iCs/>
          <w:lang w:val="nl-NL"/>
        </w:rPr>
      </w:pPr>
      <w:r w:rsidRPr="00B27C39">
        <w:rPr>
          <w:bCs/>
          <w:iCs/>
          <w:lang w:val="nl-NL"/>
        </w:rPr>
        <w:t>...............................................................................................................</w:t>
      </w:r>
      <w:r>
        <w:rPr>
          <w:bCs/>
          <w:iCs/>
          <w:lang w:val="nl-NL"/>
        </w:rPr>
        <w:t>...............................</w:t>
      </w:r>
    </w:p>
    <w:p w:rsidR="00BA1271" w:rsidRPr="00B27C39" w:rsidRDefault="00BA1271" w:rsidP="00BA1271">
      <w:pPr>
        <w:jc w:val="both"/>
        <w:rPr>
          <w:bCs/>
          <w:iCs/>
          <w:lang w:val="nl-NL"/>
        </w:rPr>
      </w:pPr>
      <w:r w:rsidRPr="00B27C39">
        <w:rPr>
          <w:bCs/>
          <w:iCs/>
          <w:lang w:val="nl-NL"/>
        </w:rPr>
        <w:t>...............................................................................................................</w:t>
      </w:r>
      <w:r>
        <w:rPr>
          <w:bCs/>
          <w:iCs/>
          <w:lang w:val="nl-NL"/>
        </w:rPr>
        <w:t>...............................</w:t>
      </w: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604251" w:rsidRPr="00604251" w:rsidRDefault="00604251" w:rsidP="00604251">
      <w:pPr>
        <w:rPr>
          <w:sz w:val="26"/>
          <w:lang w:val="pl-PL"/>
        </w:rPr>
      </w:pPr>
    </w:p>
    <w:p w:rsidR="00604251" w:rsidRPr="00604251" w:rsidRDefault="00604251" w:rsidP="00604251">
      <w:pPr>
        <w:rPr>
          <w:sz w:val="26"/>
          <w:lang w:val="pl-PL"/>
        </w:rPr>
      </w:pPr>
    </w:p>
    <w:p w:rsidR="00604251" w:rsidRDefault="00604251"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4D4DA9" w:rsidRPr="00C02F23" w:rsidTr="001C7B79">
        <w:tc>
          <w:tcPr>
            <w:tcW w:w="1400" w:type="dxa"/>
            <w:tcBorders>
              <w:top w:val="single" w:sz="4" w:space="0" w:color="auto"/>
              <w:left w:val="single" w:sz="4" w:space="0" w:color="auto"/>
              <w:bottom w:val="single" w:sz="4" w:space="0" w:color="auto"/>
              <w:right w:val="single" w:sz="4" w:space="0" w:color="auto"/>
            </w:tcBorders>
          </w:tcPr>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3</w:t>
            </w:r>
          </w:p>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3</w:t>
            </w:r>
          </w:p>
        </w:tc>
        <w:tc>
          <w:tcPr>
            <w:tcW w:w="6300" w:type="dxa"/>
            <w:tcBorders>
              <w:top w:val="single" w:sz="4" w:space="0" w:color="auto"/>
              <w:left w:val="single" w:sz="4" w:space="0" w:color="auto"/>
              <w:bottom w:val="single" w:sz="4" w:space="0" w:color="auto"/>
              <w:right w:val="single" w:sz="4" w:space="0" w:color="auto"/>
            </w:tcBorders>
            <w:vAlign w:val="center"/>
          </w:tcPr>
          <w:p w:rsidR="004D4DA9" w:rsidRPr="00563708" w:rsidRDefault="004D4DA9" w:rsidP="001C7B79">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10: LỰC ĐẨY ÁC-SI-MET</w:t>
            </w:r>
          </w:p>
        </w:tc>
        <w:tc>
          <w:tcPr>
            <w:tcW w:w="2200" w:type="dxa"/>
            <w:tcBorders>
              <w:top w:val="single" w:sz="4" w:space="0" w:color="auto"/>
              <w:left w:val="single" w:sz="4" w:space="0" w:color="auto"/>
              <w:bottom w:val="single" w:sz="4" w:space="0" w:color="auto"/>
              <w:right w:val="single" w:sz="4" w:space="0" w:color="auto"/>
            </w:tcBorders>
          </w:tcPr>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5/11</w:t>
            </w:r>
            <w:r w:rsidRPr="00C02F23">
              <w:rPr>
                <w:b/>
                <w:bCs/>
                <w:i/>
                <w:lang w:val="en"/>
              </w:rPr>
              <w:t>/201</w:t>
            </w:r>
            <w:r>
              <w:rPr>
                <w:b/>
                <w:bCs/>
                <w:i/>
                <w:lang w:val="en"/>
              </w:rPr>
              <w:t>8</w:t>
            </w:r>
          </w:p>
          <w:p w:rsidR="004D4DA9" w:rsidRPr="0035236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6/11</w:t>
            </w:r>
            <w:r w:rsidRPr="00C02F23">
              <w:rPr>
                <w:b/>
                <w:bCs/>
                <w:i/>
                <w:lang w:val="en"/>
              </w:rPr>
              <w:t>/201</w:t>
            </w:r>
            <w:r>
              <w:rPr>
                <w:b/>
                <w:bCs/>
                <w:i/>
                <w:lang w:val="en"/>
              </w:rPr>
              <w:t>8</w:t>
            </w:r>
          </w:p>
        </w:tc>
      </w:tr>
    </w:tbl>
    <w:p w:rsidR="004D4DA9" w:rsidRDefault="004D4DA9" w:rsidP="004D4DA9">
      <w:pPr>
        <w:rPr>
          <w:b/>
          <w:bCs/>
        </w:rPr>
      </w:pPr>
    </w:p>
    <w:p w:rsidR="004D4DA9" w:rsidRPr="00D97225" w:rsidRDefault="004D4DA9" w:rsidP="004D4DA9">
      <w:pPr>
        <w:rPr>
          <w:b/>
          <w:bCs/>
        </w:rPr>
      </w:pPr>
      <w:r w:rsidRPr="00D97225">
        <w:rPr>
          <w:b/>
          <w:bCs/>
        </w:rPr>
        <w:t>I</w:t>
      </w:r>
      <w:r>
        <w:rPr>
          <w:b/>
          <w:bCs/>
        </w:rPr>
        <w:t xml:space="preserve">. </w:t>
      </w:r>
      <w:r w:rsidRPr="00D97225">
        <w:rPr>
          <w:b/>
          <w:bCs/>
        </w:rPr>
        <w:t>MỤC TIÊU</w:t>
      </w:r>
    </w:p>
    <w:p w:rsidR="004D4DA9" w:rsidRPr="00E76D24" w:rsidRDefault="004D4DA9" w:rsidP="004D4DA9">
      <w:pPr>
        <w:jc w:val="both"/>
        <w:rPr>
          <w:b/>
          <w:bCs/>
          <w:i/>
        </w:rPr>
      </w:pPr>
      <w:r w:rsidRPr="00E76D24">
        <w:rPr>
          <w:b/>
          <w:bCs/>
          <w:i/>
        </w:rPr>
        <w:t>1. Kiến thức:</w:t>
      </w:r>
    </w:p>
    <w:p w:rsidR="004D4DA9" w:rsidRPr="00E00735" w:rsidRDefault="004D4DA9" w:rsidP="004D4DA9">
      <w:pPr>
        <w:jc w:val="both"/>
        <w:rPr>
          <w:lang w:val="sv-SE"/>
        </w:rPr>
      </w:pPr>
      <w:r w:rsidRPr="00E00735">
        <w:rPr>
          <w:lang w:val="sv-SE"/>
        </w:rPr>
        <w:t>- Nêu được hiện tượng chứng tỏ về sự tồn tại của lực đẩy Ác-si-mét, chỉ rõ các đặc điểm của lực này.</w:t>
      </w:r>
    </w:p>
    <w:p w:rsidR="004D4DA9" w:rsidRPr="00E00735" w:rsidRDefault="004D4DA9" w:rsidP="004D4DA9">
      <w:pPr>
        <w:jc w:val="both"/>
        <w:rPr>
          <w:b/>
          <w:u w:val="single"/>
          <w:lang w:val="sv-SE"/>
        </w:rPr>
      </w:pPr>
      <w:r w:rsidRPr="00E00735">
        <w:rPr>
          <w:lang w:val="sv-SE"/>
        </w:rPr>
        <w:t>- Viết được công thức tính độ lớn của lực đẩy Ác-si-mét, nêu được đúng tên và đơn vị đo của các đại lượng trong công thức.</w:t>
      </w:r>
    </w:p>
    <w:p w:rsidR="004D4DA9" w:rsidRPr="006657D7" w:rsidRDefault="004D4DA9" w:rsidP="004D4DA9">
      <w:pPr>
        <w:jc w:val="both"/>
        <w:rPr>
          <w:b/>
          <w:bCs/>
          <w:i/>
          <w:iCs/>
          <w:lang w:val="sv-SE"/>
        </w:rPr>
      </w:pPr>
      <w:r w:rsidRPr="006657D7">
        <w:rPr>
          <w:b/>
          <w:bCs/>
          <w:i/>
          <w:iCs/>
          <w:lang w:val="sv-SE"/>
        </w:rPr>
        <w:t>2. Kĩ năng:</w:t>
      </w:r>
    </w:p>
    <w:p w:rsidR="004D4DA9" w:rsidRPr="00E00735" w:rsidRDefault="004D4DA9" w:rsidP="004D4DA9">
      <w:pPr>
        <w:jc w:val="both"/>
        <w:rPr>
          <w:lang w:val="es-VE"/>
        </w:rPr>
      </w:pPr>
      <w:r w:rsidRPr="00E00735">
        <w:rPr>
          <w:lang w:val="es-VE"/>
        </w:rPr>
        <w:t xml:space="preserve">- Vận dụng được công thức về lực đẩy Ác-si-mét F = d.V. </w:t>
      </w:r>
    </w:p>
    <w:p w:rsidR="004D4DA9" w:rsidRPr="006657D7" w:rsidRDefault="004D4DA9" w:rsidP="004D4DA9">
      <w:pPr>
        <w:jc w:val="both"/>
        <w:rPr>
          <w:b/>
          <w:bCs/>
          <w:i/>
          <w:iCs/>
          <w:lang w:val="sv-SE"/>
        </w:rPr>
      </w:pPr>
      <w:r w:rsidRPr="006657D7">
        <w:rPr>
          <w:b/>
          <w:bCs/>
          <w:i/>
          <w:iCs/>
          <w:lang w:val="sv-SE"/>
        </w:rPr>
        <w:t>3. Thái độ:</w:t>
      </w:r>
    </w:p>
    <w:p w:rsidR="004D4DA9" w:rsidRPr="00E00735" w:rsidRDefault="004D4DA9" w:rsidP="004D4DA9">
      <w:pPr>
        <w:pStyle w:val="BodyText"/>
        <w:rPr>
          <w:rFonts w:ascii="Times New Roman" w:hAnsi="Times New Roman"/>
          <w:sz w:val="28"/>
          <w:szCs w:val="28"/>
          <w:lang w:val="es-VE"/>
        </w:rPr>
      </w:pPr>
      <w:r w:rsidRPr="00E00735">
        <w:rPr>
          <w:rFonts w:ascii="Times New Roman" w:hAnsi="Times New Roman"/>
          <w:sz w:val="28"/>
          <w:szCs w:val="28"/>
          <w:lang w:val="es-VE"/>
        </w:rPr>
        <w:t>- Yêu thích môn học, nghiêm túc và trung thực trong khi làm thí nghiệm.</w:t>
      </w:r>
    </w:p>
    <w:p w:rsidR="004D4DA9" w:rsidRPr="00E00735" w:rsidRDefault="004D4DA9" w:rsidP="004D4DA9">
      <w:pPr>
        <w:pStyle w:val="BodyText"/>
        <w:rPr>
          <w:rFonts w:ascii="Times New Roman" w:hAnsi="Times New Roman"/>
          <w:sz w:val="28"/>
          <w:szCs w:val="28"/>
          <w:lang w:val="es-VE"/>
        </w:rPr>
      </w:pPr>
      <w:r w:rsidRPr="00E00735">
        <w:rPr>
          <w:rFonts w:ascii="Times New Roman" w:hAnsi="Times New Roman"/>
          <w:sz w:val="28"/>
          <w:szCs w:val="28"/>
          <w:lang w:val="es-VE"/>
        </w:rPr>
        <w:t>- Có ý thức bảo vệ môi trường.</w:t>
      </w:r>
    </w:p>
    <w:p w:rsidR="004D4DA9" w:rsidRPr="006657D7" w:rsidRDefault="004D4DA9" w:rsidP="004D4DA9">
      <w:pPr>
        <w:jc w:val="both"/>
        <w:rPr>
          <w:b/>
          <w:i/>
          <w:lang w:val="sv-SE"/>
        </w:rPr>
      </w:pPr>
      <w:r w:rsidRPr="006657D7">
        <w:rPr>
          <w:b/>
          <w:i/>
          <w:lang w:val="sv-SE"/>
        </w:rPr>
        <w:t>4. Định hướng phát triển năng lực:</w:t>
      </w:r>
    </w:p>
    <w:p w:rsidR="004D4DA9" w:rsidRPr="006657D7" w:rsidRDefault="004D4DA9" w:rsidP="004D4DA9">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4D4DA9" w:rsidRPr="00340B4D" w:rsidRDefault="004D4DA9" w:rsidP="004D4DA9">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4D4DA9" w:rsidRPr="00340B4D" w:rsidRDefault="004D4DA9" w:rsidP="004D4DA9">
      <w:pPr>
        <w:jc w:val="both"/>
        <w:rPr>
          <w:b/>
          <w:bCs/>
          <w:lang w:val="sv-SE"/>
        </w:rPr>
      </w:pPr>
      <w:r w:rsidRPr="00340B4D">
        <w:rPr>
          <w:b/>
          <w:bCs/>
          <w:lang w:val="sv-SE"/>
        </w:rPr>
        <w:t>II. CHUẨN BỊ</w:t>
      </w:r>
    </w:p>
    <w:p w:rsidR="004D4DA9" w:rsidRDefault="004D4DA9" w:rsidP="004D4DA9">
      <w:pPr>
        <w:jc w:val="both"/>
        <w:rPr>
          <w:lang w:val="nl-NL"/>
        </w:rPr>
      </w:pPr>
      <w:r w:rsidRPr="00340B4D">
        <w:rPr>
          <w:b/>
          <w:bCs/>
          <w:i/>
          <w:iCs/>
          <w:lang w:val="sv-SE"/>
        </w:rPr>
        <w:lastRenderedPageBreak/>
        <w:t>1. Đối với GV:</w:t>
      </w:r>
      <w:r w:rsidRPr="00200692">
        <w:rPr>
          <w:lang w:val="nl-NL"/>
        </w:rPr>
        <w:t xml:space="preserve"> </w:t>
      </w:r>
      <w:r>
        <w:rPr>
          <w:lang w:val="nl-NL"/>
        </w:rPr>
        <w:t xml:space="preserve"> </w:t>
      </w:r>
    </w:p>
    <w:p w:rsidR="004D4DA9" w:rsidRPr="00E00735" w:rsidRDefault="004D4DA9" w:rsidP="004D4DA9">
      <w:pPr>
        <w:jc w:val="both"/>
        <w:rPr>
          <w:lang w:val="es-VE"/>
        </w:rPr>
      </w:pPr>
      <w:r w:rsidRPr="00E00735">
        <w:rPr>
          <w:lang w:val="es-VE"/>
        </w:rPr>
        <w:t>- Thiết bị thí nghiệm: Giá thí nghiệm, quả nặng, lực kế, cốc thủy tinh đựng nước</w:t>
      </w:r>
      <w:r>
        <w:rPr>
          <w:lang w:val="es-VE"/>
        </w:rPr>
        <w:t>, bình tràn</w:t>
      </w:r>
      <w:r w:rsidRPr="00E00735">
        <w:rPr>
          <w:lang w:val="es-VE"/>
        </w:rPr>
        <w:t>.</w:t>
      </w:r>
    </w:p>
    <w:p w:rsidR="004D4DA9" w:rsidRDefault="004D4DA9" w:rsidP="004D4DA9">
      <w:pPr>
        <w:jc w:val="both"/>
        <w:rPr>
          <w:lang w:val="nl-NL"/>
        </w:rPr>
      </w:pPr>
      <w:r w:rsidRPr="006657D7">
        <w:rPr>
          <w:b/>
          <w:bCs/>
          <w:i/>
          <w:iCs/>
          <w:lang w:val="es-VE"/>
        </w:rPr>
        <w:t>2. Đối với HS:</w:t>
      </w:r>
      <w:r w:rsidRPr="00200692">
        <w:rPr>
          <w:lang w:val="nl-NL"/>
        </w:rPr>
        <w:t xml:space="preserve"> </w:t>
      </w:r>
    </w:p>
    <w:p w:rsidR="004D4DA9" w:rsidRPr="0007117C" w:rsidRDefault="004D4DA9" w:rsidP="004D4DA9">
      <w:pPr>
        <w:jc w:val="both"/>
        <w:rPr>
          <w:lang w:val="sv-SE"/>
        </w:rPr>
      </w:pPr>
      <w:r w:rsidRPr="0007117C">
        <w:rPr>
          <w:lang w:val="es-VE"/>
        </w:rPr>
        <w:t xml:space="preserve">- Đồ dùng học tập: Bút, thước kẻ, SGK, SBT.     </w:t>
      </w:r>
    </w:p>
    <w:p w:rsidR="004D4DA9" w:rsidRPr="00FD0EB1" w:rsidRDefault="004D4DA9" w:rsidP="004D4DA9">
      <w:pPr>
        <w:rPr>
          <w:b/>
          <w:bCs/>
          <w:lang w:val="es-VE"/>
        </w:rPr>
      </w:pPr>
      <w:r w:rsidRPr="00FD0EB1">
        <w:rPr>
          <w:b/>
          <w:bCs/>
          <w:lang w:val="es-VE"/>
        </w:rPr>
        <w:t>III. CHUỖI CÁC HOẠT ĐỘNG HỌC</w:t>
      </w:r>
    </w:p>
    <w:p w:rsidR="004D4DA9" w:rsidRPr="00FD0EB1" w:rsidRDefault="004D4DA9" w:rsidP="004D4DA9">
      <w:pPr>
        <w:rPr>
          <w:b/>
          <w:bCs/>
          <w:i/>
          <w:lang w:val="es-VE"/>
        </w:rPr>
      </w:pPr>
      <w:r w:rsidRPr="00FD0EB1">
        <w:rPr>
          <w:b/>
          <w:bCs/>
          <w:i/>
          <w:lang w:val="es-VE"/>
        </w:rPr>
        <w:t>1. Ổn định lớp:</w:t>
      </w:r>
    </w:p>
    <w:p w:rsidR="004D4DA9" w:rsidRDefault="004D4DA9" w:rsidP="004D4DA9">
      <w:pPr>
        <w:jc w:val="both"/>
        <w:rPr>
          <w:b/>
          <w:bCs/>
          <w:i/>
          <w:iCs/>
          <w:lang w:val="es-VE"/>
        </w:rPr>
      </w:pPr>
      <w:r w:rsidRPr="00C25815">
        <w:rPr>
          <w:b/>
          <w:bCs/>
          <w:i/>
          <w:iCs/>
          <w:lang w:val="es-VE"/>
        </w:rPr>
        <w:t xml:space="preserve">2. Kiểm tra </w:t>
      </w:r>
      <w:r>
        <w:rPr>
          <w:b/>
          <w:bCs/>
          <w:i/>
          <w:iCs/>
          <w:lang w:val="es-VE"/>
        </w:rPr>
        <w:t xml:space="preserve">bài cũ: </w:t>
      </w:r>
    </w:p>
    <w:p w:rsidR="004D4DA9" w:rsidRDefault="004D4DA9" w:rsidP="004D4DA9">
      <w:pPr>
        <w:jc w:val="both"/>
        <w:rPr>
          <w:lang w:val="es-VE"/>
        </w:rPr>
      </w:pPr>
      <w:r>
        <w:rPr>
          <w:lang w:val="es-VE"/>
        </w:rPr>
        <w:t>- Vì sao khí quyển lại có thể gây ra áp suất? Áp suất này tác dụng lên Trái đất và mọi vật trên Trái đất ntn?</w:t>
      </w:r>
    </w:p>
    <w:p w:rsidR="004D4DA9" w:rsidRDefault="004D4DA9" w:rsidP="004D4DA9">
      <w:pPr>
        <w:jc w:val="both"/>
        <w:rPr>
          <w:b/>
          <w:bCs/>
          <w:i/>
          <w:lang w:val="es-VE"/>
        </w:rPr>
      </w:pPr>
      <w:r>
        <w:rPr>
          <w:lang w:val="es-VE"/>
        </w:rPr>
        <w:t xml:space="preserve">- Nêu ví dụ về sự tồn tại của áp suất khí quyển? </w:t>
      </w:r>
    </w:p>
    <w:p w:rsidR="004D4DA9" w:rsidRPr="004D4DA9" w:rsidRDefault="004D4DA9" w:rsidP="004D4DA9">
      <w:pPr>
        <w:jc w:val="both"/>
        <w:rPr>
          <w:b/>
          <w:bCs/>
          <w:i/>
          <w:lang w:val="es-VE"/>
        </w:rPr>
      </w:pPr>
      <w:r w:rsidRPr="002566AE">
        <w:rPr>
          <w:b/>
          <w:bCs/>
          <w:i/>
          <w:lang w:val="es-VE"/>
        </w:rPr>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4D4DA9" w:rsidTr="001C7B79">
        <w:tc>
          <w:tcPr>
            <w:tcW w:w="3395" w:type="dxa"/>
            <w:shd w:val="clear" w:color="auto" w:fill="auto"/>
          </w:tcPr>
          <w:p w:rsidR="004D4DA9" w:rsidRPr="0022685C" w:rsidRDefault="004D4DA9" w:rsidP="001C7B79">
            <w:pPr>
              <w:jc w:val="center"/>
              <w:rPr>
                <w:b/>
                <w:lang w:val="es-VE"/>
              </w:rPr>
            </w:pPr>
            <w:r w:rsidRPr="0022685C">
              <w:rPr>
                <w:b/>
                <w:lang w:val="es-VE"/>
              </w:rPr>
              <w:t>Họat động của giáo viên</w:t>
            </w:r>
          </w:p>
        </w:tc>
        <w:tc>
          <w:tcPr>
            <w:tcW w:w="3396" w:type="dxa"/>
            <w:shd w:val="clear" w:color="auto" w:fill="auto"/>
          </w:tcPr>
          <w:p w:rsidR="004D4DA9" w:rsidRPr="00340B4D" w:rsidRDefault="004D4DA9" w:rsidP="001C7B79">
            <w:pPr>
              <w:jc w:val="center"/>
              <w:rPr>
                <w:b/>
                <w:lang w:val="es-VE"/>
              </w:rPr>
            </w:pPr>
            <w:r w:rsidRPr="00340B4D">
              <w:rPr>
                <w:b/>
                <w:lang w:val="es-VE"/>
              </w:rPr>
              <w:t>Họat động của học sinh</w:t>
            </w:r>
          </w:p>
        </w:tc>
        <w:tc>
          <w:tcPr>
            <w:tcW w:w="3396" w:type="dxa"/>
            <w:shd w:val="clear" w:color="auto" w:fill="auto"/>
          </w:tcPr>
          <w:p w:rsidR="004D4DA9" w:rsidRPr="00F24202" w:rsidRDefault="004D4DA9" w:rsidP="001C7B79">
            <w:pPr>
              <w:jc w:val="center"/>
              <w:rPr>
                <w:b/>
              </w:rPr>
            </w:pPr>
            <w:r w:rsidRPr="00F24202">
              <w:rPr>
                <w:b/>
              </w:rPr>
              <w:t xml:space="preserve">Nội dung </w:t>
            </w:r>
          </w:p>
        </w:tc>
      </w:tr>
      <w:tr w:rsidR="004D4DA9" w:rsidTr="001C7B79">
        <w:tc>
          <w:tcPr>
            <w:tcW w:w="10187" w:type="dxa"/>
            <w:gridSpan w:val="3"/>
            <w:shd w:val="clear" w:color="auto" w:fill="auto"/>
            <w:vAlign w:val="center"/>
          </w:tcPr>
          <w:p w:rsidR="004D4DA9" w:rsidRPr="000237A4" w:rsidRDefault="004D4DA9" w:rsidP="002F081D">
            <w:pPr>
              <w:pStyle w:val="Header"/>
              <w:numPr>
                <w:ilvl w:val="0"/>
                <w:numId w:val="12"/>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4D4DA9" w:rsidRPr="00340B4D" w:rsidTr="001C7B79">
        <w:tc>
          <w:tcPr>
            <w:tcW w:w="3395" w:type="dxa"/>
            <w:shd w:val="clear" w:color="auto" w:fill="auto"/>
          </w:tcPr>
          <w:p w:rsidR="004D4DA9" w:rsidRPr="002566AE" w:rsidRDefault="004D4DA9" w:rsidP="001C7B79">
            <w:pPr>
              <w:jc w:val="both"/>
              <w:rPr>
                <w:bCs/>
                <w:lang w:val="es-VE"/>
              </w:rPr>
            </w:pPr>
            <w:r>
              <w:rPr>
                <w:bCs/>
                <w:lang w:val="es-VE"/>
              </w:rPr>
              <w:t>- GV đưa ra tình huống như sgk?</w:t>
            </w:r>
          </w:p>
        </w:tc>
        <w:tc>
          <w:tcPr>
            <w:tcW w:w="3396" w:type="dxa"/>
            <w:shd w:val="clear" w:color="auto" w:fill="auto"/>
          </w:tcPr>
          <w:p w:rsidR="005B44EC" w:rsidRPr="00557A5C" w:rsidRDefault="004D4DA9" w:rsidP="001C7B79">
            <w:pPr>
              <w:rPr>
                <w:bCs/>
                <w:lang w:val="es-VE"/>
              </w:rPr>
            </w:pPr>
            <w:r>
              <w:rPr>
                <w:bCs/>
                <w:lang w:val="es-VE"/>
              </w:rPr>
              <w:t>- HS đưa ra dự đoán và giải thích</w:t>
            </w:r>
          </w:p>
        </w:tc>
        <w:tc>
          <w:tcPr>
            <w:tcW w:w="3396" w:type="dxa"/>
            <w:shd w:val="clear" w:color="auto" w:fill="auto"/>
          </w:tcPr>
          <w:p w:rsidR="004D4DA9" w:rsidRPr="004D4DA9" w:rsidRDefault="004D4DA9" w:rsidP="001C7B79">
            <w:pPr>
              <w:jc w:val="center"/>
              <w:rPr>
                <w:b/>
                <w:lang w:val="sv-SE"/>
              </w:rPr>
            </w:pPr>
            <w:r>
              <w:rPr>
                <w:b/>
                <w:bCs/>
                <w:lang w:val="sv-SE"/>
              </w:rPr>
              <w:t>Bài 10: LỰC ĐẨY ÁC-SI-MET</w:t>
            </w:r>
          </w:p>
        </w:tc>
      </w:tr>
      <w:tr w:rsidR="004D4DA9" w:rsidRPr="00340B4D" w:rsidTr="001C7B79">
        <w:tc>
          <w:tcPr>
            <w:tcW w:w="10187" w:type="dxa"/>
            <w:gridSpan w:val="3"/>
            <w:shd w:val="clear" w:color="auto" w:fill="auto"/>
          </w:tcPr>
          <w:p w:rsidR="004D4DA9" w:rsidRPr="00F24202" w:rsidRDefault="004D4DA9" w:rsidP="001C7B79">
            <w:pPr>
              <w:spacing w:before="120" w:after="120"/>
              <w:jc w:val="center"/>
              <w:rPr>
                <w:b/>
                <w:bCs/>
                <w:i/>
                <w:iCs/>
                <w:lang w:val="pt-BR"/>
              </w:rPr>
            </w:pPr>
            <w:r w:rsidRPr="00F24202">
              <w:rPr>
                <w:b/>
                <w:lang w:val="pt-BR"/>
              </w:rPr>
              <w:t>B. HOẠT ĐỘNG HÌNH THÀNH KIẾN THỨC</w:t>
            </w:r>
          </w:p>
        </w:tc>
      </w:tr>
      <w:tr w:rsidR="004D4DA9" w:rsidRPr="00340B4D" w:rsidTr="001C7B79">
        <w:tc>
          <w:tcPr>
            <w:tcW w:w="10187" w:type="dxa"/>
            <w:gridSpan w:val="3"/>
            <w:shd w:val="clear" w:color="auto" w:fill="auto"/>
          </w:tcPr>
          <w:p w:rsidR="009944AC" w:rsidRDefault="009944AC" w:rsidP="001C7B79">
            <w:pPr>
              <w:jc w:val="center"/>
              <w:rPr>
                <w:b/>
                <w:lang w:val="es-VE"/>
              </w:rPr>
            </w:pPr>
          </w:p>
          <w:p w:rsidR="004D4DA9" w:rsidRPr="0035354D" w:rsidRDefault="00137BF7" w:rsidP="001C7B79">
            <w:pPr>
              <w:jc w:val="center"/>
              <w:rPr>
                <w:b/>
                <w:bCs/>
                <w:i/>
                <w:iCs/>
                <w:lang w:val="es-VE"/>
              </w:rPr>
            </w:pPr>
            <w:r>
              <w:rPr>
                <w:b/>
                <w:lang w:val="es-VE"/>
              </w:rPr>
              <w:t>Hoạt động 1</w:t>
            </w:r>
            <w:r w:rsidRPr="008835A4">
              <w:rPr>
                <w:b/>
                <w:lang w:val="es-VE"/>
              </w:rPr>
              <w:t xml:space="preserve">: </w:t>
            </w:r>
            <w:r>
              <w:rPr>
                <w:b/>
                <w:lang w:val="es-VE"/>
              </w:rPr>
              <w:t>Tìm hiểu tác dụng của chất lỏng lên vật nhúng chìm trong nó</w:t>
            </w:r>
            <w:r w:rsidRPr="00BE0365">
              <w:rPr>
                <w:b/>
                <w:lang w:val="es-VE"/>
              </w:rPr>
              <w:t xml:space="preserve"> </w:t>
            </w:r>
            <w:r w:rsidRPr="00BE0365">
              <w:rPr>
                <w:b/>
                <w:bCs/>
                <w:i/>
                <w:iCs/>
                <w:lang w:val="es-VE"/>
              </w:rPr>
              <w:t>(</w:t>
            </w:r>
            <w:r>
              <w:rPr>
                <w:b/>
                <w:bCs/>
                <w:i/>
                <w:iCs/>
                <w:lang w:val="es-VE"/>
              </w:rPr>
              <w:t>15ph</w:t>
            </w:r>
            <w:r w:rsidRPr="00BE0365">
              <w:rPr>
                <w:b/>
                <w:bCs/>
                <w:i/>
                <w:iCs/>
                <w:lang w:val="es-VE"/>
              </w:rPr>
              <w:t>)</w:t>
            </w:r>
          </w:p>
        </w:tc>
      </w:tr>
      <w:tr w:rsidR="004D4DA9" w:rsidRPr="00340B4D" w:rsidTr="001C7B79">
        <w:tc>
          <w:tcPr>
            <w:tcW w:w="3395" w:type="dxa"/>
            <w:shd w:val="clear" w:color="auto" w:fill="auto"/>
          </w:tcPr>
          <w:p w:rsidR="00137BF7" w:rsidRPr="00E846F7" w:rsidRDefault="00137BF7" w:rsidP="00137BF7">
            <w:pPr>
              <w:pStyle w:val="ListParagraph"/>
              <w:ind w:left="0"/>
              <w:jc w:val="both"/>
              <w:rPr>
                <w:sz w:val="28"/>
                <w:szCs w:val="28"/>
                <w:lang w:val="de-AT"/>
              </w:rPr>
            </w:pPr>
            <w:r w:rsidRPr="00E846F7">
              <w:rPr>
                <w:b/>
                <w:bCs/>
                <w:sz w:val="28"/>
                <w:szCs w:val="28"/>
                <w:lang w:val="de-AT"/>
              </w:rPr>
              <w:t>1. Chuyển giao nhiệm vụ học tập:</w:t>
            </w:r>
          </w:p>
          <w:p w:rsidR="00137BF7" w:rsidRPr="003D0A61" w:rsidRDefault="00137BF7" w:rsidP="00137BF7">
            <w:pPr>
              <w:jc w:val="both"/>
              <w:rPr>
                <w:lang w:val="es-VE"/>
              </w:rPr>
            </w:pPr>
            <w:r w:rsidRPr="003D0A61">
              <w:rPr>
                <w:lang w:val="es-VE"/>
              </w:rPr>
              <w:t>- GV yêu cầu HS đọc c</w:t>
            </w:r>
            <w:r>
              <w:rPr>
                <w:lang w:val="es-VE"/>
              </w:rPr>
              <w:t>âu C1 và cho biết:</w:t>
            </w:r>
          </w:p>
          <w:p w:rsidR="00137BF7" w:rsidRDefault="00137BF7" w:rsidP="00137BF7">
            <w:pPr>
              <w:jc w:val="both"/>
              <w:rPr>
                <w:lang w:val="es-VE"/>
              </w:rPr>
            </w:pPr>
            <w:r>
              <w:rPr>
                <w:lang w:val="es-VE"/>
              </w:rPr>
              <w:t>+</w:t>
            </w:r>
            <w:r w:rsidRPr="003D0A61">
              <w:rPr>
                <w:lang w:val="es-VE"/>
              </w:rPr>
              <w:t xml:space="preserve"> Thí nghiệm gồm những dụng cụ gì? </w:t>
            </w:r>
          </w:p>
          <w:p w:rsidR="00137BF7" w:rsidRDefault="00137BF7" w:rsidP="00137BF7">
            <w:pPr>
              <w:jc w:val="both"/>
              <w:rPr>
                <w:lang w:val="es-VE"/>
              </w:rPr>
            </w:pPr>
            <w:r>
              <w:rPr>
                <w:lang w:val="es-VE"/>
              </w:rPr>
              <w:t xml:space="preserve">+ </w:t>
            </w:r>
            <w:r w:rsidRPr="003D0A61">
              <w:rPr>
                <w:lang w:val="es-VE"/>
              </w:rPr>
              <w:t>Nêu các bước làm thí nghiệm.</w:t>
            </w:r>
          </w:p>
          <w:p w:rsidR="00137BF7" w:rsidRDefault="00137BF7" w:rsidP="00137BF7">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 xml:space="preserve">nhận dụng cụ và tiến hành làm thí nghiệm </w:t>
            </w:r>
            <w:r w:rsidRPr="003D0A61">
              <w:rPr>
                <w:lang w:val="es-VE"/>
              </w:rPr>
              <w:t>như hình 10. 2.</w:t>
            </w:r>
          </w:p>
          <w:p w:rsidR="00137BF7" w:rsidRDefault="00137BF7" w:rsidP="00137BF7">
            <w:pPr>
              <w:jc w:val="both"/>
              <w:rPr>
                <w:lang w:val="es-VE"/>
              </w:rPr>
            </w:pPr>
          </w:p>
          <w:p w:rsidR="00137BF7" w:rsidRDefault="00137BF7" w:rsidP="00137BF7">
            <w:pPr>
              <w:jc w:val="both"/>
              <w:rPr>
                <w:lang w:val="de-AT"/>
              </w:rPr>
            </w:pPr>
          </w:p>
          <w:p w:rsidR="00137BF7" w:rsidRDefault="00137BF7" w:rsidP="00137BF7">
            <w:pPr>
              <w:jc w:val="both"/>
              <w:rPr>
                <w:lang w:val="de-AT"/>
              </w:rPr>
            </w:pPr>
          </w:p>
          <w:p w:rsidR="00137BF7" w:rsidRPr="00E846F7" w:rsidRDefault="00137BF7" w:rsidP="00137BF7">
            <w:pPr>
              <w:pStyle w:val="ListParagraph"/>
              <w:ind w:left="0"/>
              <w:jc w:val="both"/>
              <w:rPr>
                <w:sz w:val="28"/>
                <w:szCs w:val="28"/>
                <w:lang w:val="de-AT"/>
              </w:rPr>
            </w:pPr>
            <w:r w:rsidRPr="00E846F7">
              <w:rPr>
                <w:b/>
                <w:bCs/>
                <w:sz w:val="28"/>
                <w:szCs w:val="28"/>
                <w:lang w:val="de-AT"/>
              </w:rPr>
              <w:t>2. Đánh giá kết quả thực hiện nhiệm vụ học tập:</w:t>
            </w:r>
          </w:p>
          <w:p w:rsidR="00137BF7" w:rsidRPr="00E846F7" w:rsidRDefault="00137BF7" w:rsidP="00137BF7">
            <w:pPr>
              <w:jc w:val="both"/>
              <w:rPr>
                <w:lang w:val="de-AT"/>
              </w:rPr>
            </w:pPr>
            <w:r w:rsidRPr="00E846F7">
              <w:rPr>
                <w:lang w:val="de-AT"/>
              </w:rPr>
              <w:t>- Yêu cầu đại diện các nhóm treo kết quả lên bảng.</w:t>
            </w:r>
          </w:p>
          <w:p w:rsidR="00137BF7" w:rsidRPr="00E846F7" w:rsidRDefault="00137BF7" w:rsidP="00137BF7">
            <w:pPr>
              <w:jc w:val="both"/>
              <w:rPr>
                <w:lang w:val="de-AT"/>
              </w:rPr>
            </w:pPr>
            <w:r w:rsidRPr="00E846F7">
              <w:rPr>
                <w:lang w:val="de-AT"/>
              </w:rPr>
              <w:t>- Yêu cầu nhóm 1 nhận xét nhóm 2, nhóm 3 nhận xét nhóm 4 và ngược lại</w:t>
            </w:r>
          </w:p>
          <w:p w:rsidR="00137BF7" w:rsidRDefault="00137BF7" w:rsidP="00137BF7">
            <w:pPr>
              <w:pStyle w:val="ListParagraph"/>
              <w:tabs>
                <w:tab w:val="num" w:pos="993"/>
              </w:tabs>
              <w:ind w:left="0"/>
              <w:jc w:val="both"/>
              <w:rPr>
                <w:bCs/>
                <w:sz w:val="28"/>
                <w:szCs w:val="28"/>
                <w:lang w:val="de-AT"/>
              </w:rPr>
            </w:pPr>
            <w:r w:rsidRPr="00E846F7">
              <w:rPr>
                <w:bCs/>
                <w:sz w:val="28"/>
                <w:szCs w:val="28"/>
                <w:lang w:val="de-AT"/>
              </w:rPr>
              <w:lastRenderedPageBreak/>
              <w:t>- GV Phân tích nhận xét, đánh giá, kết quả thực hiện nhiệm vụ học tập của học sinh.</w:t>
            </w:r>
          </w:p>
          <w:p w:rsidR="00137BF7" w:rsidRDefault="00137BF7" w:rsidP="00137BF7">
            <w:pPr>
              <w:jc w:val="both"/>
              <w:rPr>
                <w:lang w:val="es-VE"/>
              </w:rPr>
            </w:pPr>
            <w:r>
              <w:rPr>
                <w:lang w:val="es-VE"/>
              </w:rPr>
              <w:t>- Vậy</w:t>
            </w:r>
            <w:r w:rsidRPr="003D0A61">
              <w:rPr>
                <w:lang w:val="es-VE"/>
              </w:rPr>
              <w:t xml:space="preserve"> p</w:t>
            </w:r>
            <w:r w:rsidRPr="003D0A61">
              <w:rPr>
                <w:vertAlign w:val="subscript"/>
                <w:lang w:val="es-VE"/>
              </w:rPr>
              <w:t>1</w:t>
            </w:r>
            <w:r w:rsidRPr="003D0A61">
              <w:rPr>
                <w:lang w:val="es-VE"/>
              </w:rPr>
              <w:t xml:space="preserve"> &lt; p chứng tỏ điều gì?</w:t>
            </w:r>
          </w:p>
          <w:p w:rsidR="00137BF7" w:rsidRPr="00137BF7" w:rsidRDefault="00137BF7" w:rsidP="00137BF7">
            <w:pPr>
              <w:jc w:val="both"/>
              <w:rPr>
                <w:lang w:val="es-VE"/>
              </w:rPr>
            </w:pPr>
          </w:p>
          <w:p w:rsidR="00137BF7" w:rsidRDefault="00137BF7" w:rsidP="00137BF7">
            <w:pPr>
              <w:jc w:val="both"/>
              <w:rPr>
                <w:lang w:val="de-AT"/>
              </w:rPr>
            </w:pPr>
          </w:p>
          <w:p w:rsidR="00137BF7" w:rsidRPr="003D0A61" w:rsidRDefault="00137BF7" w:rsidP="00137BF7">
            <w:pPr>
              <w:jc w:val="both"/>
              <w:rPr>
                <w:lang w:val="es-VE"/>
              </w:rPr>
            </w:pPr>
            <w:r>
              <w:rPr>
                <w:lang w:val="de-AT"/>
              </w:rPr>
              <w:t>=&gt;</w:t>
            </w:r>
            <w:r w:rsidRPr="003D0A61">
              <w:rPr>
                <w:lang w:val="es-VE"/>
              </w:rPr>
              <w:t xml:space="preserve"> GV giới thiệu: Khi làm thí nghiệm với các chất lỏng khác ta cũng thu được kết quả như vậy.</w:t>
            </w:r>
          </w:p>
          <w:p w:rsidR="004D4DA9" w:rsidRPr="00137BF7" w:rsidRDefault="00137BF7" w:rsidP="00137BF7">
            <w:pPr>
              <w:jc w:val="both"/>
              <w:rPr>
                <w:lang w:val="de-AT"/>
              </w:rPr>
            </w:pPr>
            <w:r w:rsidRPr="003D0A61">
              <w:rPr>
                <w:lang w:val="es-VE"/>
              </w:rPr>
              <w:t>? Qua đó các em rút ra kết luận gì?</w:t>
            </w:r>
          </w:p>
        </w:tc>
        <w:tc>
          <w:tcPr>
            <w:tcW w:w="3396" w:type="dxa"/>
            <w:shd w:val="clear" w:color="auto" w:fill="auto"/>
          </w:tcPr>
          <w:p w:rsidR="00137BF7" w:rsidRDefault="00137BF7" w:rsidP="00137BF7">
            <w:pPr>
              <w:pStyle w:val="ListParagraph"/>
              <w:ind w:left="0"/>
              <w:jc w:val="both"/>
              <w:rPr>
                <w:b/>
                <w:sz w:val="28"/>
                <w:szCs w:val="28"/>
                <w:lang w:val="de-AT"/>
              </w:rPr>
            </w:pPr>
            <w:r w:rsidRPr="00E846F7">
              <w:rPr>
                <w:b/>
                <w:bCs/>
                <w:sz w:val="28"/>
                <w:szCs w:val="28"/>
                <w:lang w:val="de-AT"/>
              </w:rPr>
              <w:lastRenderedPageBreak/>
              <w:t>1. Thực hiện nhiệm vụ học tập:</w:t>
            </w:r>
          </w:p>
          <w:p w:rsidR="00137BF7" w:rsidRPr="00137BF7" w:rsidRDefault="00137BF7" w:rsidP="00137BF7">
            <w:pPr>
              <w:pStyle w:val="ListParagraph"/>
              <w:ind w:left="0"/>
              <w:jc w:val="both"/>
              <w:rPr>
                <w:sz w:val="28"/>
                <w:szCs w:val="28"/>
                <w:lang w:val="de-AT"/>
              </w:rPr>
            </w:pPr>
            <w:r w:rsidRPr="00137BF7">
              <w:rPr>
                <w:sz w:val="28"/>
                <w:szCs w:val="28"/>
                <w:lang w:val="de-AT"/>
              </w:rPr>
              <w:t>- HS đọc thông tin sgk</w:t>
            </w:r>
          </w:p>
          <w:p w:rsidR="00137BF7" w:rsidRDefault="00137BF7" w:rsidP="00137BF7">
            <w:pPr>
              <w:pStyle w:val="ListParagraph"/>
              <w:ind w:left="0"/>
              <w:jc w:val="both"/>
              <w:rPr>
                <w:sz w:val="28"/>
                <w:szCs w:val="28"/>
                <w:lang w:val="de-AT"/>
              </w:rPr>
            </w:pPr>
            <w:r w:rsidRPr="00137BF7">
              <w:rPr>
                <w:sz w:val="28"/>
                <w:szCs w:val="28"/>
                <w:lang w:val="de-AT"/>
              </w:rPr>
              <w:t>- Cá nhân trả lời dụng cụ và cách làm TN =&gt; Lớp nhận xét chọn phương án TN</w:t>
            </w:r>
          </w:p>
          <w:p w:rsidR="00137BF7" w:rsidRDefault="00137BF7" w:rsidP="00137BF7">
            <w:pPr>
              <w:pStyle w:val="ListParagraph"/>
              <w:ind w:left="0"/>
              <w:jc w:val="both"/>
              <w:rPr>
                <w:sz w:val="28"/>
                <w:szCs w:val="28"/>
                <w:lang w:val="de-AT"/>
              </w:rPr>
            </w:pPr>
          </w:p>
          <w:p w:rsidR="00137BF7" w:rsidRPr="00137BF7" w:rsidRDefault="00137BF7" w:rsidP="00137BF7">
            <w:pPr>
              <w:pStyle w:val="ListParagraph"/>
              <w:ind w:left="0"/>
              <w:jc w:val="both"/>
              <w:rPr>
                <w:sz w:val="28"/>
                <w:szCs w:val="28"/>
                <w:lang w:val="de-AT"/>
              </w:rPr>
            </w:pPr>
          </w:p>
          <w:p w:rsidR="00137BF7" w:rsidRPr="00E846F7" w:rsidRDefault="00137BF7" w:rsidP="00137BF7">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137BF7" w:rsidRDefault="00137BF7" w:rsidP="00137BF7">
            <w:pPr>
              <w:jc w:val="both"/>
              <w:rPr>
                <w:lang w:val="de-AT"/>
              </w:rPr>
            </w:pPr>
            <w:r>
              <w:rPr>
                <w:lang w:val="de-AT"/>
              </w:rPr>
              <w:t>- Quan sát hiện tượng và trả lời C1, C2 vào bảng phụ</w:t>
            </w:r>
          </w:p>
          <w:p w:rsidR="00137BF7" w:rsidRPr="00F24202" w:rsidRDefault="00137BF7" w:rsidP="00137BF7">
            <w:pPr>
              <w:pStyle w:val="ListParagraph"/>
              <w:ind w:left="0"/>
              <w:jc w:val="both"/>
              <w:rPr>
                <w:sz w:val="28"/>
                <w:szCs w:val="28"/>
                <w:lang w:val="de-AT"/>
              </w:rPr>
            </w:pPr>
            <w:r w:rsidRPr="00F24202">
              <w:rPr>
                <w:b/>
                <w:bCs/>
                <w:sz w:val="28"/>
                <w:szCs w:val="28"/>
                <w:lang w:val="de-AT"/>
              </w:rPr>
              <w:t>2. Báo cáo kết quả hoạt  động và thảo luận</w:t>
            </w:r>
          </w:p>
          <w:p w:rsidR="00137BF7" w:rsidRPr="00F24202" w:rsidRDefault="00137BF7" w:rsidP="00137BF7">
            <w:pPr>
              <w:jc w:val="both"/>
              <w:rPr>
                <w:lang w:val="de-AT"/>
              </w:rPr>
            </w:pPr>
            <w:r w:rsidRPr="00F24202">
              <w:rPr>
                <w:lang w:val="de-AT"/>
              </w:rPr>
              <w:t>- Đại diện các nhóm treo bảng phụ lên bảng</w:t>
            </w:r>
          </w:p>
          <w:p w:rsidR="00137BF7" w:rsidRPr="00F24202" w:rsidRDefault="00137BF7" w:rsidP="00137BF7">
            <w:pPr>
              <w:jc w:val="both"/>
              <w:rPr>
                <w:lang w:val="de-AT"/>
              </w:rPr>
            </w:pPr>
            <w:r w:rsidRPr="00F24202">
              <w:rPr>
                <w:lang w:val="de-AT"/>
              </w:rPr>
              <w:t>- Đại diện các nhóm nhận xét kết quả</w:t>
            </w:r>
          </w:p>
          <w:p w:rsidR="004D4DA9" w:rsidRDefault="004D4DA9"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Pr="003D0A61" w:rsidRDefault="00137BF7" w:rsidP="00137BF7">
            <w:pPr>
              <w:jc w:val="both"/>
              <w:rPr>
                <w:lang w:val="es-VE"/>
              </w:rPr>
            </w:pPr>
            <w:r>
              <w:rPr>
                <w:lang w:val="de-AT"/>
              </w:rPr>
              <w:t xml:space="preserve">- HS trả lời: Chứng tỏ </w:t>
            </w:r>
            <w:r>
              <w:rPr>
                <w:lang w:val="es-VE"/>
              </w:rPr>
              <w:t>c</w:t>
            </w:r>
            <w:r w:rsidRPr="003D0A61">
              <w:rPr>
                <w:lang w:val="es-VE"/>
              </w:rPr>
              <w:t>hất lỏng tác dụng lên vật nặng một lực hướng từ dưới lên.</w:t>
            </w: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Pr="00137BF7" w:rsidRDefault="00137BF7" w:rsidP="00137BF7">
            <w:pPr>
              <w:jc w:val="both"/>
              <w:rPr>
                <w:lang w:val="es-VE"/>
              </w:rPr>
            </w:pPr>
            <w:r>
              <w:rPr>
                <w:lang w:val="es-VE"/>
              </w:rPr>
              <w:t>- HS rút ra kết luận và ghi vào vở</w:t>
            </w:r>
          </w:p>
        </w:tc>
        <w:tc>
          <w:tcPr>
            <w:tcW w:w="3396" w:type="dxa"/>
            <w:shd w:val="clear" w:color="auto" w:fill="auto"/>
          </w:tcPr>
          <w:p w:rsidR="00C3666C" w:rsidRPr="003D0A61" w:rsidRDefault="00C3666C" w:rsidP="00C3666C">
            <w:pPr>
              <w:pStyle w:val="BodyText"/>
              <w:rPr>
                <w:rFonts w:ascii="Times New Roman" w:hAnsi="Times New Roman"/>
                <w:b/>
                <w:sz w:val="28"/>
                <w:szCs w:val="28"/>
                <w:lang w:val="es-VE"/>
              </w:rPr>
            </w:pPr>
            <w:r w:rsidRPr="003D0A61">
              <w:rPr>
                <w:rFonts w:ascii="Times New Roman" w:hAnsi="Times New Roman"/>
                <w:b/>
                <w:sz w:val="28"/>
                <w:szCs w:val="28"/>
                <w:lang w:val="es-VE"/>
              </w:rPr>
              <w:lastRenderedPageBreak/>
              <w:t>I. Tác dụng của chất lỏng lên vật nhúng chìm trong nó</w:t>
            </w:r>
          </w:p>
          <w:p w:rsidR="00C3666C" w:rsidRPr="003D0A61" w:rsidRDefault="00C3666C" w:rsidP="00C3666C">
            <w:pPr>
              <w:pStyle w:val="BodyText"/>
              <w:rPr>
                <w:rFonts w:ascii="Times New Roman" w:hAnsi="Times New Roman"/>
                <w:b/>
                <w:sz w:val="28"/>
                <w:szCs w:val="28"/>
                <w:lang w:val="es-VE"/>
              </w:rPr>
            </w:pPr>
            <w:r w:rsidRPr="00C3666C">
              <w:rPr>
                <w:rFonts w:ascii="Times New Roman" w:hAnsi="Times New Roman"/>
                <w:b/>
                <w:i/>
                <w:sz w:val="28"/>
                <w:szCs w:val="28"/>
                <w:lang w:val="es-VE"/>
              </w:rPr>
              <w:t>1. Thí nghiệm: (sgk)</w:t>
            </w:r>
          </w:p>
          <w:p w:rsidR="00C3666C" w:rsidRPr="003D0A61" w:rsidRDefault="00C3666C" w:rsidP="00C3666C">
            <w:pPr>
              <w:jc w:val="both"/>
              <w:rPr>
                <w:lang w:val="es-VE"/>
              </w:rPr>
            </w:pPr>
          </w:p>
          <w:p w:rsidR="00C3666C" w:rsidRPr="003D0A61" w:rsidRDefault="00C3666C" w:rsidP="00C3666C">
            <w:pPr>
              <w:jc w:val="both"/>
              <w:rPr>
                <w:lang w:val="es-VE"/>
              </w:rPr>
            </w:pPr>
          </w:p>
          <w:p w:rsidR="00C3666C" w:rsidRPr="003D0A61" w:rsidRDefault="00C3666C" w:rsidP="00C3666C">
            <w:pPr>
              <w:jc w:val="both"/>
              <w:rPr>
                <w:lang w:val="es-VE"/>
              </w:rPr>
            </w:pPr>
          </w:p>
          <w:p w:rsidR="00C3666C" w:rsidRPr="003D0A61" w:rsidRDefault="00C3666C" w:rsidP="00C3666C">
            <w:pPr>
              <w:jc w:val="both"/>
              <w:rPr>
                <w:b/>
                <w:i/>
                <w:lang w:val="es-VE"/>
              </w:rPr>
            </w:pPr>
            <w:r w:rsidRPr="003D0A61">
              <w:rPr>
                <w:b/>
                <w:i/>
                <w:lang w:val="es-VE"/>
              </w:rPr>
              <w:t xml:space="preserve">2. Kết luận </w:t>
            </w:r>
          </w:p>
          <w:p w:rsidR="004D4DA9" w:rsidRPr="00E71D20" w:rsidRDefault="00C3666C" w:rsidP="00C3666C">
            <w:pPr>
              <w:jc w:val="both"/>
              <w:rPr>
                <w:bCs/>
                <w:lang w:val="es-VE"/>
              </w:rPr>
            </w:pPr>
            <w:r>
              <w:rPr>
                <w:lang w:val="es-VE"/>
              </w:rPr>
              <w:t xml:space="preserve">- </w:t>
            </w:r>
            <w:r w:rsidRPr="003D0A61">
              <w:rPr>
                <w:lang w:val="es-VE"/>
              </w:rPr>
              <w:t>Một vật nhúng trong chất lỏng bị chất lỏng tác dụng một lực đẩ</w:t>
            </w:r>
            <w:r>
              <w:rPr>
                <w:lang w:val="es-VE"/>
              </w:rPr>
              <w:t xml:space="preserve">y hướng từ dưới lên theo phương </w:t>
            </w:r>
            <w:r w:rsidRPr="003D0A61">
              <w:rPr>
                <w:lang w:val="es-VE"/>
              </w:rPr>
              <w:t xml:space="preserve">thẳng đứng. </w:t>
            </w:r>
            <w:r w:rsidRPr="003758DF">
              <w:rPr>
                <w:lang w:val="es-VE"/>
              </w:rPr>
              <w:t>Lực này gọi là lực đẩy Ác-si-mét.</w:t>
            </w:r>
          </w:p>
        </w:tc>
      </w:tr>
      <w:tr w:rsidR="00C3666C" w:rsidRPr="00340B4D" w:rsidTr="001C7B79">
        <w:tc>
          <w:tcPr>
            <w:tcW w:w="10187" w:type="dxa"/>
            <w:gridSpan w:val="3"/>
            <w:shd w:val="clear" w:color="auto" w:fill="auto"/>
          </w:tcPr>
          <w:p w:rsidR="00C3666C" w:rsidRPr="00C3666C" w:rsidRDefault="00C3666C" w:rsidP="00C3666C">
            <w:pPr>
              <w:pStyle w:val="BodyText"/>
              <w:jc w:val="center"/>
              <w:rPr>
                <w:rFonts w:ascii="Times New Roman" w:hAnsi="Times New Roman"/>
                <w:b/>
                <w:sz w:val="28"/>
                <w:szCs w:val="28"/>
                <w:lang w:val="es-VE"/>
              </w:rPr>
            </w:pPr>
            <w:r w:rsidRPr="00C3666C">
              <w:rPr>
                <w:rFonts w:ascii="Times New Roman" w:hAnsi="Times New Roman"/>
                <w:b/>
                <w:sz w:val="28"/>
                <w:szCs w:val="28"/>
                <w:lang w:val="es-VE"/>
              </w:rPr>
              <w:lastRenderedPageBreak/>
              <w:t xml:space="preserve">Hoạt </w:t>
            </w:r>
            <w:r w:rsidR="003F68CA">
              <w:rPr>
                <w:rFonts w:ascii="Times New Roman" w:hAnsi="Times New Roman"/>
                <w:b/>
                <w:sz w:val="28"/>
                <w:szCs w:val="28"/>
                <w:lang w:val="es-VE"/>
              </w:rPr>
              <w:t>đ</w:t>
            </w:r>
            <w:r w:rsidRPr="00C3666C">
              <w:rPr>
                <w:rFonts w:ascii="Times New Roman" w:hAnsi="Times New Roman"/>
                <w:b/>
                <w:sz w:val="28"/>
                <w:szCs w:val="28"/>
                <w:lang w:val="es-VE"/>
              </w:rPr>
              <w:t xml:space="preserve">ộng 3: Tìm hiểu độ lớn của lực đấy Ac-si-met </w:t>
            </w:r>
            <w:r w:rsidRPr="00C3666C">
              <w:rPr>
                <w:rFonts w:ascii="Times New Roman" w:hAnsi="Times New Roman"/>
                <w:b/>
                <w:i/>
                <w:iCs/>
                <w:sz w:val="28"/>
                <w:szCs w:val="28"/>
                <w:lang w:val="es-VE"/>
              </w:rPr>
              <w:t>(15 phút)</w:t>
            </w:r>
          </w:p>
        </w:tc>
      </w:tr>
      <w:tr w:rsidR="00C3666C" w:rsidRPr="00340B4D" w:rsidTr="001C7B79">
        <w:tc>
          <w:tcPr>
            <w:tcW w:w="3395" w:type="dxa"/>
            <w:shd w:val="clear" w:color="auto" w:fill="auto"/>
          </w:tcPr>
          <w:p w:rsidR="00C3666C" w:rsidRDefault="00C3666C" w:rsidP="001C7B79">
            <w:pPr>
              <w:jc w:val="both"/>
              <w:rPr>
                <w:lang w:val="es-VE"/>
              </w:rPr>
            </w:pPr>
            <w:r w:rsidRPr="003758DF">
              <w:rPr>
                <w:lang w:val="es-VE"/>
              </w:rPr>
              <w:t>- GV yêu cầu HS đọc dự đoán và mô tả tóm tắt dự đoán</w:t>
            </w:r>
          </w:p>
          <w:p w:rsidR="00C3666C" w:rsidRPr="003758DF" w:rsidRDefault="00C3666C" w:rsidP="001C7B79">
            <w:pPr>
              <w:jc w:val="both"/>
              <w:rPr>
                <w:lang w:val="es-VE"/>
              </w:rPr>
            </w:pPr>
            <w:r>
              <w:rPr>
                <w:lang w:val="es-VE"/>
              </w:rPr>
              <w:t>*</w:t>
            </w:r>
            <w:r w:rsidRPr="003758DF">
              <w:rPr>
                <w:lang w:val="es-VE"/>
              </w:rPr>
              <w:t xml:space="preserve"> Để kiểm tra dự đoán có đúng không ta tiến hành thí nghiệm kiểm tra. </w:t>
            </w:r>
          </w:p>
          <w:p w:rsidR="00C3666C" w:rsidRDefault="00C3666C" w:rsidP="001C7B79">
            <w:pPr>
              <w:jc w:val="both"/>
              <w:rPr>
                <w:lang w:val="es-VE"/>
              </w:rPr>
            </w:pPr>
            <w:r w:rsidRPr="003758DF">
              <w:rPr>
                <w:lang w:val="es-VE"/>
              </w:rPr>
              <w:t>- GV hướng dẫn HS làm thí nghiệm như hình 10.3 SGK.</w:t>
            </w:r>
          </w:p>
          <w:p w:rsidR="00C3666C" w:rsidRDefault="00C3666C" w:rsidP="001C7B79">
            <w:pPr>
              <w:jc w:val="both"/>
              <w:rPr>
                <w:lang w:val="es-VE"/>
              </w:rPr>
            </w:pPr>
          </w:p>
          <w:p w:rsidR="00C3666C" w:rsidRPr="003758DF" w:rsidRDefault="00C3666C" w:rsidP="001C7B79">
            <w:pPr>
              <w:rPr>
                <w:lang w:val="es-VE"/>
              </w:rPr>
            </w:pPr>
            <w:r>
              <w:rPr>
                <w:lang w:val="es-VE"/>
              </w:rPr>
              <w:t xml:space="preserve">? </w:t>
            </w:r>
            <w:r w:rsidRPr="003758DF">
              <w:rPr>
                <w:lang w:val="es-VE"/>
              </w:rPr>
              <w:t>Nếu vật nhúng trong</w:t>
            </w:r>
            <w:r>
              <w:rPr>
                <w:lang w:val="es-VE"/>
              </w:rPr>
              <w:t xml:space="preserve"> </w:t>
            </w:r>
            <w:r w:rsidRPr="003758DF">
              <w:rPr>
                <w:lang w:val="es-VE"/>
              </w:rPr>
              <w:t>chất lỏng càng nhiều thì chất lỏng sẽ dâng lên như thế nào?</w:t>
            </w:r>
          </w:p>
          <w:p w:rsidR="00C3666C" w:rsidRPr="003758DF" w:rsidRDefault="00C3666C" w:rsidP="001C7B79">
            <w:pPr>
              <w:jc w:val="both"/>
              <w:rPr>
                <w:lang w:val="es-VE"/>
              </w:rPr>
            </w:pPr>
            <w:r w:rsidRPr="003758DF">
              <w:rPr>
                <w:lang w:val="es-VE"/>
              </w:rPr>
              <w:t xml:space="preserve">? Từ thí nghiệm trên chứng tỏ dự đoán về độ lớn của lực đẩy </w:t>
            </w:r>
          </w:p>
          <w:p w:rsidR="00C3666C" w:rsidRPr="003758DF" w:rsidRDefault="00C3666C" w:rsidP="001C7B79">
            <w:pPr>
              <w:jc w:val="both"/>
              <w:rPr>
                <w:lang w:val="fr-FR"/>
              </w:rPr>
            </w:pPr>
            <w:r w:rsidRPr="003758DF">
              <w:rPr>
                <w:lang w:val="fr-FR"/>
              </w:rPr>
              <w:t>Ác-si-mét là đúng</w:t>
            </w:r>
            <w:r>
              <w:rPr>
                <w:lang w:val="fr-FR"/>
              </w:rPr>
              <w:t xml:space="preserve"> hay sai ?</w:t>
            </w:r>
          </w:p>
          <w:p w:rsidR="00C3666C" w:rsidRPr="003758DF" w:rsidRDefault="00C3666C" w:rsidP="001C7B79">
            <w:pPr>
              <w:jc w:val="both"/>
              <w:rPr>
                <w:lang w:val="fr-FR"/>
              </w:rPr>
            </w:pPr>
            <w:r w:rsidRPr="003758DF">
              <w:rPr>
                <w:lang w:val="fr-FR"/>
              </w:rPr>
              <w:t>? Độ lớn của lực đẩy Ác-si-mét được tính như thế nào?</w:t>
            </w:r>
          </w:p>
          <w:p w:rsidR="00C3666C" w:rsidRPr="003758DF" w:rsidRDefault="00C3666C" w:rsidP="001C7B79">
            <w:pPr>
              <w:jc w:val="both"/>
              <w:rPr>
                <w:lang w:val="fr-FR"/>
              </w:rPr>
            </w:pPr>
            <w:r w:rsidRPr="003758DF">
              <w:rPr>
                <w:lang w:val="fr-FR"/>
              </w:rPr>
              <w:t>- GV hướng dẫn HS rút ra công thức tính độ lớn của lực đẩy Ác-si-mét:</w:t>
            </w:r>
          </w:p>
          <w:p w:rsidR="00C3666C" w:rsidRPr="003758DF" w:rsidRDefault="00C3666C" w:rsidP="001C7B79">
            <w:pPr>
              <w:jc w:val="both"/>
              <w:rPr>
                <w:lang w:val="fr-FR"/>
              </w:rPr>
            </w:pPr>
            <w:r w:rsidRPr="003758DF">
              <w:rPr>
                <w:lang w:val="fr-FR"/>
              </w:rPr>
              <w:t>Ta có: F</w:t>
            </w:r>
            <w:r w:rsidRPr="003758DF">
              <w:rPr>
                <w:vertAlign w:val="subscript"/>
                <w:lang w:val="fr-FR"/>
              </w:rPr>
              <w:t>A</w:t>
            </w:r>
            <w:r w:rsidRPr="003758DF">
              <w:rPr>
                <w:lang w:val="fr-FR"/>
              </w:rPr>
              <w:t xml:space="preserve"> = P</w:t>
            </w:r>
            <w:r w:rsidRPr="003758DF">
              <w:rPr>
                <w:vertAlign w:val="subscript"/>
                <w:lang w:val="fr-FR"/>
              </w:rPr>
              <w:t>nước tràn ra</w:t>
            </w:r>
          </w:p>
          <w:p w:rsidR="00C3666C" w:rsidRPr="003758DF" w:rsidRDefault="00C3666C" w:rsidP="001C7B79">
            <w:pPr>
              <w:jc w:val="both"/>
            </w:pPr>
            <w:r w:rsidRPr="003758DF">
              <w:rPr>
                <w:lang w:val="fr-FR"/>
              </w:rPr>
              <w:t xml:space="preserve"> </w:t>
            </w:r>
            <w:r w:rsidRPr="003758DF">
              <w:t>P</w:t>
            </w:r>
            <w:r w:rsidRPr="003758DF">
              <w:rPr>
                <w:vertAlign w:val="subscript"/>
              </w:rPr>
              <w:t>nước tràn ra</w:t>
            </w:r>
            <w:r w:rsidRPr="003758DF">
              <w:t xml:space="preserve"> = ?</w:t>
            </w:r>
          </w:p>
          <w:p w:rsidR="00C3666C" w:rsidRPr="003758DF" w:rsidRDefault="00C3666C" w:rsidP="001C7B79">
            <w:pPr>
              <w:jc w:val="both"/>
              <w:rPr>
                <w:lang w:val="es-VE"/>
              </w:rPr>
            </w:pPr>
            <w:r w:rsidRPr="003758DF">
              <w:sym w:font="Symbol" w:char="F0DE"/>
            </w:r>
            <w:r w:rsidRPr="003758DF">
              <w:t xml:space="preserve"> F</w:t>
            </w:r>
            <w:r w:rsidRPr="003758DF">
              <w:rPr>
                <w:vertAlign w:val="subscript"/>
              </w:rPr>
              <w:t>A</w:t>
            </w:r>
            <w:r w:rsidRPr="003758DF">
              <w:t xml:space="preserve"> = ?</w:t>
            </w:r>
          </w:p>
        </w:tc>
        <w:tc>
          <w:tcPr>
            <w:tcW w:w="3396" w:type="dxa"/>
            <w:shd w:val="clear" w:color="auto" w:fill="auto"/>
          </w:tcPr>
          <w:p w:rsidR="00C3666C" w:rsidRPr="003758DF" w:rsidRDefault="00C3666C" w:rsidP="001C7B79">
            <w:pPr>
              <w:jc w:val="both"/>
              <w:rPr>
                <w:lang w:val="es-VE"/>
              </w:rPr>
            </w:pPr>
            <w:r w:rsidRPr="003758DF">
              <w:rPr>
                <w:bCs/>
                <w:lang w:val="es-VE"/>
              </w:rPr>
              <w:t>- HS đọc dự đoán và mô tả tóm tắt dự đoán.</w:t>
            </w:r>
            <w:r w:rsidRPr="003758DF">
              <w:rPr>
                <w:lang w:val="es-VE"/>
              </w:rPr>
              <w:t xml:space="preserve"> </w:t>
            </w:r>
          </w:p>
          <w:p w:rsidR="00C3666C" w:rsidRPr="003758DF" w:rsidRDefault="00C3666C" w:rsidP="001C7B79">
            <w:pPr>
              <w:jc w:val="both"/>
              <w:rPr>
                <w:lang w:val="es-VE"/>
              </w:rPr>
            </w:pPr>
          </w:p>
          <w:p w:rsidR="00C3666C" w:rsidRPr="003758DF" w:rsidRDefault="00C3666C" w:rsidP="001C7B79">
            <w:pPr>
              <w:jc w:val="both"/>
              <w:rPr>
                <w:lang w:val="es-VE"/>
              </w:rPr>
            </w:pPr>
          </w:p>
          <w:p w:rsidR="00C3666C" w:rsidRPr="003758DF" w:rsidRDefault="00C3666C" w:rsidP="001C7B79">
            <w:pPr>
              <w:jc w:val="both"/>
              <w:rPr>
                <w:lang w:val="es-VE"/>
              </w:rPr>
            </w:pPr>
          </w:p>
          <w:p w:rsidR="00C3666C" w:rsidRDefault="00C3666C" w:rsidP="001C7B79">
            <w:pPr>
              <w:jc w:val="both"/>
              <w:rPr>
                <w:lang w:val="es-VE"/>
              </w:rPr>
            </w:pPr>
            <w:r w:rsidRPr="003758DF">
              <w:rPr>
                <w:lang w:val="es-VE"/>
              </w:rPr>
              <w:t>- HS các nhóm tiến hành thí nghiệm theo hướng dẫn của GV.</w:t>
            </w:r>
          </w:p>
          <w:p w:rsidR="006B3DE6" w:rsidRDefault="006B3DE6" w:rsidP="001C7B79">
            <w:pPr>
              <w:jc w:val="both"/>
              <w:rPr>
                <w:lang w:val="es-VE"/>
              </w:rPr>
            </w:pPr>
          </w:p>
          <w:p w:rsidR="00C3666C" w:rsidRDefault="00C3666C" w:rsidP="001C7B79">
            <w:pPr>
              <w:jc w:val="both"/>
              <w:rPr>
                <w:lang w:val="es-VE"/>
              </w:rPr>
            </w:pPr>
            <w:r>
              <w:rPr>
                <w:lang w:val="es-VE"/>
              </w:rPr>
              <w:t>- Vật nhúng chìm trong nước càng nhiều thì chất lỏng dâng lên càng nhiều.</w:t>
            </w:r>
          </w:p>
          <w:p w:rsidR="00C3666C" w:rsidRPr="0040080E" w:rsidRDefault="00C3666C" w:rsidP="001C7B79">
            <w:pPr>
              <w:jc w:val="both"/>
              <w:rPr>
                <w:lang w:val="es-VE"/>
              </w:rPr>
            </w:pPr>
            <w:r w:rsidRPr="003758DF">
              <w:rPr>
                <w:lang w:val="es-VE"/>
              </w:rPr>
              <w:t xml:space="preserve">- HS chứng tỏ dự đoán về độ lớn của lực đẩy </w:t>
            </w:r>
            <w:r w:rsidRPr="0040080E">
              <w:rPr>
                <w:lang w:val="es-VE"/>
              </w:rPr>
              <w:t>Ác-si-mét là đúng.</w:t>
            </w:r>
          </w:p>
          <w:p w:rsidR="00C3666C" w:rsidRPr="0040080E" w:rsidRDefault="00C3666C" w:rsidP="001C7B79">
            <w:pPr>
              <w:jc w:val="both"/>
              <w:rPr>
                <w:lang w:val="es-VE"/>
              </w:rPr>
            </w:pPr>
          </w:p>
          <w:p w:rsidR="00C3666C" w:rsidRPr="0040080E" w:rsidRDefault="00C3666C" w:rsidP="001C7B79">
            <w:pPr>
              <w:jc w:val="both"/>
              <w:rPr>
                <w:lang w:val="es-VE"/>
              </w:rPr>
            </w:pPr>
          </w:p>
          <w:p w:rsidR="00C3666C" w:rsidRPr="0040080E" w:rsidRDefault="00C3666C" w:rsidP="001C7B79">
            <w:pPr>
              <w:jc w:val="both"/>
              <w:rPr>
                <w:lang w:val="es-VE"/>
              </w:rPr>
            </w:pPr>
          </w:p>
          <w:p w:rsidR="00C3666C" w:rsidRPr="0040080E" w:rsidRDefault="00C3666C" w:rsidP="001C7B79">
            <w:pPr>
              <w:jc w:val="both"/>
              <w:rPr>
                <w:lang w:val="es-VE"/>
              </w:rPr>
            </w:pPr>
          </w:p>
          <w:p w:rsidR="00C3666C" w:rsidRPr="00C3666C" w:rsidRDefault="00C3666C" w:rsidP="001C7B79">
            <w:pPr>
              <w:jc w:val="both"/>
              <w:rPr>
                <w:lang w:val="es-VE"/>
              </w:rPr>
            </w:pPr>
            <w:r w:rsidRPr="00C3666C">
              <w:rPr>
                <w:lang w:val="es-VE"/>
              </w:rPr>
              <w:t>- HS rút ra công thức tính độ lớn của lực đẩy Ác-si-mét theo hướng dẫn của GV.</w:t>
            </w:r>
          </w:p>
          <w:p w:rsidR="00C3666C" w:rsidRPr="00C3666C" w:rsidRDefault="00C3666C" w:rsidP="001C7B79">
            <w:pPr>
              <w:jc w:val="both"/>
              <w:rPr>
                <w:lang w:val="es-VE"/>
              </w:rPr>
            </w:pPr>
            <w:r w:rsidRPr="00C3666C">
              <w:rPr>
                <w:lang w:val="es-VE"/>
              </w:rPr>
              <w:t>- P</w:t>
            </w:r>
            <w:r w:rsidRPr="00C3666C">
              <w:rPr>
                <w:vertAlign w:val="subscript"/>
                <w:lang w:val="es-VE"/>
              </w:rPr>
              <w:t>nước tràn ra</w:t>
            </w:r>
            <w:r w:rsidRPr="00C3666C">
              <w:rPr>
                <w:lang w:val="es-VE"/>
              </w:rPr>
              <w:t xml:space="preserve"> = d.V</w:t>
            </w:r>
            <w:r w:rsidRPr="00C3666C">
              <w:rPr>
                <w:vertAlign w:val="subscript"/>
                <w:lang w:val="es-VE"/>
              </w:rPr>
              <w:t>nước tràn ra</w:t>
            </w:r>
          </w:p>
          <w:p w:rsidR="00C3666C" w:rsidRPr="00C3666C" w:rsidRDefault="00C3666C" w:rsidP="001C7B79">
            <w:pPr>
              <w:jc w:val="both"/>
              <w:rPr>
                <w:lang w:val="es-VE"/>
              </w:rPr>
            </w:pPr>
            <w:r w:rsidRPr="00C3666C">
              <w:rPr>
                <w:lang w:val="es-VE"/>
              </w:rPr>
              <w:t>(mà thể tích nước tràn ra chính bằng thể tích của vật)</w:t>
            </w:r>
          </w:p>
          <w:p w:rsidR="00C3666C" w:rsidRPr="003758DF" w:rsidRDefault="00C3666C" w:rsidP="001C7B79">
            <w:pPr>
              <w:jc w:val="both"/>
              <w:rPr>
                <w:lang w:val="pl-PL"/>
              </w:rPr>
            </w:pPr>
            <w:r w:rsidRPr="003758DF">
              <w:sym w:font="Symbol" w:char="F0DE"/>
            </w:r>
            <w:r w:rsidRPr="003758DF">
              <w:rPr>
                <w:lang w:val="fr-FR"/>
              </w:rPr>
              <w:t xml:space="preserve"> F</w:t>
            </w:r>
            <w:r w:rsidRPr="003758DF">
              <w:rPr>
                <w:vertAlign w:val="subscript"/>
                <w:lang w:val="fr-FR"/>
              </w:rPr>
              <w:t>A</w:t>
            </w:r>
            <w:r w:rsidRPr="003758DF">
              <w:rPr>
                <w:lang w:val="fr-FR"/>
              </w:rPr>
              <w:t xml:space="preserve"> = d.V</w:t>
            </w:r>
          </w:p>
        </w:tc>
        <w:tc>
          <w:tcPr>
            <w:tcW w:w="3396" w:type="dxa"/>
            <w:shd w:val="clear" w:color="auto" w:fill="auto"/>
          </w:tcPr>
          <w:p w:rsidR="00C3666C" w:rsidRPr="00980988" w:rsidRDefault="00C3666C" w:rsidP="001C7B79">
            <w:pPr>
              <w:jc w:val="both"/>
              <w:rPr>
                <w:b/>
                <w:iCs/>
                <w:lang w:val="pl-PL"/>
              </w:rPr>
            </w:pPr>
            <w:r w:rsidRPr="00980988">
              <w:rPr>
                <w:b/>
                <w:iCs/>
                <w:lang w:val="pl-PL"/>
              </w:rPr>
              <w:t>II. Độ lớn của lực đẩy Ac-si-met:</w:t>
            </w:r>
          </w:p>
          <w:p w:rsidR="00C3666C" w:rsidRPr="003758DF" w:rsidRDefault="00C3666C" w:rsidP="001C7B79">
            <w:pPr>
              <w:jc w:val="both"/>
              <w:rPr>
                <w:b/>
                <w:i/>
                <w:lang w:val="pl-PL"/>
              </w:rPr>
            </w:pPr>
            <w:r w:rsidRPr="003758DF">
              <w:rPr>
                <w:b/>
                <w:i/>
                <w:lang w:val="pl-PL"/>
              </w:rPr>
              <w:t>1. Dự đoán</w:t>
            </w:r>
          </w:p>
          <w:p w:rsidR="00C3666C" w:rsidRPr="003758DF" w:rsidRDefault="00C3666C" w:rsidP="001C7B79">
            <w:pPr>
              <w:jc w:val="both"/>
              <w:rPr>
                <w:lang w:val="pl-PL"/>
              </w:rPr>
            </w:pPr>
            <w:r w:rsidRPr="003758DF">
              <w:rPr>
                <w:lang w:val="pl-PL"/>
              </w:rPr>
              <w:t>- Độ lớn của lực đẩy lên vật nhúng trong chất lỏng bằng trọng lượng của phần chất lỏng bị vật chiếm chỗ.</w:t>
            </w:r>
          </w:p>
          <w:p w:rsidR="00C3666C" w:rsidRDefault="00C3666C" w:rsidP="001C7B79">
            <w:pPr>
              <w:jc w:val="both"/>
              <w:rPr>
                <w:b/>
                <w:i/>
                <w:lang w:val="pl-PL"/>
              </w:rPr>
            </w:pPr>
          </w:p>
          <w:p w:rsidR="00C3666C" w:rsidRPr="003758DF" w:rsidRDefault="00C3666C" w:rsidP="001C7B79">
            <w:pPr>
              <w:jc w:val="both"/>
              <w:rPr>
                <w:i/>
                <w:lang w:val="pl-PL"/>
              </w:rPr>
            </w:pPr>
            <w:r w:rsidRPr="003758DF">
              <w:rPr>
                <w:b/>
                <w:i/>
                <w:lang w:val="pl-PL"/>
              </w:rPr>
              <w:t>2. Thí nghiệm kiểm tra</w:t>
            </w:r>
          </w:p>
          <w:p w:rsidR="00C3666C" w:rsidRPr="003758DF" w:rsidRDefault="00C3666C" w:rsidP="001C7B79">
            <w:pPr>
              <w:jc w:val="both"/>
              <w:rPr>
                <w:lang w:val="pl-PL"/>
              </w:rPr>
            </w:pPr>
          </w:p>
          <w:p w:rsidR="00C3666C" w:rsidRPr="003758DF" w:rsidRDefault="00C3666C" w:rsidP="001C7B79">
            <w:pPr>
              <w:jc w:val="both"/>
              <w:rPr>
                <w:b/>
                <w:lang w:val="pl-PL"/>
              </w:rPr>
            </w:pPr>
            <w:r w:rsidRPr="003758DF">
              <w:rPr>
                <w:b/>
                <w:lang w:val="pl-PL"/>
              </w:rPr>
              <w:t>C3.</w:t>
            </w:r>
          </w:p>
          <w:p w:rsidR="00C3666C" w:rsidRPr="003758DF" w:rsidRDefault="00C3666C" w:rsidP="001C7B79">
            <w:pPr>
              <w:jc w:val="both"/>
              <w:rPr>
                <w:lang w:val="sv-SE"/>
              </w:rPr>
            </w:pPr>
            <w:r w:rsidRPr="003758DF">
              <w:rPr>
                <w:lang w:val="sv-SE"/>
              </w:rPr>
              <w:t>a) P</w:t>
            </w:r>
            <w:r w:rsidRPr="003758DF">
              <w:rPr>
                <w:vertAlign w:val="subscript"/>
                <w:lang w:val="sv-SE"/>
              </w:rPr>
              <w:t>1</w:t>
            </w:r>
            <w:r w:rsidRPr="003758DF">
              <w:rPr>
                <w:lang w:val="sv-SE"/>
              </w:rPr>
              <w:t xml:space="preserve"> = P</w:t>
            </w:r>
            <w:r w:rsidRPr="003758DF">
              <w:rPr>
                <w:vertAlign w:val="subscript"/>
                <w:lang w:val="sv-SE"/>
              </w:rPr>
              <w:t>A</w:t>
            </w:r>
            <w:r w:rsidRPr="003758DF">
              <w:rPr>
                <w:lang w:val="sv-SE"/>
              </w:rPr>
              <w:t xml:space="preserve"> + P</w:t>
            </w:r>
            <w:r w:rsidRPr="003758DF">
              <w:rPr>
                <w:vertAlign w:val="subscript"/>
                <w:lang w:val="sv-SE"/>
              </w:rPr>
              <w:t>vật nặng</w:t>
            </w:r>
            <w:r w:rsidRPr="003758DF">
              <w:rPr>
                <w:lang w:val="sv-SE"/>
              </w:rPr>
              <w:t xml:space="preserve">                            </w:t>
            </w:r>
          </w:p>
          <w:p w:rsidR="00C3666C" w:rsidRPr="003758DF" w:rsidRDefault="00C3666C" w:rsidP="001C7B79">
            <w:pPr>
              <w:jc w:val="both"/>
              <w:rPr>
                <w:vertAlign w:val="subscript"/>
                <w:lang w:val="sv-SE"/>
              </w:rPr>
            </w:pPr>
            <w:r>
              <w:rPr>
                <w:lang w:val="sv-SE"/>
              </w:rPr>
              <w:t>b)</w:t>
            </w:r>
            <w:r w:rsidRPr="003758DF">
              <w:rPr>
                <w:lang w:val="sv-SE"/>
              </w:rPr>
              <w:t>P</w:t>
            </w:r>
            <w:r w:rsidRPr="003758DF">
              <w:rPr>
                <w:vertAlign w:val="subscript"/>
                <w:lang w:val="sv-SE"/>
              </w:rPr>
              <w:t>2</w:t>
            </w:r>
            <w:r w:rsidRPr="003758DF">
              <w:rPr>
                <w:lang w:val="sv-SE"/>
              </w:rPr>
              <w:t xml:space="preserve"> = P</w:t>
            </w:r>
            <w:r w:rsidRPr="003758DF">
              <w:rPr>
                <w:vertAlign w:val="subscript"/>
                <w:lang w:val="sv-SE"/>
              </w:rPr>
              <w:t>A</w:t>
            </w:r>
            <w:r w:rsidRPr="003758DF">
              <w:rPr>
                <w:lang w:val="sv-SE"/>
              </w:rPr>
              <w:t xml:space="preserve"> + P</w:t>
            </w:r>
            <w:r w:rsidRPr="003758DF">
              <w:rPr>
                <w:vertAlign w:val="subscript"/>
                <w:lang w:val="sv-SE"/>
              </w:rPr>
              <w:t>vật nặng</w:t>
            </w:r>
            <w:r w:rsidRPr="003758DF">
              <w:rPr>
                <w:lang w:val="sv-SE"/>
              </w:rPr>
              <w:t xml:space="preserve"> - F</w:t>
            </w:r>
            <w:r w:rsidRPr="003758DF">
              <w:rPr>
                <w:vertAlign w:val="subscript"/>
                <w:lang w:val="sv-SE"/>
              </w:rPr>
              <w:t xml:space="preserve">A                             </w:t>
            </w:r>
          </w:p>
          <w:p w:rsidR="00C3666C" w:rsidRPr="003758DF" w:rsidRDefault="00C3666C" w:rsidP="001C7B79">
            <w:pPr>
              <w:jc w:val="both"/>
              <w:rPr>
                <w:vertAlign w:val="subscript"/>
                <w:lang w:val="sv-SE"/>
              </w:rPr>
            </w:pPr>
            <w:r w:rsidRPr="003758DF">
              <w:rPr>
                <w:lang w:val="sv-SE"/>
              </w:rPr>
              <w:t>c) P</w:t>
            </w:r>
            <w:r w:rsidRPr="003758DF">
              <w:rPr>
                <w:vertAlign w:val="subscript"/>
                <w:lang w:val="sv-SE"/>
              </w:rPr>
              <w:t xml:space="preserve">1 </w:t>
            </w:r>
            <w:r w:rsidRPr="003758DF">
              <w:rPr>
                <w:lang w:val="sv-SE"/>
              </w:rPr>
              <w:t>= P</w:t>
            </w:r>
            <w:r w:rsidRPr="003758DF">
              <w:rPr>
                <w:vertAlign w:val="subscript"/>
                <w:lang w:val="sv-SE"/>
              </w:rPr>
              <w:t xml:space="preserve">A </w:t>
            </w:r>
            <w:r w:rsidRPr="003758DF">
              <w:rPr>
                <w:lang w:val="sv-SE"/>
              </w:rPr>
              <w:t>+ P</w:t>
            </w:r>
            <w:r w:rsidRPr="003758DF">
              <w:rPr>
                <w:vertAlign w:val="subscript"/>
                <w:lang w:val="sv-SE"/>
              </w:rPr>
              <w:t xml:space="preserve">vật nặng </w:t>
            </w:r>
            <w:r w:rsidRPr="003758DF">
              <w:rPr>
                <w:lang w:val="sv-SE"/>
              </w:rPr>
              <w:t>- F</w:t>
            </w:r>
            <w:r w:rsidRPr="003758DF">
              <w:rPr>
                <w:vertAlign w:val="subscript"/>
                <w:lang w:val="sv-SE"/>
              </w:rPr>
              <w:t xml:space="preserve">A   </w:t>
            </w:r>
          </w:p>
          <w:p w:rsidR="00C3666C" w:rsidRPr="003758DF" w:rsidRDefault="00C3666C" w:rsidP="001C7B79">
            <w:pPr>
              <w:jc w:val="both"/>
              <w:rPr>
                <w:lang w:val="sv-SE"/>
              </w:rPr>
            </w:pPr>
            <w:r w:rsidRPr="003758DF">
              <w:rPr>
                <w:vertAlign w:val="subscript"/>
                <w:lang w:val="sv-SE"/>
              </w:rPr>
              <w:t xml:space="preserve">               </w:t>
            </w:r>
            <w:r w:rsidRPr="003758DF">
              <w:rPr>
                <w:lang w:val="sv-SE"/>
              </w:rPr>
              <w:t xml:space="preserve">  + P</w:t>
            </w:r>
            <w:r w:rsidRPr="003758DF">
              <w:rPr>
                <w:vertAlign w:val="subscript"/>
                <w:lang w:val="sv-SE"/>
              </w:rPr>
              <w:t>nước tràn ra</w:t>
            </w:r>
            <w:r w:rsidRPr="003758DF">
              <w:rPr>
                <w:lang w:val="sv-SE"/>
              </w:rPr>
              <w:t xml:space="preserve"> </w:t>
            </w:r>
          </w:p>
          <w:p w:rsidR="00C3666C" w:rsidRPr="003758DF" w:rsidRDefault="00C3666C" w:rsidP="001C7B79">
            <w:pPr>
              <w:jc w:val="both"/>
              <w:rPr>
                <w:vertAlign w:val="subscript"/>
                <w:lang w:val="sv-SE"/>
              </w:rPr>
            </w:pPr>
            <w:r w:rsidRPr="003758DF">
              <w:rPr>
                <w:lang w:val="sv-SE"/>
              </w:rPr>
              <w:t>Vậy: F</w:t>
            </w:r>
            <w:r w:rsidRPr="003758DF">
              <w:rPr>
                <w:vertAlign w:val="subscript"/>
                <w:lang w:val="sv-SE"/>
              </w:rPr>
              <w:t xml:space="preserve">A </w:t>
            </w:r>
            <w:r w:rsidRPr="003758DF">
              <w:rPr>
                <w:lang w:val="sv-SE"/>
              </w:rPr>
              <w:t>= P</w:t>
            </w:r>
            <w:r w:rsidRPr="003758DF">
              <w:rPr>
                <w:vertAlign w:val="subscript"/>
                <w:lang w:val="sv-SE"/>
              </w:rPr>
              <w:t>nước tràn ra</w:t>
            </w:r>
          </w:p>
          <w:p w:rsidR="00C3666C" w:rsidRPr="003758DF" w:rsidRDefault="00C3666C" w:rsidP="001C7B79">
            <w:pPr>
              <w:jc w:val="both"/>
              <w:rPr>
                <w:lang w:val="fr-FR"/>
              </w:rPr>
            </w:pPr>
            <w:r>
              <w:sym w:font="Wingdings" w:char="F0E0"/>
            </w:r>
            <w:r w:rsidRPr="003758DF">
              <w:rPr>
                <w:lang w:val="fr-FR"/>
              </w:rPr>
              <w:t xml:space="preserve"> Dự đoán của Ác-si-mét là đúng.</w:t>
            </w:r>
          </w:p>
          <w:p w:rsidR="00C3666C" w:rsidRPr="003758DF" w:rsidRDefault="00C3666C" w:rsidP="001C7B79">
            <w:pPr>
              <w:jc w:val="both"/>
              <w:rPr>
                <w:b/>
                <w:i/>
                <w:lang w:val="fr-FR"/>
              </w:rPr>
            </w:pPr>
            <w:r w:rsidRPr="003758DF">
              <w:rPr>
                <w:b/>
                <w:i/>
                <w:lang w:val="fr-FR"/>
              </w:rPr>
              <w:t>3. Công thức tính độ lớn của lực đẩy Ác-si-mét</w:t>
            </w:r>
          </w:p>
          <w:p w:rsidR="00C3666C" w:rsidRPr="00980988" w:rsidRDefault="00C3666C" w:rsidP="001C7B79">
            <w:pPr>
              <w:jc w:val="center"/>
              <w:rPr>
                <w:b/>
                <w:bCs/>
                <w:lang w:val="fr-FR"/>
              </w:rPr>
            </w:pPr>
            <w:r w:rsidRPr="00980988">
              <w:rPr>
                <w:b/>
                <w:bCs/>
                <w:lang w:val="fr-FR"/>
              </w:rPr>
              <w:t>F</w:t>
            </w:r>
            <w:r w:rsidRPr="00980988">
              <w:rPr>
                <w:b/>
                <w:bCs/>
                <w:vertAlign w:val="subscript"/>
                <w:lang w:val="fr-FR"/>
              </w:rPr>
              <w:t>A</w:t>
            </w:r>
            <w:r w:rsidRPr="00980988">
              <w:rPr>
                <w:b/>
                <w:bCs/>
                <w:lang w:val="fr-FR"/>
              </w:rPr>
              <w:t xml:space="preserve"> = d.V</w:t>
            </w:r>
          </w:p>
          <w:p w:rsidR="00C3666C" w:rsidRPr="003758DF" w:rsidRDefault="00C3666C" w:rsidP="001C7B79">
            <w:pPr>
              <w:jc w:val="both"/>
              <w:rPr>
                <w:lang w:val="fr-FR"/>
              </w:rPr>
            </w:pPr>
            <w:r w:rsidRPr="003758DF">
              <w:rPr>
                <w:lang w:val="fr-FR"/>
              </w:rPr>
              <w:t>d: trọng lượng riêng của chất lỏng (N/m</w:t>
            </w:r>
            <w:r w:rsidRPr="003758DF">
              <w:rPr>
                <w:vertAlign w:val="superscript"/>
                <w:lang w:val="fr-FR"/>
              </w:rPr>
              <w:t>3</w:t>
            </w:r>
            <w:r w:rsidRPr="003758DF">
              <w:rPr>
                <w:lang w:val="fr-FR"/>
              </w:rPr>
              <w:t>).</w:t>
            </w:r>
          </w:p>
          <w:p w:rsidR="00C3666C" w:rsidRPr="003758DF" w:rsidRDefault="00C3666C" w:rsidP="001C7B79">
            <w:pPr>
              <w:jc w:val="both"/>
              <w:rPr>
                <w:lang w:val="fr-FR"/>
              </w:rPr>
            </w:pPr>
            <w:r w:rsidRPr="003758DF">
              <w:rPr>
                <w:lang w:val="fr-FR"/>
              </w:rPr>
              <w:t>V: thể tích của chất lỏng bị vật chiếm chỗ (m</w:t>
            </w:r>
            <w:r w:rsidRPr="003758DF">
              <w:rPr>
                <w:vertAlign w:val="superscript"/>
                <w:lang w:val="fr-FR"/>
              </w:rPr>
              <w:t>3</w:t>
            </w:r>
            <w:r w:rsidRPr="003758DF">
              <w:rPr>
                <w:lang w:val="fr-FR"/>
              </w:rPr>
              <w:t>)</w:t>
            </w:r>
          </w:p>
          <w:p w:rsidR="00C3666C" w:rsidRPr="003758DF" w:rsidRDefault="00C3666C" w:rsidP="001C7B79">
            <w:pPr>
              <w:jc w:val="both"/>
              <w:rPr>
                <w:bCs/>
                <w:lang w:val="it-IT"/>
              </w:rPr>
            </w:pPr>
            <w:r w:rsidRPr="003758DF">
              <w:rPr>
                <w:lang w:val="es-VE"/>
              </w:rPr>
              <w:t>F</w:t>
            </w:r>
            <w:r w:rsidRPr="003758DF">
              <w:rPr>
                <w:vertAlign w:val="subscript"/>
                <w:lang w:val="es-VE"/>
              </w:rPr>
              <w:t>A</w:t>
            </w:r>
            <w:r w:rsidRPr="003758DF">
              <w:rPr>
                <w:lang w:val="es-VE"/>
              </w:rPr>
              <w:t>: lực đẩy Ác-si-mét (N)</w:t>
            </w:r>
          </w:p>
        </w:tc>
      </w:tr>
      <w:tr w:rsidR="00C3666C" w:rsidRPr="00340B4D" w:rsidTr="001C7B79">
        <w:tc>
          <w:tcPr>
            <w:tcW w:w="10187" w:type="dxa"/>
            <w:gridSpan w:val="3"/>
            <w:shd w:val="clear" w:color="auto" w:fill="auto"/>
          </w:tcPr>
          <w:p w:rsidR="00C3666C" w:rsidRPr="002E5DBF" w:rsidRDefault="00C3666C" w:rsidP="001C7B79">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2E5DBF" w:rsidRPr="00340B4D" w:rsidTr="001C7B79">
        <w:tc>
          <w:tcPr>
            <w:tcW w:w="3395" w:type="dxa"/>
            <w:shd w:val="clear" w:color="auto" w:fill="auto"/>
          </w:tcPr>
          <w:p w:rsidR="002E5DBF" w:rsidRPr="00D84D68" w:rsidRDefault="002E5DBF" w:rsidP="001C7B79">
            <w:pPr>
              <w:pStyle w:val="Footer"/>
              <w:tabs>
                <w:tab w:val="clear" w:pos="4320"/>
                <w:tab w:val="clear" w:pos="8640"/>
              </w:tabs>
              <w:jc w:val="both"/>
              <w:rPr>
                <w:lang w:val="es-VE"/>
              </w:rPr>
            </w:pPr>
            <w:r>
              <w:rPr>
                <w:lang w:val="es-VE"/>
              </w:rPr>
              <w:t xml:space="preserve">- </w:t>
            </w:r>
            <w:r w:rsidRPr="00D84D68">
              <w:rPr>
                <w:lang w:val="es-VE"/>
              </w:rPr>
              <w:t>GV yêu cầu HS làm việc cá nhân, trả lời các câu hỏi C4, C5, C6.</w:t>
            </w:r>
          </w:p>
          <w:p w:rsidR="002E5DBF" w:rsidRPr="00D84D68" w:rsidRDefault="002E5DBF" w:rsidP="001C7B79">
            <w:pPr>
              <w:pStyle w:val="Footer"/>
              <w:tabs>
                <w:tab w:val="clear" w:pos="4320"/>
                <w:tab w:val="clear" w:pos="8640"/>
              </w:tabs>
              <w:jc w:val="both"/>
              <w:rPr>
                <w:lang w:val="es-VE"/>
              </w:rPr>
            </w:pPr>
            <w:r w:rsidRPr="00D84D68">
              <w:rPr>
                <w:lang w:val="es-VE"/>
              </w:rPr>
              <w:t>- GV tổ chức cho HS thảo luận để thống nhất câu trả lời đúng.</w:t>
            </w:r>
          </w:p>
          <w:p w:rsidR="002E5DBF" w:rsidRPr="00D84D68" w:rsidRDefault="002E5DBF" w:rsidP="001C7B79">
            <w:pPr>
              <w:jc w:val="both"/>
              <w:rPr>
                <w:lang w:val="es-VE"/>
              </w:rPr>
            </w:pPr>
          </w:p>
        </w:tc>
        <w:tc>
          <w:tcPr>
            <w:tcW w:w="3396" w:type="dxa"/>
            <w:shd w:val="clear" w:color="auto" w:fill="auto"/>
          </w:tcPr>
          <w:p w:rsidR="002E5DBF" w:rsidRPr="00D84D68" w:rsidRDefault="002E5DBF" w:rsidP="001C7B79">
            <w:pPr>
              <w:jc w:val="both"/>
              <w:rPr>
                <w:bCs/>
                <w:lang w:val="es-VE"/>
              </w:rPr>
            </w:pPr>
            <w:r w:rsidRPr="00D84D68">
              <w:rPr>
                <w:bCs/>
                <w:lang w:val="es-VE"/>
              </w:rPr>
              <w:t>- HS làm việc cá nhân trả lời các câu hỏi theo yêu cầu của GV.</w:t>
            </w:r>
          </w:p>
          <w:p w:rsidR="002E5DBF" w:rsidRPr="00D84D68" w:rsidRDefault="002E5DBF" w:rsidP="001C7B79">
            <w:pPr>
              <w:jc w:val="both"/>
              <w:rPr>
                <w:bCs/>
                <w:lang w:val="es-VE"/>
              </w:rPr>
            </w:pPr>
            <w:r w:rsidRPr="00D84D68">
              <w:rPr>
                <w:bCs/>
                <w:lang w:val="es-VE"/>
              </w:rPr>
              <w:t>- HS thảo luận thống nhất câu trả lời đúng.</w:t>
            </w:r>
          </w:p>
          <w:p w:rsidR="002E5DBF" w:rsidRPr="00D84D68" w:rsidRDefault="002E5DBF" w:rsidP="001C7B79">
            <w:pPr>
              <w:jc w:val="both"/>
              <w:rPr>
                <w:lang w:val="es-VE"/>
              </w:rPr>
            </w:pPr>
          </w:p>
        </w:tc>
        <w:tc>
          <w:tcPr>
            <w:tcW w:w="3396" w:type="dxa"/>
            <w:shd w:val="clear" w:color="auto" w:fill="auto"/>
          </w:tcPr>
          <w:p w:rsidR="002E5DBF" w:rsidRDefault="002E5DBF" w:rsidP="001C7B79">
            <w:pPr>
              <w:jc w:val="both"/>
              <w:rPr>
                <w:b/>
                <w:bCs/>
                <w:iCs/>
                <w:lang w:val="es-VE"/>
              </w:rPr>
            </w:pPr>
            <w:r>
              <w:rPr>
                <w:b/>
                <w:bCs/>
                <w:iCs/>
                <w:lang w:val="es-VE"/>
              </w:rPr>
              <w:t>III. Vận dụng:</w:t>
            </w:r>
          </w:p>
          <w:p w:rsidR="002E5DBF" w:rsidRPr="00D84D68" w:rsidRDefault="002E5DBF" w:rsidP="001C7B79">
            <w:pPr>
              <w:jc w:val="both"/>
              <w:rPr>
                <w:bCs/>
                <w:iCs/>
                <w:lang w:val="es-VE"/>
              </w:rPr>
            </w:pPr>
            <w:r w:rsidRPr="00D84D68">
              <w:rPr>
                <w:b/>
                <w:bCs/>
                <w:iCs/>
                <w:lang w:val="es-VE"/>
              </w:rPr>
              <w:t>C4.</w:t>
            </w:r>
            <w:r w:rsidRPr="00D84D68">
              <w:rPr>
                <w:bCs/>
                <w:iCs/>
                <w:lang w:val="es-VE"/>
              </w:rPr>
              <w:t xml:space="preserve"> </w:t>
            </w:r>
            <w:r w:rsidRPr="00D84D68">
              <w:rPr>
                <w:lang w:val="es-VE"/>
              </w:rPr>
              <w:t>Vì ở trong nước nó bị chất lỏng tác dụng một lực đẩy hướng từ dưới lên.</w:t>
            </w:r>
          </w:p>
          <w:p w:rsidR="002E5DBF" w:rsidRPr="00D84D68" w:rsidRDefault="002E5DBF" w:rsidP="001C7B79">
            <w:pPr>
              <w:jc w:val="both"/>
              <w:rPr>
                <w:lang w:val="es-VE"/>
              </w:rPr>
            </w:pPr>
            <w:r w:rsidRPr="00D84D68">
              <w:rPr>
                <w:b/>
                <w:lang w:val="es-VE"/>
              </w:rPr>
              <w:t xml:space="preserve">C5. </w:t>
            </w:r>
            <w:r>
              <w:rPr>
                <w:lang w:val="es-VE"/>
              </w:rPr>
              <w:t xml:space="preserve">Hai thỏi chịu lực đẩy </w:t>
            </w:r>
            <w:r w:rsidRPr="00D84D68">
              <w:rPr>
                <w:lang w:val="es-VE"/>
              </w:rPr>
              <w:t xml:space="preserve">Ác-si-mét như nhau (vì cùng d và cùng V). </w:t>
            </w:r>
          </w:p>
          <w:p w:rsidR="002E5DBF" w:rsidRPr="00D84D68" w:rsidRDefault="002E5DBF" w:rsidP="001C7B79">
            <w:pPr>
              <w:jc w:val="both"/>
              <w:rPr>
                <w:lang w:val="es-VE"/>
              </w:rPr>
            </w:pPr>
            <w:r w:rsidRPr="00D84D68">
              <w:rPr>
                <w:b/>
                <w:lang w:val="es-VE"/>
              </w:rPr>
              <w:t xml:space="preserve">C6. </w:t>
            </w:r>
            <w:r w:rsidRPr="00D84D68">
              <w:rPr>
                <w:lang w:val="es-VE"/>
              </w:rPr>
              <w:t>Thỏi nhúng vào nước chịu lực đẩy lớn hơn (vì d</w:t>
            </w:r>
            <w:r w:rsidRPr="00D84D68">
              <w:rPr>
                <w:vertAlign w:val="subscript"/>
                <w:lang w:val="es-VE"/>
              </w:rPr>
              <w:t>nước</w:t>
            </w:r>
            <w:r w:rsidRPr="00D84D68">
              <w:rPr>
                <w:lang w:val="es-VE"/>
              </w:rPr>
              <w:t xml:space="preserve"> &gt; d</w:t>
            </w:r>
            <w:r w:rsidRPr="00D84D68">
              <w:rPr>
                <w:vertAlign w:val="subscript"/>
                <w:lang w:val="es-VE"/>
              </w:rPr>
              <w:t>dầu</w:t>
            </w:r>
            <w:r w:rsidRPr="00D84D68">
              <w:rPr>
                <w:lang w:val="es-VE"/>
              </w:rPr>
              <w:t>).</w:t>
            </w:r>
          </w:p>
          <w:p w:rsidR="002E5DBF" w:rsidRPr="00D84D68" w:rsidRDefault="002E5DBF" w:rsidP="001C7B79">
            <w:pPr>
              <w:jc w:val="both"/>
              <w:rPr>
                <w:bCs/>
                <w:lang w:val="es-VE"/>
              </w:rPr>
            </w:pPr>
          </w:p>
        </w:tc>
      </w:tr>
      <w:tr w:rsidR="002E5DBF" w:rsidRPr="00340B4D" w:rsidTr="001C7B79">
        <w:tc>
          <w:tcPr>
            <w:tcW w:w="10187" w:type="dxa"/>
            <w:gridSpan w:val="3"/>
            <w:shd w:val="clear" w:color="auto" w:fill="auto"/>
          </w:tcPr>
          <w:p w:rsidR="002E5DBF" w:rsidRPr="00F24202" w:rsidRDefault="002E5DBF" w:rsidP="001C7B79">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2E5DBF" w:rsidRPr="00340B4D" w:rsidTr="001C7B79">
        <w:tc>
          <w:tcPr>
            <w:tcW w:w="3395" w:type="dxa"/>
            <w:shd w:val="clear" w:color="auto" w:fill="auto"/>
          </w:tcPr>
          <w:p w:rsidR="002E5DBF" w:rsidRPr="00BB6E92" w:rsidRDefault="002E5DBF" w:rsidP="001C7B79">
            <w:pPr>
              <w:jc w:val="both"/>
              <w:rPr>
                <w:lang w:val="de-AT"/>
              </w:rPr>
            </w:pPr>
            <w:r w:rsidRPr="00BB6E92">
              <w:rPr>
                <w:lang w:val="de-AT"/>
              </w:rPr>
              <w:t>- Cho học sinh đọc ghi nhớ</w:t>
            </w:r>
          </w:p>
          <w:p w:rsidR="00950D4B" w:rsidRPr="00947C9B" w:rsidRDefault="00950D4B" w:rsidP="00950D4B">
            <w:pPr>
              <w:jc w:val="both"/>
              <w:rPr>
                <w:lang w:val="es-VE"/>
              </w:rPr>
            </w:pPr>
            <w:r>
              <w:rPr>
                <w:lang w:val="de-AT"/>
              </w:rPr>
              <w:t>-</w:t>
            </w:r>
            <w:r w:rsidRPr="00947C9B">
              <w:rPr>
                <w:lang w:val="es-VE"/>
              </w:rPr>
              <w:t xml:space="preserve"> Khi 1 vật nhúng chìm trong nước thì sẽ chịu tác dụng của lực gì? Lực này có phương, chiều ntn? Độ lớn được tính ntn?</w:t>
            </w:r>
          </w:p>
          <w:p w:rsidR="00950D4B" w:rsidRPr="00947C9B" w:rsidRDefault="00950D4B" w:rsidP="00950D4B">
            <w:pPr>
              <w:jc w:val="both"/>
              <w:rPr>
                <w:lang w:val="es-VE"/>
              </w:rPr>
            </w:pPr>
            <w:r w:rsidRPr="00947C9B">
              <w:rPr>
                <w:lang w:val="es-VE"/>
              </w:rPr>
              <w:t>- GV y</w:t>
            </w:r>
            <w:r>
              <w:rPr>
                <w:lang w:val="es-VE"/>
              </w:rPr>
              <w:t>êu cầu HS đọc phần</w:t>
            </w:r>
            <w:r w:rsidRPr="00947C9B">
              <w:rPr>
                <w:lang w:val="es-VE"/>
              </w:rPr>
              <w:t>: Có thể em chưa biết.</w:t>
            </w:r>
          </w:p>
          <w:p w:rsidR="002E5DBF" w:rsidRPr="00BB6E92" w:rsidRDefault="002E5DBF" w:rsidP="00950D4B">
            <w:pPr>
              <w:tabs>
                <w:tab w:val="left" w:pos="360"/>
              </w:tabs>
              <w:jc w:val="both"/>
              <w:rPr>
                <w:lang w:val="nl-NL"/>
              </w:rPr>
            </w:pPr>
            <w:r>
              <w:rPr>
                <w:lang w:val="nl-NL"/>
              </w:rPr>
              <w:t xml:space="preserve">- Hướng dẫn HS làm các BT </w:t>
            </w:r>
            <w:r w:rsidR="00950D4B">
              <w:rPr>
                <w:lang w:val="nl-NL"/>
              </w:rPr>
              <w:t xml:space="preserve">trong </w:t>
            </w:r>
            <w:r>
              <w:rPr>
                <w:lang w:val="nl-NL"/>
              </w:rPr>
              <w:t>SBT</w:t>
            </w:r>
          </w:p>
        </w:tc>
        <w:tc>
          <w:tcPr>
            <w:tcW w:w="3396" w:type="dxa"/>
            <w:shd w:val="clear" w:color="auto" w:fill="auto"/>
          </w:tcPr>
          <w:p w:rsidR="002E5DBF" w:rsidRDefault="002E5DBF" w:rsidP="001C7B79">
            <w:pPr>
              <w:jc w:val="both"/>
              <w:rPr>
                <w:lang w:val="de-AT"/>
              </w:rPr>
            </w:pPr>
            <w:r w:rsidRPr="000237A4">
              <w:rPr>
                <w:lang w:val="de-AT"/>
              </w:rPr>
              <w:t>- 1 HS đọc ghi nhớ SGK</w:t>
            </w:r>
          </w:p>
          <w:p w:rsidR="002E5DBF" w:rsidRDefault="002E5DBF" w:rsidP="001C7B79">
            <w:pPr>
              <w:jc w:val="both"/>
              <w:rPr>
                <w:lang w:val="de-AT"/>
              </w:rPr>
            </w:pPr>
            <w:r>
              <w:rPr>
                <w:lang w:val="de-AT"/>
              </w:rPr>
              <w:t>- Hoạt động cá nhân trả lời</w:t>
            </w:r>
          </w:p>
          <w:p w:rsidR="002E5DBF" w:rsidRDefault="002E5DBF" w:rsidP="001C7B79">
            <w:pPr>
              <w:jc w:val="both"/>
              <w:rPr>
                <w:lang w:val="de-AT"/>
              </w:rPr>
            </w:pPr>
          </w:p>
          <w:p w:rsidR="002E5DBF" w:rsidRDefault="002E5DBF" w:rsidP="001C7B79">
            <w:pPr>
              <w:jc w:val="both"/>
              <w:rPr>
                <w:lang w:val="de-AT"/>
              </w:rPr>
            </w:pPr>
          </w:p>
          <w:p w:rsidR="002E5DBF" w:rsidRDefault="002E5DBF" w:rsidP="001C7B79">
            <w:pPr>
              <w:jc w:val="both"/>
              <w:rPr>
                <w:lang w:val="de-AT"/>
              </w:rPr>
            </w:pPr>
          </w:p>
          <w:p w:rsidR="002E5DBF" w:rsidRDefault="002E5DBF" w:rsidP="001C7B79">
            <w:pPr>
              <w:jc w:val="both"/>
              <w:rPr>
                <w:lang w:val="de-AT"/>
              </w:rPr>
            </w:pPr>
          </w:p>
          <w:p w:rsidR="00950D4B" w:rsidRDefault="00950D4B" w:rsidP="001C7B79">
            <w:pPr>
              <w:jc w:val="both"/>
              <w:rPr>
                <w:lang w:val="de-AT"/>
              </w:rPr>
            </w:pPr>
          </w:p>
          <w:p w:rsidR="002E5DBF" w:rsidRDefault="002E5DBF" w:rsidP="001C7B79">
            <w:pPr>
              <w:jc w:val="both"/>
              <w:rPr>
                <w:lang w:val="de-AT"/>
              </w:rPr>
            </w:pPr>
          </w:p>
          <w:p w:rsidR="002E5DBF" w:rsidRDefault="002E5DBF" w:rsidP="001C7B79">
            <w:pPr>
              <w:jc w:val="both"/>
              <w:rPr>
                <w:lang w:val="de-AT"/>
              </w:rPr>
            </w:pPr>
            <w:r>
              <w:rPr>
                <w:lang w:val="de-AT"/>
              </w:rPr>
              <w:t>- HS trả lời và làm BT vào vở</w:t>
            </w:r>
          </w:p>
          <w:p w:rsidR="002E5DBF" w:rsidRPr="00BB6E92" w:rsidRDefault="002E5DBF" w:rsidP="001C7B79">
            <w:pPr>
              <w:tabs>
                <w:tab w:val="left" w:pos="360"/>
              </w:tabs>
              <w:jc w:val="both"/>
              <w:rPr>
                <w:i/>
                <w:lang w:val="nl-NL"/>
              </w:rPr>
            </w:pPr>
          </w:p>
        </w:tc>
        <w:tc>
          <w:tcPr>
            <w:tcW w:w="3396" w:type="dxa"/>
            <w:shd w:val="clear" w:color="auto" w:fill="auto"/>
          </w:tcPr>
          <w:p w:rsidR="002E5DBF" w:rsidRPr="00F24202" w:rsidRDefault="002E5DBF" w:rsidP="001C7B79">
            <w:pPr>
              <w:jc w:val="both"/>
              <w:rPr>
                <w:b/>
                <w:bCs/>
                <w:lang w:val="de-AT"/>
              </w:rPr>
            </w:pPr>
          </w:p>
        </w:tc>
      </w:tr>
    </w:tbl>
    <w:p w:rsidR="004D4DA9" w:rsidRPr="000237A4" w:rsidRDefault="004D4DA9" w:rsidP="004D4DA9">
      <w:pPr>
        <w:jc w:val="both"/>
        <w:rPr>
          <w:b/>
          <w:lang w:val="pt-BR"/>
        </w:rPr>
      </w:pPr>
      <w:r>
        <w:rPr>
          <w:b/>
          <w:lang w:val="pt-BR"/>
        </w:rPr>
        <w:t>4</w:t>
      </w:r>
      <w:r w:rsidRPr="000237A4">
        <w:rPr>
          <w:b/>
          <w:lang w:val="pt-BR"/>
        </w:rPr>
        <w:t>. Hướng dẫn về nhà:</w:t>
      </w:r>
    </w:p>
    <w:p w:rsidR="00950D4B" w:rsidRPr="00947C9B" w:rsidRDefault="00950D4B" w:rsidP="00950D4B">
      <w:pPr>
        <w:jc w:val="both"/>
        <w:rPr>
          <w:lang w:val="es-VE"/>
        </w:rPr>
      </w:pPr>
      <w:r w:rsidRPr="00947C9B">
        <w:rPr>
          <w:lang w:val="es-VE"/>
        </w:rPr>
        <w:t>- Học thuộc phần ghi nhớ.</w:t>
      </w:r>
    </w:p>
    <w:p w:rsidR="00950D4B" w:rsidRPr="00947C9B" w:rsidRDefault="00950D4B" w:rsidP="00950D4B">
      <w:pPr>
        <w:jc w:val="both"/>
        <w:rPr>
          <w:lang w:val="es-VE"/>
        </w:rPr>
      </w:pPr>
      <w:r w:rsidRPr="00947C9B">
        <w:rPr>
          <w:lang w:val="es-VE"/>
        </w:rPr>
        <w:t xml:space="preserve">- Làm bài tập 10.1 đến 10.12 SBT. </w:t>
      </w:r>
    </w:p>
    <w:p w:rsidR="00950D4B" w:rsidRPr="00947C9B" w:rsidRDefault="00950D4B" w:rsidP="00950D4B">
      <w:pPr>
        <w:pStyle w:val="Footer"/>
        <w:tabs>
          <w:tab w:val="clear" w:pos="4320"/>
          <w:tab w:val="clear" w:pos="8640"/>
        </w:tabs>
        <w:jc w:val="both"/>
        <w:rPr>
          <w:lang w:val="es-VE"/>
        </w:rPr>
      </w:pPr>
      <w:r w:rsidRPr="00947C9B">
        <w:rPr>
          <w:lang w:val="es-VE"/>
        </w:rPr>
        <w:t>- Chuẩn bị bài thực hành:</w:t>
      </w:r>
    </w:p>
    <w:p w:rsidR="00950D4B" w:rsidRPr="00947C9B" w:rsidRDefault="00950D4B" w:rsidP="00950D4B">
      <w:pPr>
        <w:pStyle w:val="Footer"/>
        <w:tabs>
          <w:tab w:val="clear" w:pos="4320"/>
          <w:tab w:val="clear" w:pos="8640"/>
        </w:tabs>
        <w:jc w:val="both"/>
        <w:rPr>
          <w:lang w:val="es-VE"/>
        </w:rPr>
      </w:pPr>
      <w:r w:rsidRPr="00947C9B">
        <w:rPr>
          <w:lang w:val="es-VE"/>
        </w:rPr>
        <w:t>+ Chuẩn bị mẫu báo cáo thí nghiệm.</w:t>
      </w:r>
    </w:p>
    <w:p w:rsidR="00950D4B" w:rsidRPr="00947C9B" w:rsidRDefault="00950D4B" w:rsidP="00950D4B">
      <w:pPr>
        <w:pStyle w:val="Footer"/>
        <w:tabs>
          <w:tab w:val="clear" w:pos="4320"/>
          <w:tab w:val="clear" w:pos="8640"/>
        </w:tabs>
        <w:jc w:val="both"/>
        <w:rPr>
          <w:lang w:val="es-AR"/>
        </w:rPr>
      </w:pPr>
      <w:r w:rsidRPr="00950D4B">
        <w:rPr>
          <w:lang w:val="es-VE"/>
        </w:rPr>
        <w:t>+ Trả lời các câu hỏi trong bài thực hành.</w:t>
      </w:r>
    </w:p>
    <w:p w:rsidR="004D4DA9" w:rsidRDefault="004D4DA9" w:rsidP="004D4DA9">
      <w:pPr>
        <w:jc w:val="both"/>
        <w:rPr>
          <w:b/>
          <w:bCs/>
          <w:i/>
          <w:iCs/>
          <w:lang w:val="nl-NL"/>
        </w:rPr>
      </w:pPr>
      <w:r>
        <w:rPr>
          <w:b/>
          <w:bCs/>
          <w:i/>
          <w:iCs/>
          <w:lang w:val="nl-NL"/>
        </w:rPr>
        <w:t>* Rút kinh nghiệm:</w:t>
      </w:r>
    </w:p>
    <w:p w:rsidR="004D4DA9" w:rsidRDefault="004D4DA9" w:rsidP="004D4DA9">
      <w:pPr>
        <w:jc w:val="both"/>
        <w:rPr>
          <w:bCs/>
          <w:iCs/>
          <w:lang w:val="nl-NL"/>
        </w:rPr>
      </w:pPr>
      <w:r w:rsidRPr="00B27C39">
        <w:rPr>
          <w:bCs/>
          <w:iCs/>
          <w:lang w:val="nl-NL"/>
        </w:rPr>
        <w:t>...............................................................................................................</w:t>
      </w:r>
      <w:r>
        <w:rPr>
          <w:bCs/>
          <w:iCs/>
          <w:lang w:val="nl-NL"/>
        </w:rPr>
        <w:t>...............................</w:t>
      </w:r>
    </w:p>
    <w:p w:rsidR="004D4DA9" w:rsidRPr="00B27C39" w:rsidRDefault="004D4DA9" w:rsidP="004D4DA9">
      <w:pPr>
        <w:jc w:val="both"/>
        <w:rPr>
          <w:bCs/>
          <w:iCs/>
          <w:lang w:val="nl-NL"/>
        </w:rPr>
      </w:pPr>
      <w:r w:rsidRPr="00B27C39">
        <w:rPr>
          <w:bCs/>
          <w:iCs/>
          <w:lang w:val="nl-NL"/>
        </w:rPr>
        <w:t>...............................................................................................................</w:t>
      </w:r>
      <w:r>
        <w:rPr>
          <w:bCs/>
          <w:iCs/>
          <w:lang w:val="nl-NL"/>
        </w:rPr>
        <w:t>...............................</w:t>
      </w:r>
    </w:p>
    <w:p w:rsidR="004D4DA9" w:rsidRPr="00B27C39" w:rsidRDefault="004D4DA9" w:rsidP="004D4DA9">
      <w:pPr>
        <w:jc w:val="both"/>
        <w:rPr>
          <w:bCs/>
          <w:iCs/>
          <w:lang w:val="nl-NL"/>
        </w:rPr>
      </w:pPr>
      <w:r w:rsidRPr="00B27C39">
        <w:rPr>
          <w:bCs/>
          <w:iCs/>
          <w:lang w:val="nl-NL"/>
        </w:rPr>
        <w:t>...............................................................................................................</w:t>
      </w:r>
      <w:r>
        <w:rPr>
          <w:bCs/>
          <w:iCs/>
          <w:lang w:val="nl-NL"/>
        </w:rPr>
        <w:t>...............................</w:t>
      </w:r>
    </w:p>
    <w:p w:rsidR="004D4DA9" w:rsidRDefault="004D4DA9" w:rsidP="004D4DA9">
      <w:pPr>
        <w:jc w:val="both"/>
        <w:rPr>
          <w:bCs/>
          <w:iCs/>
          <w:lang w:val="nl-NL"/>
        </w:rPr>
      </w:pPr>
    </w:p>
    <w:p w:rsidR="004D4DA9" w:rsidRDefault="004D4DA9" w:rsidP="004D4DA9">
      <w:pPr>
        <w:jc w:val="both"/>
        <w:rPr>
          <w:bCs/>
          <w:iCs/>
          <w:lang w:val="nl-NL"/>
        </w:rPr>
      </w:pPr>
    </w:p>
    <w:p w:rsidR="004D4DA9" w:rsidRDefault="004D4DA9" w:rsidP="004D4DA9">
      <w:pPr>
        <w:jc w:val="both"/>
        <w:rPr>
          <w:bCs/>
          <w:iCs/>
          <w:lang w:val="nl-NL"/>
        </w:rPr>
      </w:pPr>
    </w:p>
    <w:p w:rsidR="004D4DA9" w:rsidRDefault="004D4DA9"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840514" w:rsidRPr="00BC3032" w:rsidTr="002F081D">
        <w:tc>
          <w:tcPr>
            <w:tcW w:w="1400" w:type="dxa"/>
            <w:tcBorders>
              <w:top w:val="single" w:sz="4" w:space="0" w:color="auto"/>
              <w:left w:val="single" w:sz="4" w:space="0" w:color="auto"/>
              <w:bottom w:val="single" w:sz="4" w:space="0" w:color="auto"/>
              <w:right w:val="single" w:sz="4" w:space="0" w:color="auto"/>
            </w:tcBorders>
          </w:tcPr>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i/>
                <w:lang w:val="en"/>
              </w:rPr>
            </w:pPr>
            <w:r>
              <w:rPr>
                <w:b/>
                <w:bCs/>
                <w:i/>
                <w:lang w:val="en"/>
              </w:rPr>
              <w:t>Tuần 14</w:t>
            </w:r>
          </w:p>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color w:val="FF0000"/>
                <w:lang w:val="en"/>
              </w:rPr>
            </w:pPr>
            <w:r w:rsidRPr="00BC3032">
              <w:rPr>
                <w:b/>
                <w:bCs/>
                <w:i/>
                <w:lang w:val="en"/>
              </w:rPr>
              <w:t xml:space="preserve">Tiết </w:t>
            </w:r>
            <w:r>
              <w:rPr>
                <w:b/>
                <w:bCs/>
                <w:i/>
                <w:lang w:val="en"/>
              </w:rPr>
              <w:t>14</w:t>
            </w:r>
          </w:p>
        </w:tc>
        <w:tc>
          <w:tcPr>
            <w:tcW w:w="6300" w:type="dxa"/>
            <w:tcBorders>
              <w:top w:val="single" w:sz="4" w:space="0" w:color="auto"/>
              <w:left w:val="single" w:sz="4" w:space="0" w:color="auto"/>
              <w:bottom w:val="single" w:sz="4" w:space="0" w:color="auto"/>
              <w:right w:val="single" w:sz="4" w:space="0" w:color="auto"/>
            </w:tcBorders>
            <w:vAlign w:val="center"/>
          </w:tcPr>
          <w:p w:rsidR="00840514" w:rsidRPr="00840514" w:rsidRDefault="00840514" w:rsidP="002F081D">
            <w:pPr>
              <w:jc w:val="center"/>
              <w:rPr>
                <w:b/>
                <w:lang w:val="sv-SE"/>
              </w:rPr>
            </w:pPr>
            <w:r>
              <w:rPr>
                <w:b/>
                <w:bCs/>
                <w:lang w:val="sv-SE"/>
              </w:rPr>
              <w:t>Bài 11: Thực hành: LỰC ĐẨY ÁC-SI-MET</w:t>
            </w:r>
          </w:p>
        </w:tc>
        <w:tc>
          <w:tcPr>
            <w:tcW w:w="2200" w:type="dxa"/>
            <w:tcBorders>
              <w:top w:val="single" w:sz="4" w:space="0" w:color="auto"/>
              <w:left w:val="single" w:sz="4" w:space="0" w:color="auto"/>
              <w:bottom w:val="single" w:sz="4" w:space="0" w:color="auto"/>
              <w:right w:val="single" w:sz="4" w:space="0" w:color="auto"/>
            </w:tcBorders>
          </w:tcPr>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sv-SE"/>
              </w:rPr>
              <w:t xml:space="preserve">  </w:t>
            </w:r>
            <w:r w:rsidRPr="00BC3032">
              <w:rPr>
                <w:b/>
                <w:bCs/>
                <w:i/>
                <w:lang w:val="en"/>
              </w:rPr>
              <w:t xml:space="preserve">NS: </w:t>
            </w:r>
            <w:r>
              <w:rPr>
                <w:b/>
                <w:bCs/>
                <w:i/>
                <w:lang w:val="en"/>
              </w:rPr>
              <w:t>29</w:t>
            </w:r>
            <w:r w:rsidRPr="00BC3032">
              <w:rPr>
                <w:b/>
                <w:bCs/>
                <w:i/>
                <w:lang w:val="en"/>
              </w:rPr>
              <w:t>/1</w:t>
            </w:r>
            <w:r>
              <w:rPr>
                <w:b/>
                <w:bCs/>
                <w:i/>
                <w:lang w:val="en"/>
              </w:rPr>
              <w:t>1</w:t>
            </w:r>
            <w:r w:rsidRPr="00BC3032">
              <w:rPr>
                <w:b/>
                <w:bCs/>
                <w:i/>
                <w:lang w:val="en"/>
              </w:rPr>
              <w:t>/2018</w:t>
            </w:r>
          </w:p>
          <w:p w:rsidR="00840514" w:rsidRPr="00BC3032" w:rsidRDefault="00840514" w:rsidP="00840514">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en"/>
              </w:rPr>
              <w:t xml:space="preserve">  ND: </w:t>
            </w:r>
            <w:r>
              <w:rPr>
                <w:b/>
                <w:bCs/>
                <w:i/>
                <w:lang w:val="en"/>
              </w:rPr>
              <w:t>04</w:t>
            </w:r>
            <w:r w:rsidRPr="00BC3032">
              <w:rPr>
                <w:b/>
                <w:bCs/>
                <w:i/>
                <w:lang w:val="en"/>
              </w:rPr>
              <w:t>/</w:t>
            </w:r>
            <w:r>
              <w:rPr>
                <w:b/>
                <w:bCs/>
                <w:i/>
                <w:lang w:val="en"/>
              </w:rPr>
              <w:t>12</w:t>
            </w:r>
            <w:r w:rsidRPr="00BC3032">
              <w:rPr>
                <w:b/>
                <w:bCs/>
                <w:i/>
                <w:lang w:val="en"/>
              </w:rPr>
              <w:t>/2018</w:t>
            </w:r>
          </w:p>
        </w:tc>
      </w:tr>
    </w:tbl>
    <w:p w:rsidR="00840514" w:rsidRPr="00BC3032" w:rsidRDefault="00840514" w:rsidP="00840514">
      <w:pPr>
        <w:rPr>
          <w:b/>
          <w:bCs/>
        </w:rPr>
      </w:pPr>
    </w:p>
    <w:p w:rsidR="00840514" w:rsidRPr="00E1541D" w:rsidRDefault="00840514" w:rsidP="00840514">
      <w:pPr>
        <w:jc w:val="both"/>
        <w:rPr>
          <w:b/>
          <w:bCs/>
        </w:rPr>
      </w:pPr>
      <w:r w:rsidRPr="00E1541D">
        <w:rPr>
          <w:b/>
          <w:bCs/>
        </w:rPr>
        <w:t>I. MỤC TIÊU</w:t>
      </w:r>
    </w:p>
    <w:p w:rsidR="00840514" w:rsidRPr="00E1541D" w:rsidRDefault="00840514" w:rsidP="00840514">
      <w:pPr>
        <w:jc w:val="both"/>
        <w:rPr>
          <w:b/>
          <w:bCs/>
          <w:i/>
        </w:rPr>
      </w:pPr>
      <w:r w:rsidRPr="00E1541D">
        <w:rPr>
          <w:b/>
          <w:bCs/>
          <w:i/>
        </w:rPr>
        <w:t>1. Kiến thức:</w:t>
      </w:r>
    </w:p>
    <w:p w:rsidR="00A774F1" w:rsidRPr="006248AB" w:rsidRDefault="00A774F1" w:rsidP="00A774F1">
      <w:pPr>
        <w:jc w:val="both"/>
        <w:rPr>
          <w:lang w:val="sv-SE"/>
        </w:rPr>
      </w:pPr>
      <w:r w:rsidRPr="006248AB">
        <w:rPr>
          <w:lang w:val="sv-SE"/>
        </w:rPr>
        <w:t>- Viết đựơc công thức tính độ lớn lực đẩy Ác - si - mét: F = P chất lỏng mà vật chiếm chỗ: F = d.V</w:t>
      </w:r>
    </w:p>
    <w:p w:rsidR="00A774F1" w:rsidRPr="006248AB" w:rsidRDefault="00A774F1" w:rsidP="00A774F1">
      <w:pPr>
        <w:tabs>
          <w:tab w:val="left" w:pos="4860"/>
        </w:tabs>
        <w:jc w:val="both"/>
        <w:rPr>
          <w:lang w:val="sv-SE"/>
        </w:rPr>
      </w:pPr>
      <w:r w:rsidRPr="006248AB">
        <w:rPr>
          <w:lang w:val="sv-SE"/>
        </w:rPr>
        <w:t>- Nêu được tên và đơn vị các đại lượng trong công thức.</w:t>
      </w:r>
    </w:p>
    <w:p w:rsidR="00A774F1" w:rsidRPr="006248AB" w:rsidRDefault="00A774F1" w:rsidP="00A774F1">
      <w:pPr>
        <w:tabs>
          <w:tab w:val="left" w:pos="4860"/>
        </w:tabs>
        <w:jc w:val="both"/>
        <w:rPr>
          <w:lang w:val="sv-SE"/>
        </w:rPr>
      </w:pPr>
      <w:r w:rsidRPr="006248AB">
        <w:rPr>
          <w:lang w:val="sv-SE"/>
        </w:rPr>
        <w:t>- Tập đề xuất phương án thí nghiệm trên cơ sở dụng cụ thí nghiệm đã có.</w:t>
      </w:r>
    </w:p>
    <w:p w:rsidR="00A774F1" w:rsidRPr="006248AB" w:rsidRDefault="00A774F1" w:rsidP="00A774F1">
      <w:pPr>
        <w:tabs>
          <w:tab w:val="left" w:pos="4860"/>
        </w:tabs>
        <w:jc w:val="both"/>
        <w:rPr>
          <w:lang w:val="sv-SE"/>
        </w:rPr>
      </w:pPr>
      <w:r w:rsidRPr="006248AB">
        <w:rPr>
          <w:lang w:val="sv-SE"/>
        </w:rPr>
        <w:t>- Biết vận dụng kiến thức để vận chuyển các vật nhờ lực nâng của nước và giải thích các hiện tượng trong thực tế.</w:t>
      </w:r>
    </w:p>
    <w:p w:rsidR="00840514" w:rsidRPr="00A336F0" w:rsidRDefault="00840514" w:rsidP="00840514">
      <w:pPr>
        <w:rPr>
          <w:b/>
          <w:i/>
          <w:sz w:val="26"/>
          <w:lang w:val="it-IT"/>
        </w:rPr>
      </w:pPr>
      <w:r w:rsidRPr="00A336F0">
        <w:rPr>
          <w:b/>
          <w:i/>
          <w:sz w:val="26"/>
          <w:lang w:val="it-IT"/>
        </w:rPr>
        <w:t>2. Kĩ năng:</w:t>
      </w:r>
    </w:p>
    <w:p w:rsidR="00A774F1" w:rsidRPr="006248AB" w:rsidRDefault="00A774F1" w:rsidP="00A774F1">
      <w:pPr>
        <w:tabs>
          <w:tab w:val="left" w:pos="4860"/>
        </w:tabs>
        <w:jc w:val="both"/>
        <w:rPr>
          <w:lang w:val="sv-SE"/>
        </w:rPr>
      </w:pPr>
      <w:r w:rsidRPr="006248AB">
        <w:rPr>
          <w:lang w:val="sv-SE"/>
        </w:rPr>
        <w:t xml:space="preserve">- Sử dụng lực kế, bình chia độ … để làm thí nghiệm kiểm chứng độ lớn của lực đẩy ác - si - mét </w:t>
      </w:r>
    </w:p>
    <w:p w:rsidR="00840514" w:rsidRPr="00A336F0" w:rsidRDefault="00840514" w:rsidP="00840514">
      <w:pPr>
        <w:rPr>
          <w:b/>
          <w:i/>
          <w:sz w:val="26"/>
          <w:lang w:val="it-IT"/>
        </w:rPr>
      </w:pPr>
      <w:r w:rsidRPr="00A336F0">
        <w:rPr>
          <w:b/>
          <w:i/>
          <w:sz w:val="26"/>
          <w:lang w:val="it-IT"/>
        </w:rPr>
        <w:t>3. Thái độ:</w:t>
      </w:r>
    </w:p>
    <w:p w:rsidR="00A774F1" w:rsidRPr="006248AB" w:rsidRDefault="00A774F1" w:rsidP="00A774F1">
      <w:pPr>
        <w:pStyle w:val="BodyText"/>
        <w:rPr>
          <w:rFonts w:ascii="Times New Roman" w:hAnsi="Times New Roman"/>
          <w:sz w:val="28"/>
          <w:szCs w:val="28"/>
          <w:lang w:val="es-VE"/>
        </w:rPr>
      </w:pPr>
      <w:r w:rsidRPr="006248AB">
        <w:rPr>
          <w:rFonts w:ascii="Times New Roman" w:hAnsi="Times New Roman"/>
          <w:sz w:val="28"/>
          <w:szCs w:val="28"/>
          <w:lang w:val="es-VE"/>
        </w:rPr>
        <w:t>- Yêu thích môn học, nghiêm túc và trung thực trong khi làm thí nghiệm.</w:t>
      </w:r>
    </w:p>
    <w:p w:rsidR="00840514" w:rsidRPr="00E1541D" w:rsidRDefault="00840514" w:rsidP="00840514">
      <w:pPr>
        <w:jc w:val="both"/>
        <w:rPr>
          <w:b/>
          <w:i/>
          <w:lang w:val="sv-SE"/>
        </w:rPr>
      </w:pPr>
      <w:r w:rsidRPr="00E1541D">
        <w:rPr>
          <w:b/>
          <w:i/>
          <w:lang w:val="sv-SE"/>
        </w:rPr>
        <w:t>4. Định hướng phát triển năng lực:</w:t>
      </w:r>
    </w:p>
    <w:p w:rsidR="00840514" w:rsidRPr="00E1541D" w:rsidRDefault="00840514" w:rsidP="00840514">
      <w:pPr>
        <w:pStyle w:val="NormalWeb"/>
        <w:kinsoku w:val="0"/>
        <w:overflowPunct w:val="0"/>
        <w:spacing w:before="0" w:beforeAutospacing="0" w:after="0" w:afterAutospacing="0"/>
        <w:jc w:val="both"/>
        <w:textAlignment w:val="baseline"/>
        <w:rPr>
          <w:sz w:val="28"/>
          <w:szCs w:val="28"/>
          <w:lang w:val="sv-SE"/>
        </w:rPr>
      </w:pPr>
      <w:r w:rsidRPr="00E1541D">
        <w:rPr>
          <w:b/>
          <w:sz w:val="28"/>
          <w:szCs w:val="28"/>
          <w:lang w:val="sv-SE"/>
        </w:rPr>
        <w:t>+ Năng lực chung:</w:t>
      </w:r>
      <w:r w:rsidRPr="00E1541D">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840514" w:rsidRPr="00E1541D" w:rsidRDefault="00840514" w:rsidP="00840514">
      <w:pPr>
        <w:pStyle w:val="NormalWeb"/>
        <w:kinsoku w:val="0"/>
        <w:overflowPunct w:val="0"/>
        <w:spacing w:before="0" w:beforeAutospacing="0" w:after="0" w:afterAutospacing="0"/>
        <w:jc w:val="both"/>
        <w:textAlignment w:val="baseline"/>
        <w:rPr>
          <w:sz w:val="28"/>
          <w:szCs w:val="28"/>
          <w:lang w:val="sv-SE"/>
        </w:rPr>
      </w:pPr>
      <w:r w:rsidRPr="00E1541D">
        <w:rPr>
          <w:b/>
          <w:sz w:val="28"/>
          <w:szCs w:val="28"/>
          <w:lang w:val="sv-SE"/>
        </w:rPr>
        <w:t>+ Năng lực chuyên biệt bộ môn:</w:t>
      </w:r>
      <w:r w:rsidRPr="00E1541D">
        <w:rPr>
          <w:sz w:val="28"/>
          <w:szCs w:val="28"/>
          <w:lang w:val="sv-SE"/>
        </w:rPr>
        <w:t xml:space="preserve"> Năng lực sử dụng ngôn ngữ, năng lực tính toán, năng lực thực hành, thí nghiệm</w:t>
      </w:r>
    </w:p>
    <w:p w:rsidR="00840514" w:rsidRPr="00E1541D" w:rsidRDefault="00840514" w:rsidP="00840514">
      <w:pPr>
        <w:jc w:val="both"/>
        <w:rPr>
          <w:b/>
          <w:bCs/>
          <w:lang w:val="sv-SE"/>
        </w:rPr>
      </w:pPr>
      <w:r w:rsidRPr="00E1541D">
        <w:rPr>
          <w:b/>
          <w:bCs/>
          <w:lang w:val="sv-SE"/>
        </w:rPr>
        <w:t>II. CHUẨN BỊ</w:t>
      </w:r>
    </w:p>
    <w:p w:rsidR="00840514" w:rsidRPr="00E1541D" w:rsidRDefault="00840514" w:rsidP="00840514">
      <w:pPr>
        <w:jc w:val="both"/>
        <w:rPr>
          <w:lang w:val="nl-NL"/>
        </w:rPr>
      </w:pPr>
      <w:r w:rsidRPr="00E1541D">
        <w:rPr>
          <w:b/>
          <w:bCs/>
          <w:i/>
          <w:iCs/>
          <w:lang w:val="sv-SE"/>
        </w:rPr>
        <w:t>1. Đối với GV:</w:t>
      </w:r>
      <w:r w:rsidRPr="00E1541D">
        <w:rPr>
          <w:lang w:val="nl-NL"/>
        </w:rPr>
        <w:t xml:space="preserve">  </w:t>
      </w:r>
    </w:p>
    <w:p w:rsidR="00A774F1" w:rsidRPr="006248AB" w:rsidRDefault="00A774F1" w:rsidP="00A774F1">
      <w:pPr>
        <w:jc w:val="both"/>
        <w:rPr>
          <w:lang w:val="es-VE"/>
        </w:rPr>
      </w:pPr>
      <w:r w:rsidRPr="006248AB">
        <w:rPr>
          <w:lang w:val="es-VE"/>
        </w:rPr>
        <w:t>- Thiết bị dạy học: SGK, giáo án.</w:t>
      </w:r>
    </w:p>
    <w:p w:rsidR="00A774F1" w:rsidRPr="006248AB" w:rsidRDefault="00A774F1" w:rsidP="00A774F1">
      <w:pPr>
        <w:jc w:val="both"/>
        <w:rPr>
          <w:lang w:val="pt-BR"/>
        </w:rPr>
      </w:pPr>
      <w:r w:rsidRPr="006248AB">
        <w:rPr>
          <w:lang w:val="pt-BR"/>
        </w:rPr>
        <w:t>- Cho mỗi nhóm học sinh:</w:t>
      </w:r>
    </w:p>
    <w:p w:rsidR="00A774F1" w:rsidRPr="006248AB" w:rsidRDefault="00A774F1" w:rsidP="00A774F1">
      <w:pPr>
        <w:tabs>
          <w:tab w:val="left" w:pos="3960"/>
        </w:tabs>
        <w:jc w:val="both"/>
        <w:rPr>
          <w:lang w:val="pt-BR"/>
        </w:rPr>
      </w:pPr>
      <w:r w:rsidRPr="006248AB">
        <w:rPr>
          <w:lang w:val="pt-BR"/>
        </w:rPr>
        <w:t>- 1 lực kế GHĐ: 2 N</w:t>
      </w:r>
      <w:r w:rsidRPr="006248AB">
        <w:rPr>
          <w:lang w:val="pt-BR"/>
        </w:rPr>
        <w:tab/>
        <w:t>- Vật nặng có V = 50cm</w:t>
      </w:r>
      <w:r w:rsidRPr="006248AB">
        <w:rPr>
          <w:vertAlign w:val="superscript"/>
          <w:lang w:val="pt-BR"/>
        </w:rPr>
        <w:t>3</w:t>
      </w:r>
      <w:r w:rsidRPr="006248AB">
        <w:rPr>
          <w:lang w:val="pt-BR"/>
        </w:rPr>
        <w:t xml:space="preserve"> (không thấm nước)</w:t>
      </w:r>
    </w:p>
    <w:p w:rsidR="00A774F1" w:rsidRPr="00D97225" w:rsidRDefault="00A774F1" w:rsidP="00A774F1">
      <w:pPr>
        <w:tabs>
          <w:tab w:val="left" w:pos="3960"/>
        </w:tabs>
        <w:jc w:val="both"/>
      </w:pPr>
      <w:r w:rsidRPr="00D97225">
        <w:lastRenderedPageBreak/>
        <w:t>- 1 bình chia độ</w:t>
      </w:r>
      <w:r w:rsidRPr="00D97225">
        <w:tab/>
        <w:t>- 1 giá đỡ</w:t>
      </w:r>
      <w:r w:rsidRPr="00D97225">
        <w:tab/>
      </w:r>
    </w:p>
    <w:p w:rsidR="00A774F1" w:rsidRPr="00D97225" w:rsidRDefault="00A774F1" w:rsidP="00A774F1">
      <w:pPr>
        <w:tabs>
          <w:tab w:val="left" w:pos="3960"/>
        </w:tabs>
        <w:jc w:val="both"/>
      </w:pPr>
      <w:r w:rsidRPr="00D97225">
        <w:t>- 1 bình nước</w:t>
      </w:r>
      <w:r w:rsidRPr="00D97225">
        <w:tab/>
        <w:t>- 1 khăn lau khô</w:t>
      </w:r>
    </w:p>
    <w:p w:rsidR="00840514" w:rsidRPr="00E1541D" w:rsidRDefault="00840514" w:rsidP="00840514">
      <w:pPr>
        <w:jc w:val="both"/>
        <w:rPr>
          <w:lang w:val="nl-NL"/>
        </w:rPr>
      </w:pPr>
      <w:r w:rsidRPr="00E1541D">
        <w:rPr>
          <w:b/>
          <w:bCs/>
          <w:i/>
          <w:iCs/>
          <w:lang w:val="sv-SE"/>
        </w:rPr>
        <w:t>2. Đối với HS:</w:t>
      </w:r>
      <w:r w:rsidRPr="00E1541D">
        <w:rPr>
          <w:lang w:val="nl-NL"/>
        </w:rPr>
        <w:t xml:space="preserve">  </w:t>
      </w:r>
    </w:p>
    <w:p w:rsidR="00A774F1" w:rsidRPr="006248AB" w:rsidRDefault="00A774F1" w:rsidP="00A774F1">
      <w:pPr>
        <w:tabs>
          <w:tab w:val="left" w:pos="3960"/>
        </w:tabs>
        <w:jc w:val="both"/>
        <w:rPr>
          <w:lang w:val="es-VE"/>
        </w:rPr>
      </w:pPr>
      <w:r w:rsidRPr="006248AB">
        <w:rPr>
          <w:lang w:val="es-VE"/>
        </w:rPr>
        <w:t>- Mỗi HS tự chuẩn bị 1 báo cáo thí nghiệm theo mẫu SGK.</w:t>
      </w:r>
    </w:p>
    <w:p w:rsidR="00840514" w:rsidRPr="00E1541D" w:rsidRDefault="00840514" w:rsidP="00840514">
      <w:pPr>
        <w:jc w:val="both"/>
        <w:rPr>
          <w:b/>
          <w:bCs/>
          <w:lang w:val="es-VE"/>
        </w:rPr>
      </w:pPr>
      <w:r w:rsidRPr="00E1541D">
        <w:rPr>
          <w:b/>
          <w:bCs/>
          <w:lang w:val="es-VE"/>
        </w:rPr>
        <w:t>III. CHUỖI CÁC HOẠT ĐỘNG HỌC</w:t>
      </w:r>
    </w:p>
    <w:p w:rsidR="00840514" w:rsidRPr="00E1541D" w:rsidRDefault="00840514" w:rsidP="00840514">
      <w:pPr>
        <w:jc w:val="both"/>
        <w:rPr>
          <w:b/>
          <w:bCs/>
          <w:i/>
          <w:lang w:val="es-VE"/>
        </w:rPr>
      </w:pPr>
      <w:r w:rsidRPr="00E1541D">
        <w:rPr>
          <w:b/>
          <w:bCs/>
          <w:i/>
          <w:lang w:val="es-VE"/>
        </w:rPr>
        <w:t>1. Ổn định lớp:</w:t>
      </w:r>
    </w:p>
    <w:p w:rsidR="00840514" w:rsidRPr="00E1541D" w:rsidRDefault="00840514" w:rsidP="00840514">
      <w:pPr>
        <w:jc w:val="both"/>
        <w:rPr>
          <w:b/>
          <w:bCs/>
          <w:i/>
          <w:iCs/>
          <w:lang w:val="es-VE"/>
        </w:rPr>
      </w:pPr>
      <w:r w:rsidRPr="00E1541D">
        <w:rPr>
          <w:b/>
          <w:bCs/>
          <w:i/>
          <w:iCs/>
          <w:lang w:val="es-VE"/>
        </w:rPr>
        <w:t>2. Kiểm tra bài cũ: (5</w:t>
      </w:r>
      <w:r w:rsidRPr="00E1541D">
        <w:rPr>
          <w:b/>
          <w:i/>
          <w:iCs/>
          <w:lang w:val="es-VE"/>
        </w:rPr>
        <w:t xml:space="preserve"> phút)</w:t>
      </w:r>
    </w:p>
    <w:p w:rsidR="00A774F1" w:rsidRPr="00153C90" w:rsidRDefault="00A774F1" w:rsidP="00A774F1">
      <w:pPr>
        <w:jc w:val="both"/>
        <w:rPr>
          <w:lang w:val="es-VE"/>
        </w:rPr>
      </w:pPr>
      <w:r w:rsidRPr="00153C90">
        <w:rPr>
          <w:lang w:val="es-VE"/>
        </w:rPr>
        <w:t>- Nêu lại dự đoá</w:t>
      </w:r>
      <w:r>
        <w:rPr>
          <w:lang w:val="es-VE"/>
        </w:rPr>
        <w:t>n của Ác - si - mét về lực đẩy Ác - si -</w:t>
      </w:r>
      <w:r w:rsidRPr="00153C90">
        <w:rPr>
          <w:lang w:val="es-VE"/>
        </w:rPr>
        <w:t xml:space="preserve"> mét.</w:t>
      </w:r>
      <w:r>
        <w:rPr>
          <w:lang w:val="es-VE"/>
        </w:rPr>
        <w:t xml:space="preserve"> Viết công thức tính lực đẩy Ác - si – mét.</w:t>
      </w:r>
    </w:p>
    <w:p w:rsidR="00840514" w:rsidRPr="00E1541D" w:rsidRDefault="00840514" w:rsidP="00840514">
      <w:pPr>
        <w:jc w:val="both"/>
        <w:rPr>
          <w:b/>
          <w:i/>
          <w:lang w:val="es-VE"/>
        </w:rPr>
      </w:pPr>
      <w:r w:rsidRPr="00E1541D">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840514" w:rsidRPr="00E1541D" w:rsidTr="002F081D">
        <w:tc>
          <w:tcPr>
            <w:tcW w:w="3395" w:type="dxa"/>
            <w:shd w:val="clear" w:color="auto" w:fill="auto"/>
          </w:tcPr>
          <w:p w:rsidR="00840514" w:rsidRPr="00E1541D" w:rsidRDefault="00840514" w:rsidP="002F081D">
            <w:pPr>
              <w:jc w:val="center"/>
              <w:rPr>
                <w:b/>
                <w:lang w:val="es-VE"/>
              </w:rPr>
            </w:pPr>
            <w:r w:rsidRPr="00E1541D">
              <w:rPr>
                <w:b/>
                <w:lang w:val="es-VE"/>
              </w:rPr>
              <w:t>Họat động của giáo viên</w:t>
            </w:r>
          </w:p>
        </w:tc>
        <w:tc>
          <w:tcPr>
            <w:tcW w:w="3396" w:type="dxa"/>
            <w:shd w:val="clear" w:color="auto" w:fill="auto"/>
          </w:tcPr>
          <w:p w:rsidR="00840514" w:rsidRPr="00E1541D" w:rsidRDefault="00840514" w:rsidP="002F081D">
            <w:pPr>
              <w:jc w:val="center"/>
              <w:rPr>
                <w:b/>
                <w:lang w:val="es-VE"/>
              </w:rPr>
            </w:pPr>
            <w:r w:rsidRPr="00E1541D">
              <w:rPr>
                <w:b/>
                <w:lang w:val="es-VE"/>
              </w:rPr>
              <w:t>Họat động của học sinh</w:t>
            </w:r>
          </w:p>
        </w:tc>
        <w:tc>
          <w:tcPr>
            <w:tcW w:w="3396" w:type="dxa"/>
            <w:shd w:val="clear" w:color="auto" w:fill="auto"/>
          </w:tcPr>
          <w:p w:rsidR="00840514" w:rsidRPr="00E1541D" w:rsidRDefault="00840514" w:rsidP="002F081D">
            <w:pPr>
              <w:jc w:val="center"/>
              <w:rPr>
                <w:b/>
                <w:lang w:val="es-VE"/>
              </w:rPr>
            </w:pPr>
            <w:r w:rsidRPr="00E1541D">
              <w:rPr>
                <w:b/>
                <w:lang w:val="es-VE"/>
              </w:rPr>
              <w:t xml:space="preserve">Nội dung </w:t>
            </w:r>
          </w:p>
        </w:tc>
      </w:tr>
      <w:tr w:rsidR="00840514" w:rsidRPr="00E1541D" w:rsidTr="002F081D">
        <w:tc>
          <w:tcPr>
            <w:tcW w:w="10187" w:type="dxa"/>
            <w:gridSpan w:val="3"/>
            <w:shd w:val="clear" w:color="auto" w:fill="auto"/>
            <w:vAlign w:val="center"/>
          </w:tcPr>
          <w:p w:rsidR="00840514" w:rsidRPr="00E1541D" w:rsidRDefault="00840514" w:rsidP="002F081D">
            <w:pPr>
              <w:pStyle w:val="Header"/>
              <w:numPr>
                <w:ilvl w:val="0"/>
                <w:numId w:val="13"/>
              </w:numPr>
              <w:tabs>
                <w:tab w:val="clear" w:pos="4320"/>
                <w:tab w:val="clear" w:pos="8640"/>
              </w:tabs>
              <w:spacing w:before="120" w:after="120"/>
              <w:jc w:val="center"/>
              <w:rPr>
                <w:b/>
                <w:i/>
                <w:iCs/>
              </w:rPr>
            </w:pPr>
            <w:r w:rsidRPr="00E1541D">
              <w:rPr>
                <w:b/>
                <w:bCs/>
                <w:lang w:val="es-VE"/>
              </w:rPr>
              <w:t xml:space="preserve">HOẠT </w:t>
            </w:r>
            <w:r w:rsidRPr="00E1541D">
              <w:rPr>
                <w:b/>
                <w:bCs/>
              </w:rPr>
              <w:t xml:space="preserve">ĐỘNG KHỞI ĐỘNG </w:t>
            </w:r>
            <w:r>
              <w:rPr>
                <w:b/>
                <w:bCs/>
                <w:i/>
                <w:iCs/>
              </w:rPr>
              <w:t>(2</w:t>
            </w:r>
            <w:r w:rsidRPr="00E1541D">
              <w:rPr>
                <w:b/>
                <w:i/>
                <w:iCs/>
              </w:rPr>
              <w:t xml:space="preserve"> phút)</w:t>
            </w:r>
          </w:p>
        </w:tc>
      </w:tr>
      <w:tr w:rsidR="00840514" w:rsidRPr="00E1541D" w:rsidTr="002F081D">
        <w:tc>
          <w:tcPr>
            <w:tcW w:w="3395" w:type="dxa"/>
            <w:shd w:val="clear" w:color="auto" w:fill="auto"/>
          </w:tcPr>
          <w:p w:rsidR="00A774F1" w:rsidRPr="00153C90" w:rsidRDefault="00A774F1" w:rsidP="00A774F1">
            <w:pPr>
              <w:jc w:val="both"/>
              <w:rPr>
                <w:lang w:val="es-VE"/>
              </w:rPr>
            </w:pPr>
            <w:r w:rsidRPr="00153C90">
              <w:rPr>
                <w:lang w:val="es-VE"/>
              </w:rPr>
              <w:t>- Để kiểm tra dự đoán đó chúng ta tiến hành bài thực hành</w:t>
            </w:r>
          </w:p>
          <w:p w:rsidR="00840514" w:rsidRPr="00A774F1" w:rsidRDefault="00840514" w:rsidP="002F081D">
            <w:pPr>
              <w:jc w:val="both"/>
              <w:rPr>
                <w:b/>
                <w:lang w:val="es-VE"/>
              </w:rPr>
            </w:pPr>
          </w:p>
        </w:tc>
        <w:tc>
          <w:tcPr>
            <w:tcW w:w="3396" w:type="dxa"/>
            <w:shd w:val="clear" w:color="auto" w:fill="auto"/>
          </w:tcPr>
          <w:p w:rsidR="00840514" w:rsidRPr="00565FE6" w:rsidRDefault="00840514" w:rsidP="002F081D">
            <w:pPr>
              <w:pStyle w:val="ListParagraph"/>
              <w:numPr>
                <w:ilvl w:val="0"/>
                <w:numId w:val="14"/>
              </w:numPr>
              <w:ind w:left="0"/>
              <w:jc w:val="both"/>
              <w:rPr>
                <w:sz w:val="28"/>
                <w:szCs w:val="28"/>
                <w:lang w:val="it-IT"/>
              </w:rPr>
            </w:pPr>
            <w:r w:rsidRPr="00565FE6">
              <w:rPr>
                <w:sz w:val="28"/>
                <w:szCs w:val="28"/>
                <w:lang w:val="it-IT"/>
              </w:rPr>
              <w:t>- HS theo dõi</w:t>
            </w:r>
          </w:p>
        </w:tc>
        <w:tc>
          <w:tcPr>
            <w:tcW w:w="3396" w:type="dxa"/>
            <w:shd w:val="clear" w:color="auto" w:fill="auto"/>
          </w:tcPr>
          <w:p w:rsidR="00A774F1" w:rsidRDefault="00A774F1" w:rsidP="002F081D">
            <w:pPr>
              <w:jc w:val="center"/>
              <w:rPr>
                <w:b/>
                <w:bCs/>
                <w:lang w:val="sv-SE"/>
              </w:rPr>
            </w:pPr>
            <w:r>
              <w:rPr>
                <w:b/>
                <w:bCs/>
                <w:lang w:val="sv-SE"/>
              </w:rPr>
              <w:t xml:space="preserve">Bài 11: Thực hành: </w:t>
            </w:r>
          </w:p>
          <w:p w:rsidR="00840514" w:rsidRPr="00A774F1" w:rsidRDefault="00A774F1" w:rsidP="002F081D">
            <w:pPr>
              <w:jc w:val="center"/>
              <w:rPr>
                <w:lang w:val="sv-SE"/>
              </w:rPr>
            </w:pPr>
            <w:r>
              <w:rPr>
                <w:b/>
                <w:bCs/>
                <w:lang w:val="sv-SE"/>
              </w:rPr>
              <w:t>LỰC ĐẨY ÁC-SI-MET</w:t>
            </w:r>
          </w:p>
        </w:tc>
      </w:tr>
      <w:tr w:rsidR="00840514" w:rsidRPr="00E1541D" w:rsidTr="002F081D">
        <w:tc>
          <w:tcPr>
            <w:tcW w:w="10187" w:type="dxa"/>
            <w:gridSpan w:val="3"/>
            <w:shd w:val="clear" w:color="auto" w:fill="auto"/>
          </w:tcPr>
          <w:p w:rsidR="00840514" w:rsidRPr="00E1541D" w:rsidRDefault="00840514" w:rsidP="002F081D">
            <w:pPr>
              <w:spacing w:before="120" w:after="120"/>
              <w:jc w:val="center"/>
              <w:rPr>
                <w:b/>
                <w:bCs/>
                <w:i/>
                <w:iCs/>
                <w:lang w:val="pt-BR"/>
              </w:rPr>
            </w:pPr>
            <w:r w:rsidRPr="00E1541D">
              <w:rPr>
                <w:b/>
                <w:lang w:val="pt-BR"/>
              </w:rPr>
              <w:t>B. HOẠT ĐỘNG HÌNH THÀNH KIẾN THỨC</w:t>
            </w:r>
          </w:p>
        </w:tc>
      </w:tr>
      <w:tr w:rsidR="00840514" w:rsidRPr="00E1541D" w:rsidTr="002F081D">
        <w:tc>
          <w:tcPr>
            <w:tcW w:w="10187" w:type="dxa"/>
            <w:gridSpan w:val="3"/>
            <w:shd w:val="clear" w:color="auto" w:fill="auto"/>
          </w:tcPr>
          <w:p w:rsidR="00840514" w:rsidRPr="00D2372C" w:rsidRDefault="00840514" w:rsidP="002F081D">
            <w:pPr>
              <w:jc w:val="center"/>
              <w:rPr>
                <w:b/>
                <w:lang w:val="pt-BR"/>
              </w:rPr>
            </w:pPr>
            <w:r w:rsidRPr="00E1541D">
              <w:rPr>
                <w:b/>
                <w:i/>
                <w:lang w:val="pt-BR"/>
              </w:rPr>
              <w:t xml:space="preserve">Hoạt động 1: </w:t>
            </w:r>
            <w:r w:rsidRPr="00D47027">
              <w:rPr>
                <w:b/>
                <w:bCs/>
                <w:lang w:val="pt-BR"/>
              </w:rPr>
              <w:t>Chuẩn bị và yêu cầu bài thực hành.</w:t>
            </w:r>
            <w:r w:rsidRPr="00D47027">
              <w:rPr>
                <w:b/>
                <w:bCs/>
                <w:i/>
                <w:iCs/>
                <w:lang w:val="pt-BR"/>
              </w:rPr>
              <w:t xml:space="preserve"> (5 phút)</w:t>
            </w:r>
          </w:p>
        </w:tc>
      </w:tr>
      <w:tr w:rsidR="00840514" w:rsidRPr="00E1541D" w:rsidTr="002F081D">
        <w:tc>
          <w:tcPr>
            <w:tcW w:w="3395" w:type="dxa"/>
            <w:shd w:val="clear" w:color="auto" w:fill="auto"/>
          </w:tcPr>
          <w:p w:rsidR="00840514" w:rsidRPr="00565FE6" w:rsidRDefault="00840514" w:rsidP="002F081D">
            <w:pPr>
              <w:pStyle w:val="BodyText3"/>
              <w:jc w:val="both"/>
              <w:rPr>
                <w:rFonts w:ascii="Times New Roman" w:hAnsi="Times New Roman"/>
                <w:sz w:val="28"/>
                <w:szCs w:val="28"/>
                <w:lang w:val="pt-BR"/>
              </w:rPr>
            </w:pPr>
            <w:r w:rsidRPr="00565FE6">
              <w:rPr>
                <w:rFonts w:ascii="Times New Roman" w:hAnsi="Times New Roman"/>
                <w:sz w:val="28"/>
                <w:szCs w:val="28"/>
                <w:lang w:val="pt-BR"/>
              </w:rPr>
              <w:t>- GV chia nhóm và chỉ định nhóm trưởng của mỗi nhóm.</w:t>
            </w:r>
          </w:p>
          <w:p w:rsidR="00840514" w:rsidRPr="00565FE6" w:rsidRDefault="00840514" w:rsidP="002F081D">
            <w:pPr>
              <w:jc w:val="both"/>
              <w:rPr>
                <w:lang w:val="pt-BR"/>
              </w:rPr>
            </w:pPr>
            <w:r w:rsidRPr="00565FE6">
              <w:rPr>
                <w:lang w:val="pt-BR"/>
              </w:rPr>
              <w:t>- GV nêu mục tiêu, yêu cầu và nội qui của tiết thực hành.</w:t>
            </w:r>
          </w:p>
          <w:p w:rsidR="00840514" w:rsidRPr="00565FE6" w:rsidRDefault="00840514" w:rsidP="002F081D">
            <w:pPr>
              <w:jc w:val="both"/>
              <w:rPr>
                <w:lang w:val="pt-BR"/>
              </w:rPr>
            </w:pPr>
            <w:r w:rsidRPr="00565FE6">
              <w:rPr>
                <w:lang w:val="pt-BR"/>
              </w:rPr>
              <w:t xml:space="preserve">- GV giới thiệu các dụng cụ cần cho bài thực hành. </w:t>
            </w:r>
          </w:p>
          <w:p w:rsidR="00840514" w:rsidRPr="00565FE6" w:rsidRDefault="00840514" w:rsidP="002F081D">
            <w:pPr>
              <w:jc w:val="both"/>
              <w:rPr>
                <w:lang w:val="pt-BR"/>
              </w:rPr>
            </w:pPr>
            <w:r w:rsidRPr="00565FE6">
              <w:rPr>
                <w:lang w:val="pt-BR"/>
              </w:rPr>
              <w:t xml:space="preserve">- GV nêu tiêu chí đánh giá tiết thực hành </w:t>
            </w:r>
          </w:p>
          <w:p w:rsidR="00840514" w:rsidRPr="00565FE6" w:rsidRDefault="00840514" w:rsidP="002F081D">
            <w:pPr>
              <w:jc w:val="both"/>
              <w:rPr>
                <w:i/>
                <w:lang w:val="pt-BR"/>
              </w:rPr>
            </w:pPr>
          </w:p>
        </w:tc>
        <w:tc>
          <w:tcPr>
            <w:tcW w:w="3396" w:type="dxa"/>
            <w:shd w:val="clear" w:color="auto" w:fill="auto"/>
          </w:tcPr>
          <w:p w:rsidR="00840514" w:rsidRPr="00565FE6" w:rsidRDefault="00840514" w:rsidP="002F081D">
            <w:pPr>
              <w:jc w:val="both"/>
              <w:rPr>
                <w:lang w:val="pt-BR"/>
              </w:rPr>
            </w:pPr>
            <w:r w:rsidRPr="00565FE6">
              <w:rPr>
                <w:lang w:val="pt-BR"/>
              </w:rPr>
              <w:t>- HS ổn định theo nhóm đã được phân công.</w:t>
            </w:r>
          </w:p>
          <w:p w:rsidR="00840514" w:rsidRPr="00565FE6" w:rsidRDefault="00840514" w:rsidP="002F081D">
            <w:pPr>
              <w:jc w:val="both"/>
              <w:rPr>
                <w:lang w:val="pt-BR"/>
              </w:rPr>
            </w:pPr>
          </w:p>
          <w:p w:rsidR="00840514" w:rsidRPr="00565FE6" w:rsidRDefault="00840514" w:rsidP="002F081D">
            <w:pPr>
              <w:ind w:left="35"/>
              <w:jc w:val="both"/>
              <w:rPr>
                <w:u w:val="single"/>
                <w:lang w:val="pt-BR"/>
              </w:rPr>
            </w:pPr>
            <w:r w:rsidRPr="00565FE6">
              <w:rPr>
                <w:lang w:val="pt-BR"/>
              </w:rPr>
              <w:t>- HS nghe GV giới thiệu các dụng cụ thực hành và nhớ lại cách sử dụng các dụng cụ đó.</w:t>
            </w:r>
          </w:p>
        </w:tc>
        <w:tc>
          <w:tcPr>
            <w:tcW w:w="3396" w:type="dxa"/>
            <w:shd w:val="clear" w:color="auto" w:fill="auto"/>
          </w:tcPr>
          <w:p w:rsidR="00840514" w:rsidRPr="00490F60" w:rsidRDefault="00840514" w:rsidP="002F081D">
            <w:pPr>
              <w:rPr>
                <w:b/>
                <w:lang w:val="pt-BR"/>
              </w:rPr>
            </w:pPr>
            <w:r w:rsidRPr="00D47027">
              <w:rPr>
                <w:b/>
                <w:bCs/>
                <w:lang w:val="pt-BR"/>
              </w:rPr>
              <w:t>I. Chuẩn bị:</w:t>
            </w:r>
            <w:r w:rsidRPr="00D47027">
              <w:rPr>
                <w:lang w:val="pt-BR"/>
              </w:rPr>
              <w:t xml:space="preserve"> sgk</w:t>
            </w:r>
          </w:p>
        </w:tc>
      </w:tr>
      <w:tr w:rsidR="00840514" w:rsidRPr="00E1541D" w:rsidTr="002F081D">
        <w:tc>
          <w:tcPr>
            <w:tcW w:w="10187" w:type="dxa"/>
            <w:gridSpan w:val="3"/>
            <w:shd w:val="clear" w:color="auto" w:fill="auto"/>
          </w:tcPr>
          <w:p w:rsidR="00840514" w:rsidRPr="002D5134" w:rsidRDefault="00840514" w:rsidP="002F081D">
            <w:pPr>
              <w:jc w:val="center"/>
              <w:rPr>
                <w:b/>
                <w:bCs/>
                <w:lang w:val="de-AT"/>
              </w:rPr>
            </w:pPr>
            <w:r w:rsidRPr="00D47027">
              <w:rPr>
                <w:b/>
                <w:bCs/>
                <w:i/>
                <w:lang w:val="de-AT"/>
              </w:rPr>
              <w:t>Họat động 2:</w:t>
            </w:r>
            <w:r w:rsidRPr="00D47027">
              <w:rPr>
                <w:b/>
                <w:bCs/>
                <w:lang w:val="de-AT"/>
              </w:rPr>
              <w:t xml:space="preserve"> </w:t>
            </w:r>
            <w:r w:rsidRPr="00A774F1">
              <w:rPr>
                <w:b/>
                <w:bCs/>
                <w:iCs/>
                <w:lang w:val="de-AT"/>
              </w:rPr>
              <w:t>Tiến hành thực hành</w:t>
            </w:r>
            <w:r>
              <w:rPr>
                <w:b/>
                <w:bCs/>
                <w:i/>
                <w:iCs/>
                <w:lang w:val="de-AT"/>
              </w:rPr>
              <w:t xml:space="preserve"> (</w:t>
            </w:r>
            <w:r w:rsidR="00A774F1">
              <w:rPr>
                <w:b/>
                <w:bCs/>
                <w:i/>
                <w:iCs/>
                <w:lang w:val="de-AT"/>
              </w:rPr>
              <w:t>30</w:t>
            </w:r>
            <w:r w:rsidRPr="00D47027">
              <w:rPr>
                <w:b/>
                <w:bCs/>
                <w:i/>
                <w:iCs/>
                <w:lang w:val="de-AT"/>
              </w:rPr>
              <w:t xml:space="preserve"> phút)</w:t>
            </w:r>
          </w:p>
        </w:tc>
      </w:tr>
      <w:tr w:rsidR="00840514" w:rsidRPr="00E1541D" w:rsidTr="002F081D">
        <w:tc>
          <w:tcPr>
            <w:tcW w:w="3395" w:type="dxa"/>
            <w:shd w:val="clear" w:color="auto" w:fill="auto"/>
          </w:tcPr>
          <w:p w:rsidR="00840514" w:rsidRPr="00A774F1" w:rsidRDefault="00840514" w:rsidP="002F081D">
            <w:pPr>
              <w:pStyle w:val="ListParagraph"/>
              <w:ind w:left="0"/>
              <w:jc w:val="both"/>
              <w:rPr>
                <w:b/>
                <w:bCs/>
                <w:sz w:val="28"/>
                <w:szCs w:val="28"/>
                <w:lang w:val="pt-BR"/>
              </w:rPr>
            </w:pPr>
            <w:r w:rsidRPr="00A774F1">
              <w:rPr>
                <w:b/>
                <w:bCs/>
                <w:sz w:val="28"/>
                <w:szCs w:val="28"/>
                <w:lang w:val="pt-BR"/>
              </w:rPr>
              <w:t>1. Chuyển giao nhiệm vụ học tập</w:t>
            </w:r>
          </w:p>
          <w:p w:rsidR="00A774F1" w:rsidRPr="00A774F1" w:rsidRDefault="00A774F1" w:rsidP="00A774F1">
            <w:pPr>
              <w:jc w:val="both"/>
              <w:rPr>
                <w:bCs/>
                <w:lang w:val="es-VE"/>
              </w:rPr>
            </w:pPr>
            <w:r w:rsidRPr="00A774F1">
              <w:rPr>
                <w:bCs/>
                <w:lang w:val="es-VE"/>
              </w:rPr>
              <w:t>- GV hướng dẫn HS cách làm TN như sau:</w:t>
            </w:r>
          </w:p>
          <w:p w:rsidR="00A774F1" w:rsidRPr="00A774F1" w:rsidRDefault="00A774F1" w:rsidP="00A774F1">
            <w:pPr>
              <w:jc w:val="both"/>
              <w:rPr>
                <w:i/>
                <w:lang w:val="fr-FR"/>
              </w:rPr>
            </w:pPr>
            <w:r w:rsidRPr="00A774F1">
              <w:rPr>
                <w:i/>
                <w:lang w:val="fr-FR"/>
              </w:rPr>
              <w:t>1. Đo lực đẩy Ác-si-mét</w:t>
            </w:r>
          </w:p>
          <w:p w:rsidR="00A774F1" w:rsidRPr="00A774F1" w:rsidRDefault="00A774F1" w:rsidP="00A774F1">
            <w:pPr>
              <w:jc w:val="both"/>
              <w:rPr>
                <w:lang w:val="fr-FR"/>
              </w:rPr>
            </w:pPr>
            <w:r w:rsidRPr="00A774F1">
              <w:rPr>
                <w:lang w:val="fr-FR"/>
              </w:rPr>
              <w:t>a) Đo trọng lượng P của vật ngoài không khí.</w:t>
            </w:r>
          </w:p>
          <w:p w:rsidR="00A774F1" w:rsidRPr="00A774F1" w:rsidRDefault="00A774F1" w:rsidP="00A774F1">
            <w:pPr>
              <w:jc w:val="both"/>
              <w:rPr>
                <w:lang w:val="fr-FR"/>
              </w:rPr>
            </w:pPr>
            <w:r w:rsidRPr="00A774F1">
              <w:rPr>
                <w:lang w:val="fr-FR"/>
              </w:rPr>
              <w:t>b) Đo lực F khi vật nhúng trong nước.</w:t>
            </w:r>
          </w:p>
          <w:p w:rsidR="00A774F1" w:rsidRPr="00A774F1" w:rsidRDefault="00A774F1" w:rsidP="00A774F1">
            <w:pPr>
              <w:jc w:val="both"/>
              <w:rPr>
                <w:lang w:val="fr-FR"/>
              </w:rPr>
            </w:pPr>
            <w:r w:rsidRPr="00A774F1">
              <w:rPr>
                <w:lang w:val="fr-FR"/>
              </w:rPr>
              <w:t>- Trả lời câu hỏi C1: xác định độ lớn của lực đẩy F</w:t>
            </w:r>
            <w:r w:rsidRPr="00A774F1">
              <w:rPr>
                <w:vertAlign w:val="subscript"/>
                <w:lang w:val="fr-FR"/>
              </w:rPr>
              <w:t>A</w:t>
            </w:r>
            <w:r w:rsidRPr="00A774F1">
              <w:rPr>
                <w:lang w:val="fr-FR"/>
              </w:rPr>
              <w:t xml:space="preserve"> </w:t>
            </w:r>
            <w:r w:rsidRPr="00A774F1">
              <w:rPr>
                <w:lang w:val="fr-FR"/>
              </w:rPr>
              <w:lastRenderedPageBreak/>
              <w:t>= ?</w:t>
            </w:r>
          </w:p>
          <w:p w:rsidR="00A774F1" w:rsidRPr="00A774F1" w:rsidRDefault="00A774F1" w:rsidP="00A774F1">
            <w:pPr>
              <w:jc w:val="both"/>
              <w:rPr>
                <w:lang w:val="fr-FR"/>
              </w:rPr>
            </w:pPr>
            <w:r w:rsidRPr="00A774F1">
              <w:rPr>
                <w:lang w:val="fr-FR"/>
              </w:rPr>
              <w:t>- Đo 3 lần rồi tính giá trị trung bình ghi vào báo cáo:</w:t>
            </w:r>
          </w:p>
          <w:p w:rsidR="00A774F1" w:rsidRPr="00A774F1" w:rsidRDefault="00A774F1" w:rsidP="00A774F1">
            <w:pPr>
              <w:jc w:val="both"/>
            </w:pPr>
            <w:r w:rsidRPr="00A774F1">
              <w:rPr>
                <w:position w:val="-24"/>
              </w:rPr>
              <w:object w:dxaOrig="2060" w:dyaOrig="660">
                <v:shape id="_x0000_i1036" type="#_x0000_t75" style="width:102.75pt;height:33pt" o:ole="">
                  <v:imagedata r:id="rId48" o:title=""/>
                </v:shape>
                <o:OLEObject Type="Embed" ProgID="Equation.DSMT4" ShapeID="_x0000_i1036" DrawAspect="Content" ObjectID="_1628574701" r:id="rId49"/>
              </w:object>
            </w:r>
          </w:p>
          <w:p w:rsidR="00A774F1" w:rsidRPr="00A774F1" w:rsidRDefault="00A774F1" w:rsidP="00A774F1">
            <w:pPr>
              <w:jc w:val="both"/>
              <w:rPr>
                <w:i/>
              </w:rPr>
            </w:pPr>
            <w:r w:rsidRPr="00A774F1">
              <w:rPr>
                <w:i/>
              </w:rPr>
              <w:t>2. Đo trọng lượng của phần nước có thể tích bằng thể tích của vật</w:t>
            </w:r>
          </w:p>
          <w:p w:rsidR="00A774F1" w:rsidRPr="00A774F1" w:rsidRDefault="00A774F1" w:rsidP="00A774F1">
            <w:pPr>
              <w:jc w:val="both"/>
            </w:pPr>
            <w:r w:rsidRPr="00A774F1">
              <w:t>a) Đo thể tích của vật nặng, cũng chính là thể tích phần chất lỏng bị vật chiếm chỗ</w:t>
            </w:r>
          </w:p>
          <w:p w:rsidR="00A774F1" w:rsidRPr="00A774F1" w:rsidRDefault="00A774F1" w:rsidP="00A774F1">
            <w:pPr>
              <w:jc w:val="both"/>
            </w:pPr>
            <w:r w:rsidRPr="00A774F1">
              <w:t>- Đo thể tích nước trong bình khi chưa nhúng vật vào: V</w:t>
            </w:r>
            <w:r w:rsidRPr="00A774F1">
              <w:rPr>
                <w:vertAlign w:val="subscript"/>
              </w:rPr>
              <w:t>1</w:t>
            </w:r>
            <w:r w:rsidRPr="00A774F1">
              <w:t xml:space="preserve"> ghi kết quả vào báo cáo.</w:t>
            </w:r>
            <w:r w:rsidRPr="00A774F1">
              <w:tab/>
            </w:r>
          </w:p>
          <w:p w:rsidR="00A774F1" w:rsidRPr="00A774F1" w:rsidRDefault="00A774F1" w:rsidP="00A774F1">
            <w:pPr>
              <w:jc w:val="both"/>
            </w:pPr>
            <w:r w:rsidRPr="00A774F1">
              <w:t>- Nhúng vật vào, đo thể tích nước khi đó là: V</w:t>
            </w:r>
            <w:r w:rsidRPr="00A774F1">
              <w:rPr>
                <w:vertAlign w:val="subscript"/>
              </w:rPr>
              <w:t>2</w:t>
            </w:r>
            <w:r w:rsidRPr="00A774F1">
              <w:t>.</w:t>
            </w:r>
          </w:p>
          <w:p w:rsidR="00A774F1" w:rsidRPr="00A774F1" w:rsidRDefault="00A774F1" w:rsidP="00A774F1">
            <w:pPr>
              <w:tabs>
                <w:tab w:val="left" w:pos="7580"/>
              </w:tabs>
              <w:jc w:val="both"/>
            </w:pPr>
            <w:r w:rsidRPr="00A774F1">
              <w:t>- Thể tích vật bằng thể tích nước dâng lên: V= V</w:t>
            </w:r>
            <w:r w:rsidRPr="00A774F1">
              <w:rPr>
                <w:vertAlign w:val="subscript"/>
              </w:rPr>
              <w:t>2</w:t>
            </w:r>
            <w:r w:rsidRPr="00A774F1">
              <w:t xml:space="preserve"> - V</w:t>
            </w:r>
            <w:r w:rsidRPr="00A774F1">
              <w:rPr>
                <w:vertAlign w:val="subscript"/>
              </w:rPr>
              <w:t>1</w:t>
            </w:r>
          </w:p>
          <w:p w:rsidR="00A774F1" w:rsidRPr="00A774F1" w:rsidRDefault="00A774F1" w:rsidP="00A774F1">
            <w:pPr>
              <w:tabs>
                <w:tab w:val="left" w:pos="7580"/>
              </w:tabs>
              <w:jc w:val="both"/>
            </w:pPr>
            <w:r w:rsidRPr="00A774F1">
              <w:t>b) Đo trọng lượng của chất lỏng có thể tích bằng thể tích của vật.</w:t>
            </w:r>
          </w:p>
          <w:p w:rsidR="00A774F1" w:rsidRPr="00A774F1" w:rsidRDefault="00A774F1" w:rsidP="00A774F1">
            <w:pPr>
              <w:tabs>
                <w:tab w:val="left" w:pos="7580"/>
              </w:tabs>
              <w:jc w:val="both"/>
            </w:pPr>
            <w:r w:rsidRPr="00A774F1">
              <w:t>- Đo trọng lượng của bình nước khi nước ở mức 1: P</w:t>
            </w:r>
            <w:r w:rsidRPr="00A774F1">
              <w:rPr>
                <w:vertAlign w:val="subscript"/>
              </w:rPr>
              <w:t>1</w:t>
            </w:r>
            <w:r w:rsidRPr="00A774F1">
              <w:t xml:space="preserve"> = ....</w:t>
            </w:r>
          </w:p>
          <w:p w:rsidR="00A774F1" w:rsidRPr="00A774F1" w:rsidRDefault="00A774F1" w:rsidP="00A774F1">
            <w:pPr>
              <w:tabs>
                <w:tab w:val="left" w:pos="7580"/>
              </w:tabs>
              <w:jc w:val="both"/>
            </w:pPr>
            <w:r w:rsidRPr="00A774F1">
              <w:t>- Đổ thêm nước vào bình đến mức 2. Đo trọng lượng của bình nước khi nước ở mức 2: P</w:t>
            </w:r>
            <w:r w:rsidRPr="00A774F1">
              <w:rPr>
                <w:vertAlign w:val="subscript"/>
              </w:rPr>
              <w:t>2</w:t>
            </w:r>
            <w:r w:rsidRPr="00A774F1">
              <w:t xml:space="preserve"> = ....</w:t>
            </w:r>
          </w:p>
          <w:p w:rsidR="00A774F1" w:rsidRPr="00A774F1" w:rsidRDefault="00A774F1" w:rsidP="00A774F1">
            <w:pPr>
              <w:tabs>
                <w:tab w:val="left" w:pos="7580"/>
              </w:tabs>
              <w:jc w:val="both"/>
            </w:pPr>
            <w:r w:rsidRPr="00A774F1">
              <w:t>- Trọng lượng của phần nước bị vật chiếm chỗ: P</w:t>
            </w:r>
            <w:r w:rsidRPr="00A774F1">
              <w:rPr>
                <w:vertAlign w:val="subscript"/>
              </w:rPr>
              <w:t>N</w:t>
            </w:r>
            <w:r w:rsidRPr="00A774F1">
              <w:t xml:space="preserve"> = P</w:t>
            </w:r>
            <w:r w:rsidRPr="00A774F1">
              <w:rPr>
                <w:vertAlign w:val="subscript"/>
              </w:rPr>
              <w:t>2</w:t>
            </w:r>
            <w:r w:rsidRPr="00A774F1">
              <w:t xml:space="preserve"> - P</w:t>
            </w:r>
            <w:r w:rsidRPr="00A774F1">
              <w:rPr>
                <w:vertAlign w:val="subscript"/>
              </w:rPr>
              <w:t>1</w:t>
            </w:r>
            <w:r w:rsidRPr="00A774F1">
              <w:t>.</w:t>
            </w:r>
          </w:p>
          <w:p w:rsidR="00A774F1" w:rsidRPr="00A774F1" w:rsidRDefault="00A774F1" w:rsidP="00A774F1">
            <w:pPr>
              <w:tabs>
                <w:tab w:val="left" w:pos="7580"/>
              </w:tabs>
              <w:jc w:val="both"/>
            </w:pPr>
            <w:r w:rsidRPr="00A774F1">
              <w:t>- Đo 3 lần rồi tính trung bình cộng ghi kết quả vào báo cáo:</w:t>
            </w:r>
          </w:p>
          <w:p w:rsidR="00A774F1" w:rsidRPr="00A774F1" w:rsidRDefault="00A774F1" w:rsidP="00A774F1">
            <w:pPr>
              <w:tabs>
                <w:tab w:val="left" w:pos="7580"/>
              </w:tabs>
              <w:jc w:val="both"/>
            </w:pPr>
            <w:r w:rsidRPr="00A774F1">
              <w:rPr>
                <w:position w:val="-24"/>
              </w:rPr>
              <w:object w:dxaOrig="2000" w:dyaOrig="660">
                <v:shape id="_x0000_i1037" type="#_x0000_t75" style="width:99.75pt;height:33pt" o:ole="">
                  <v:imagedata r:id="rId50" o:title=""/>
                </v:shape>
                <o:OLEObject Type="Embed" ProgID="Equation.DSMT4" ShapeID="_x0000_i1037" DrawAspect="Content" ObjectID="_1628574702" r:id="rId51"/>
              </w:object>
            </w:r>
          </w:p>
          <w:p w:rsidR="00A774F1" w:rsidRPr="00A774F1" w:rsidRDefault="00A774F1" w:rsidP="00A774F1">
            <w:pPr>
              <w:tabs>
                <w:tab w:val="left" w:pos="7580"/>
              </w:tabs>
              <w:jc w:val="both"/>
              <w:rPr>
                <w:i/>
              </w:rPr>
            </w:pPr>
            <w:r w:rsidRPr="00A774F1">
              <w:rPr>
                <w:i/>
              </w:rPr>
              <w:t>3. So sánh P và F</w:t>
            </w:r>
            <w:r w:rsidRPr="00A774F1">
              <w:rPr>
                <w:i/>
                <w:vertAlign w:val="subscript"/>
              </w:rPr>
              <w:t>A</w:t>
            </w:r>
            <w:r w:rsidRPr="00A774F1">
              <w:rPr>
                <w:i/>
              </w:rPr>
              <w:t>, nhận xét và rút ra kết luận</w:t>
            </w:r>
          </w:p>
          <w:p w:rsidR="00A774F1" w:rsidRPr="00A774F1" w:rsidRDefault="00A774F1" w:rsidP="00A774F1">
            <w:pPr>
              <w:pStyle w:val="ListParagraph"/>
              <w:ind w:left="0"/>
              <w:jc w:val="both"/>
              <w:rPr>
                <w:b/>
                <w:bCs/>
                <w:sz w:val="28"/>
                <w:szCs w:val="28"/>
                <w:lang w:val="pt-BR"/>
              </w:rPr>
            </w:pPr>
            <w:r w:rsidRPr="00A774F1">
              <w:rPr>
                <w:sz w:val="28"/>
                <w:szCs w:val="28"/>
              </w:rPr>
              <w:t xml:space="preserve">- Từ kết quả TN yêu cầu HS </w:t>
            </w:r>
            <w:r w:rsidRPr="00A774F1">
              <w:rPr>
                <w:iCs/>
                <w:sz w:val="28"/>
                <w:szCs w:val="28"/>
              </w:rPr>
              <w:t>So sánh P và F</w:t>
            </w:r>
            <w:r w:rsidRPr="00A774F1">
              <w:rPr>
                <w:iCs/>
                <w:sz w:val="28"/>
                <w:szCs w:val="28"/>
                <w:vertAlign w:val="subscript"/>
              </w:rPr>
              <w:t>A</w:t>
            </w:r>
            <w:r w:rsidRPr="00A774F1">
              <w:rPr>
                <w:iCs/>
                <w:sz w:val="28"/>
                <w:szCs w:val="28"/>
              </w:rPr>
              <w:t>, nhận xét và rút ra kết luận</w:t>
            </w:r>
            <w:r w:rsidRPr="00A774F1">
              <w:rPr>
                <w:b/>
                <w:bCs/>
                <w:sz w:val="28"/>
                <w:szCs w:val="28"/>
                <w:lang w:val="pt-BR"/>
              </w:rPr>
              <w:t xml:space="preserve"> </w:t>
            </w:r>
          </w:p>
          <w:p w:rsidR="00840514" w:rsidRPr="00A774F1" w:rsidRDefault="00840514" w:rsidP="00A774F1">
            <w:pPr>
              <w:pStyle w:val="ListParagraph"/>
              <w:ind w:left="0"/>
              <w:jc w:val="both"/>
              <w:rPr>
                <w:sz w:val="28"/>
                <w:szCs w:val="28"/>
                <w:lang w:val="pt-BR"/>
              </w:rPr>
            </w:pPr>
            <w:r w:rsidRPr="00A774F1">
              <w:rPr>
                <w:b/>
                <w:bCs/>
                <w:sz w:val="28"/>
                <w:szCs w:val="28"/>
                <w:lang w:val="pt-BR"/>
              </w:rPr>
              <w:t xml:space="preserve">2. Đánh giá kết quả thực </w:t>
            </w:r>
            <w:r w:rsidRPr="00A774F1">
              <w:rPr>
                <w:b/>
                <w:bCs/>
                <w:sz w:val="28"/>
                <w:szCs w:val="28"/>
                <w:lang w:val="pt-BR"/>
              </w:rPr>
              <w:lastRenderedPageBreak/>
              <w:t>hiện nhiệm vụ học tập:</w:t>
            </w:r>
          </w:p>
          <w:p w:rsidR="00840514" w:rsidRPr="00A774F1" w:rsidRDefault="00840514" w:rsidP="002F081D">
            <w:pPr>
              <w:pStyle w:val="ListParagraph"/>
              <w:ind w:left="0"/>
              <w:jc w:val="both"/>
              <w:rPr>
                <w:bCs/>
                <w:sz w:val="28"/>
                <w:szCs w:val="28"/>
                <w:lang w:val="pt-BR"/>
              </w:rPr>
            </w:pPr>
            <w:r w:rsidRPr="00A774F1">
              <w:rPr>
                <w:bCs/>
                <w:sz w:val="28"/>
                <w:szCs w:val="28"/>
                <w:lang w:val="pt-BR"/>
              </w:rPr>
              <w:t>- Khuyến khích học sinh trình bày kết quả hoạt động học.</w:t>
            </w:r>
          </w:p>
          <w:p w:rsidR="00840514" w:rsidRPr="00A774F1" w:rsidRDefault="00840514" w:rsidP="002F081D">
            <w:pPr>
              <w:pStyle w:val="ListParagraph"/>
              <w:ind w:left="0"/>
              <w:jc w:val="both"/>
              <w:rPr>
                <w:sz w:val="28"/>
                <w:szCs w:val="28"/>
                <w:lang w:val="pt-BR"/>
              </w:rPr>
            </w:pPr>
            <w:r w:rsidRPr="00A774F1">
              <w:rPr>
                <w:bCs/>
                <w:sz w:val="28"/>
                <w:szCs w:val="28"/>
                <w:lang w:val="pt-BR"/>
              </w:rPr>
              <w:t>- Xử lý các tình huống sư phạm nảy sinh một cách hợp lý.</w:t>
            </w:r>
          </w:p>
          <w:p w:rsidR="00840514" w:rsidRPr="00A774F1" w:rsidRDefault="00840514" w:rsidP="002F081D">
            <w:pPr>
              <w:pStyle w:val="ListParagraph"/>
              <w:tabs>
                <w:tab w:val="num" w:pos="993"/>
              </w:tabs>
              <w:ind w:left="0"/>
              <w:jc w:val="both"/>
              <w:rPr>
                <w:bCs/>
                <w:sz w:val="28"/>
                <w:szCs w:val="28"/>
                <w:lang w:val="pt-BR"/>
              </w:rPr>
            </w:pPr>
            <w:r w:rsidRPr="00A774F1">
              <w:rPr>
                <w:bCs/>
                <w:sz w:val="28"/>
                <w:szCs w:val="28"/>
                <w:lang w:val="pt-BR"/>
              </w:rPr>
              <w:t>- Phân tích nhận xét, đánh giá, kết quả thực hiện nhiệm vụ học tập của học sinh.</w:t>
            </w:r>
          </w:p>
          <w:p w:rsidR="00840514" w:rsidRPr="00A774F1" w:rsidRDefault="00840514" w:rsidP="002F081D">
            <w:pPr>
              <w:pStyle w:val="ListParagraph"/>
              <w:tabs>
                <w:tab w:val="num" w:pos="993"/>
              </w:tabs>
              <w:ind w:left="0"/>
              <w:jc w:val="both"/>
              <w:rPr>
                <w:sz w:val="28"/>
                <w:szCs w:val="28"/>
                <w:lang w:val="pt-BR"/>
              </w:rPr>
            </w:pPr>
            <w:r w:rsidRPr="00A774F1">
              <w:rPr>
                <w:bCs/>
                <w:sz w:val="28"/>
                <w:szCs w:val="28"/>
                <w:lang w:val="pt-BR"/>
              </w:rPr>
              <w:t>- Chính xác hóa các kiến thức đã hình thành cho học sinh.</w:t>
            </w:r>
          </w:p>
          <w:p w:rsidR="00840514" w:rsidRPr="00A774F1" w:rsidRDefault="00840514" w:rsidP="002F081D">
            <w:pPr>
              <w:jc w:val="both"/>
              <w:rPr>
                <w:lang w:val="pt-BR"/>
              </w:rPr>
            </w:pPr>
          </w:p>
        </w:tc>
        <w:tc>
          <w:tcPr>
            <w:tcW w:w="3396" w:type="dxa"/>
            <w:shd w:val="clear" w:color="auto" w:fill="auto"/>
          </w:tcPr>
          <w:p w:rsidR="00840514" w:rsidRPr="00E1541D" w:rsidRDefault="00840514" w:rsidP="002F081D">
            <w:pPr>
              <w:pStyle w:val="ListParagraph"/>
              <w:ind w:left="0"/>
              <w:jc w:val="both"/>
              <w:rPr>
                <w:b/>
                <w:sz w:val="28"/>
                <w:szCs w:val="28"/>
                <w:lang w:val="pt-BR"/>
              </w:rPr>
            </w:pPr>
            <w:r w:rsidRPr="00E1541D">
              <w:rPr>
                <w:b/>
                <w:bCs/>
                <w:sz w:val="28"/>
                <w:szCs w:val="28"/>
                <w:lang w:val="pt-BR"/>
              </w:rPr>
              <w:lastRenderedPageBreak/>
              <w:t>1. Thực hiện nhiệm vụ học tập:</w:t>
            </w:r>
          </w:p>
          <w:p w:rsidR="00840514" w:rsidRPr="00E1541D" w:rsidRDefault="00840514" w:rsidP="002F081D">
            <w:pPr>
              <w:pStyle w:val="ListParagraph"/>
              <w:ind w:left="0"/>
              <w:jc w:val="both"/>
              <w:rPr>
                <w:bCs/>
                <w:sz w:val="28"/>
                <w:szCs w:val="28"/>
                <w:lang w:val="pt-BR"/>
              </w:rPr>
            </w:pPr>
            <w:r w:rsidRPr="00E1541D">
              <w:rPr>
                <w:bCs/>
                <w:sz w:val="28"/>
                <w:szCs w:val="28"/>
                <w:lang w:val="pt-BR"/>
              </w:rPr>
              <w:t>-</w:t>
            </w:r>
            <w:r w:rsidRPr="00E1541D">
              <w:rPr>
                <w:b/>
                <w:bCs/>
                <w:sz w:val="28"/>
                <w:szCs w:val="28"/>
                <w:lang w:val="pt-BR"/>
              </w:rPr>
              <w:t xml:space="preserve"> </w:t>
            </w:r>
            <w:r w:rsidRPr="00E1541D">
              <w:rPr>
                <w:bCs/>
                <w:sz w:val="28"/>
                <w:szCs w:val="28"/>
                <w:lang w:val="pt-BR"/>
              </w:rPr>
              <w:t xml:space="preserve">Học sinh </w:t>
            </w:r>
            <w:r>
              <w:rPr>
                <w:bCs/>
                <w:sz w:val="28"/>
                <w:szCs w:val="28"/>
                <w:lang w:val="pt-BR"/>
              </w:rPr>
              <w:t>chú ý lắng nhe để thực hiện</w:t>
            </w:r>
          </w:p>
          <w:p w:rsidR="00840514" w:rsidRPr="00E1541D" w:rsidRDefault="00840514" w:rsidP="002F081D">
            <w:pPr>
              <w:pStyle w:val="ListParagraph"/>
              <w:ind w:left="0"/>
              <w:jc w:val="both"/>
              <w:rPr>
                <w:bCs/>
                <w:sz w:val="28"/>
                <w:szCs w:val="28"/>
                <w:lang w:val="pt-BR"/>
              </w:rPr>
            </w:pPr>
            <w:r w:rsidRPr="00E1541D">
              <w:rPr>
                <w:bCs/>
                <w:sz w:val="28"/>
                <w:szCs w:val="28"/>
                <w:lang w:val="pt-BR"/>
              </w:rPr>
              <w:t>- Trong quá trình thực hiện nhiệm vụ có sự hợp tác chặt chẽ của các thành viên trong nhóm.</w:t>
            </w: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840514" w:rsidRPr="00E1541D" w:rsidRDefault="00840514" w:rsidP="002F081D">
            <w:pPr>
              <w:pStyle w:val="ListParagraph"/>
              <w:ind w:left="0"/>
              <w:jc w:val="both"/>
              <w:rPr>
                <w:sz w:val="28"/>
                <w:szCs w:val="28"/>
                <w:lang w:val="pt-BR"/>
              </w:rPr>
            </w:pPr>
            <w:r w:rsidRPr="00E1541D">
              <w:rPr>
                <w:b/>
                <w:bCs/>
                <w:sz w:val="28"/>
                <w:szCs w:val="28"/>
                <w:lang w:val="pt-BR"/>
              </w:rPr>
              <w:t xml:space="preserve">2. Báo cáo kết quả hoạt  </w:t>
            </w:r>
            <w:r w:rsidRPr="00E1541D">
              <w:rPr>
                <w:b/>
                <w:bCs/>
                <w:sz w:val="28"/>
                <w:szCs w:val="28"/>
                <w:lang w:val="pt-BR"/>
              </w:rPr>
              <w:lastRenderedPageBreak/>
              <w:t>động và thảo luận</w:t>
            </w:r>
          </w:p>
          <w:p w:rsidR="00840514" w:rsidRPr="00E1541D" w:rsidRDefault="00840514" w:rsidP="002F081D">
            <w:pPr>
              <w:pStyle w:val="ListParagraph"/>
              <w:ind w:left="0"/>
              <w:jc w:val="both"/>
              <w:rPr>
                <w:sz w:val="28"/>
                <w:szCs w:val="28"/>
                <w:lang w:val="pt-BR"/>
              </w:rPr>
            </w:pPr>
            <w:r w:rsidRPr="00E1541D">
              <w:rPr>
                <w:sz w:val="28"/>
                <w:szCs w:val="28"/>
                <w:lang w:val="pt-BR"/>
              </w:rPr>
              <w:t xml:space="preserve">- </w:t>
            </w:r>
            <w:r>
              <w:rPr>
                <w:sz w:val="28"/>
                <w:szCs w:val="28"/>
                <w:lang w:val="pt-BR"/>
              </w:rPr>
              <w:t xml:space="preserve">Các nhóm </w:t>
            </w:r>
            <w:r w:rsidRPr="00E1541D">
              <w:rPr>
                <w:sz w:val="28"/>
                <w:szCs w:val="28"/>
                <w:lang w:val="pt-BR"/>
              </w:rPr>
              <w:t xml:space="preserve">thảo luận trình bày nội dung </w:t>
            </w:r>
            <w:r>
              <w:rPr>
                <w:sz w:val="28"/>
                <w:szCs w:val="28"/>
                <w:lang w:val="pt-BR"/>
              </w:rPr>
              <w:t>thực hành vào bảng báo cáo thực hành</w:t>
            </w:r>
            <w:r w:rsidRPr="00E1541D">
              <w:rPr>
                <w:sz w:val="28"/>
                <w:szCs w:val="28"/>
                <w:lang w:val="pt-BR"/>
              </w:rPr>
              <w:t>.</w:t>
            </w:r>
          </w:p>
          <w:p w:rsidR="00840514" w:rsidRPr="002D5134" w:rsidRDefault="00840514" w:rsidP="002F081D">
            <w:pPr>
              <w:pStyle w:val="ListParagraph"/>
              <w:ind w:left="0"/>
              <w:jc w:val="both"/>
              <w:rPr>
                <w:b/>
                <w:sz w:val="26"/>
                <w:lang w:val="pt-BR"/>
              </w:rPr>
            </w:pPr>
          </w:p>
        </w:tc>
        <w:tc>
          <w:tcPr>
            <w:tcW w:w="3396" w:type="dxa"/>
            <w:shd w:val="clear" w:color="auto" w:fill="auto"/>
          </w:tcPr>
          <w:p w:rsidR="00840514" w:rsidRPr="002D5134" w:rsidRDefault="00840514" w:rsidP="002F081D">
            <w:pPr>
              <w:rPr>
                <w:b/>
                <w:sz w:val="26"/>
                <w:lang w:val="pt-BR"/>
              </w:rPr>
            </w:pPr>
            <w:r w:rsidRPr="002D5134">
              <w:rPr>
                <w:b/>
                <w:sz w:val="26"/>
                <w:lang w:val="pt-BR"/>
              </w:rPr>
              <w:lastRenderedPageBreak/>
              <w:t>2. Tiến hành đo:</w:t>
            </w:r>
          </w:p>
          <w:p w:rsidR="00840514" w:rsidRPr="002D5134" w:rsidRDefault="00840514" w:rsidP="002F081D">
            <w:pPr>
              <w:ind w:left="348" w:hanging="348"/>
              <w:rPr>
                <w:sz w:val="26"/>
                <w:lang w:val="pt-BR"/>
              </w:rPr>
            </w:pPr>
            <w:r w:rsidRPr="002D5134">
              <w:rPr>
                <w:sz w:val="26"/>
                <w:lang w:val="pt-BR"/>
              </w:rPr>
              <w:t>* Đo khối lượng của sỏi:</w:t>
            </w:r>
          </w:p>
          <w:p w:rsidR="00840514" w:rsidRPr="002D5134" w:rsidRDefault="00840514" w:rsidP="002F081D">
            <w:pPr>
              <w:ind w:hanging="20"/>
              <w:rPr>
                <w:sz w:val="26"/>
                <w:lang w:val="pt-BR"/>
              </w:rPr>
            </w:pPr>
            <w:r w:rsidRPr="002D5134">
              <w:rPr>
                <w:sz w:val="26"/>
                <w:lang w:val="pt-BR"/>
              </w:rPr>
              <w:t>Đo khối lượng của sỏi bằng cân Rôbecvan.</w:t>
            </w:r>
          </w:p>
          <w:p w:rsidR="00840514" w:rsidRPr="002D5134" w:rsidRDefault="00840514" w:rsidP="002F081D">
            <w:pPr>
              <w:ind w:left="348" w:hanging="348"/>
              <w:rPr>
                <w:sz w:val="26"/>
                <w:lang w:val="pt-BR"/>
              </w:rPr>
            </w:pPr>
            <w:r w:rsidRPr="002D5134">
              <w:rPr>
                <w:sz w:val="26"/>
                <w:lang w:val="pt-BR"/>
              </w:rPr>
              <w:t>* Đo thể tích của sỏi:</w:t>
            </w:r>
          </w:p>
          <w:p w:rsidR="00840514" w:rsidRPr="002D5134" w:rsidRDefault="00840514" w:rsidP="002F081D">
            <w:pPr>
              <w:ind w:left="47"/>
              <w:rPr>
                <w:sz w:val="26"/>
                <w:lang w:val="pt-BR"/>
              </w:rPr>
            </w:pPr>
            <w:r w:rsidRPr="002D5134">
              <w:rPr>
                <w:sz w:val="26"/>
                <w:lang w:val="pt-BR"/>
              </w:rPr>
              <w:t xml:space="preserve"> Đổ khoảng 50cm</w:t>
            </w:r>
            <w:r w:rsidRPr="002D5134">
              <w:rPr>
                <w:sz w:val="26"/>
                <w:vertAlign w:val="superscript"/>
                <w:lang w:val="pt-BR"/>
              </w:rPr>
              <w:t>3</w:t>
            </w:r>
            <w:r w:rsidRPr="002D5134">
              <w:rPr>
                <w:sz w:val="26"/>
                <w:lang w:val="pt-BR"/>
              </w:rPr>
              <w:t xml:space="preserve"> nước vào bình chia độ.</w:t>
            </w:r>
          </w:p>
          <w:p w:rsidR="00840514" w:rsidRPr="002D5134" w:rsidRDefault="00840514" w:rsidP="002F081D">
            <w:pPr>
              <w:rPr>
                <w:b/>
                <w:sz w:val="26"/>
                <w:lang w:val="pt-BR"/>
              </w:rPr>
            </w:pPr>
            <w:r w:rsidRPr="002D5134">
              <w:rPr>
                <w:sz w:val="26"/>
                <w:lang w:val="pt-BR"/>
              </w:rPr>
              <w:t>Cho sỏi vào bình để đo thể tích.</w:t>
            </w:r>
          </w:p>
          <w:p w:rsidR="00840514" w:rsidRPr="00D47027" w:rsidRDefault="00840514" w:rsidP="002F081D">
            <w:pPr>
              <w:rPr>
                <w:b/>
                <w:bCs/>
                <w:lang w:val="pt-BR"/>
              </w:rPr>
            </w:pPr>
          </w:p>
        </w:tc>
      </w:tr>
      <w:tr w:rsidR="00840514" w:rsidRPr="00E1541D" w:rsidTr="002F081D">
        <w:tc>
          <w:tcPr>
            <w:tcW w:w="10187" w:type="dxa"/>
            <w:gridSpan w:val="3"/>
            <w:shd w:val="clear" w:color="auto" w:fill="auto"/>
          </w:tcPr>
          <w:p w:rsidR="00840514" w:rsidRPr="00E1541D" w:rsidRDefault="00840514" w:rsidP="00A774F1">
            <w:pPr>
              <w:spacing w:before="120" w:after="120"/>
              <w:jc w:val="center"/>
              <w:rPr>
                <w:b/>
                <w:bCs/>
                <w:i/>
                <w:iCs/>
                <w:lang w:val="de-AT"/>
              </w:rPr>
            </w:pPr>
            <w:r w:rsidRPr="00D47027">
              <w:rPr>
                <w:b/>
                <w:bCs/>
                <w:i/>
                <w:iCs/>
                <w:lang w:val="de-AT"/>
              </w:rPr>
              <w:lastRenderedPageBreak/>
              <w:t xml:space="preserve">Hoạt động </w:t>
            </w:r>
            <w:r w:rsidR="00A774F1">
              <w:rPr>
                <w:b/>
                <w:bCs/>
                <w:i/>
                <w:iCs/>
                <w:lang w:val="de-AT"/>
              </w:rPr>
              <w:t>3</w:t>
            </w:r>
            <w:r w:rsidRPr="00D47027">
              <w:rPr>
                <w:b/>
                <w:bCs/>
                <w:i/>
                <w:iCs/>
                <w:lang w:val="de-AT"/>
              </w:rPr>
              <w:t>:</w:t>
            </w:r>
            <w:r w:rsidRPr="00D47027">
              <w:rPr>
                <w:b/>
                <w:bCs/>
                <w:lang w:val="de-AT"/>
              </w:rPr>
              <w:t xml:space="preserve"> Tổng kết</w:t>
            </w:r>
            <w:r w:rsidRPr="00D47027">
              <w:rPr>
                <w:iCs/>
                <w:lang w:val="de-AT"/>
              </w:rPr>
              <w:t xml:space="preserve">. </w:t>
            </w:r>
            <w:r>
              <w:rPr>
                <w:b/>
                <w:bCs/>
                <w:i/>
                <w:iCs/>
                <w:lang w:val="de-AT"/>
              </w:rPr>
              <w:t>(3</w:t>
            </w:r>
            <w:r w:rsidRPr="00D47027">
              <w:rPr>
                <w:b/>
                <w:bCs/>
                <w:i/>
                <w:iCs/>
                <w:lang w:val="de-AT"/>
              </w:rPr>
              <w:t xml:space="preserve"> phút)</w:t>
            </w:r>
          </w:p>
        </w:tc>
      </w:tr>
      <w:tr w:rsidR="00840514" w:rsidRPr="00C161DE" w:rsidTr="002F081D">
        <w:tc>
          <w:tcPr>
            <w:tcW w:w="3395" w:type="dxa"/>
            <w:shd w:val="clear" w:color="auto" w:fill="auto"/>
          </w:tcPr>
          <w:p w:rsidR="00840514" w:rsidRPr="00D47027" w:rsidRDefault="00840514" w:rsidP="002F081D">
            <w:pPr>
              <w:jc w:val="both"/>
              <w:rPr>
                <w:lang w:val="de-AT"/>
              </w:rPr>
            </w:pPr>
            <w:r w:rsidRPr="00D47027">
              <w:rPr>
                <w:lang w:val="de-AT"/>
              </w:rPr>
              <w:t>- GV thu bài thực hành và nhận xét theo yêu cầu sau:</w:t>
            </w:r>
          </w:p>
          <w:p w:rsidR="00840514" w:rsidRPr="00D47027" w:rsidRDefault="00840514" w:rsidP="002F081D">
            <w:pPr>
              <w:jc w:val="both"/>
              <w:rPr>
                <w:lang w:val="de-AT"/>
              </w:rPr>
            </w:pPr>
            <w:r w:rsidRPr="00D47027">
              <w:rPr>
                <w:lang w:val="de-AT"/>
              </w:rPr>
              <w:t>+ Công tác chuẩn bị.</w:t>
            </w:r>
          </w:p>
          <w:p w:rsidR="00840514" w:rsidRPr="00D47027" w:rsidRDefault="00840514" w:rsidP="002F081D">
            <w:pPr>
              <w:jc w:val="both"/>
              <w:rPr>
                <w:lang w:val="de-AT"/>
              </w:rPr>
            </w:pPr>
            <w:r w:rsidRPr="00D47027">
              <w:rPr>
                <w:lang w:val="de-AT"/>
              </w:rPr>
              <w:t>+ Cách thực hiện quy trình thực hành</w:t>
            </w:r>
          </w:p>
          <w:p w:rsidR="00840514" w:rsidRPr="00D47027" w:rsidRDefault="00840514" w:rsidP="002F081D">
            <w:pPr>
              <w:jc w:val="both"/>
              <w:rPr>
                <w:lang w:val="de-AT"/>
              </w:rPr>
            </w:pPr>
          </w:p>
          <w:p w:rsidR="00840514" w:rsidRPr="00D47027" w:rsidRDefault="00840514" w:rsidP="002F081D">
            <w:pPr>
              <w:jc w:val="both"/>
              <w:rPr>
                <w:lang w:val="de-AT"/>
              </w:rPr>
            </w:pPr>
            <w:r w:rsidRPr="00D47027">
              <w:rPr>
                <w:lang w:val="de-AT"/>
              </w:rPr>
              <w:t xml:space="preserve">+ </w:t>
            </w:r>
            <w:r>
              <w:rPr>
                <w:lang w:val="de-AT"/>
              </w:rPr>
              <w:t>Thái độ, ý</w:t>
            </w:r>
            <w:r w:rsidRPr="00D47027">
              <w:rPr>
                <w:lang w:val="de-AT"/>
              </w:rPr>
              <w:t xml:space="preserve"> thức kỷ luật.</w:t>
            </w:r>
          </w:p>
          <w:p w:rsidR="00840514" w:rsidRPr="00D47027" w:rsidRDefault="00840514" w:rsidP="002F081D">
            <w:pPr>
              <w:jc w:val="both"/>
              <w:rPr>
                <w:lang w:val="de-AT"/>
              </w:rPr>
            </w:pPr>
            <w:r w:rsidRPr="00D47027">
              <w:rPr>
                <w:lang w:val="de-AT"/>
              </w:rPr>
              <w:t>+ Kỹ năng thực hành của các nhóm, từng HS.</w:t>
            </w:r>
          </w:p>
          <w:p w:rsidR="00840514" w:rsidRPr="00D47027" w:rsidRDefault="00840514" w:rsidP="002F081D">
            <w:pPr>
              <w:jc w:val="both"/>
              <w:rPr>
                <w:lang w:val="de-AT"/>
              </w:rPr>
            </w:pPr>
            <w:r w:rsidRPr="00D47027">
              <w:rPr>
                <w:lang w:val="de-AT"/>
              </w:rPr>
              <w:t>+ Giải thích các thắc mắc của HS (nếu có)</w:t>
            </w:r>
          </w:p>
          <w:p w:rsidR="00840514" w:rsidRPr="00D47027" w:rsidRDefault="00840514" w:rsidP="002F081D">
            <w:pPr>
              <w:jc w:val="both"/>
              <w:rPr>
                <w:lang w:val="de-AT"/>
              </w:rPr>
            </w:pPr>
          </w:p>
        </w:tc>
        <w:tc>
          <w:tcPr>
            <w:tcW w:w="3396" w:type="dxa"/>
            <w:shd w:val="clear" w:color="auto" w:fill="auto"/>
          </w:tcPr>
          <w:p w:rsidR="00840514" w:rsidRPr="00D47027" w:rsidRDefault="00840514" w:rsidP="002F081D">
            <w:pPr>
              <w:jc w:val="both"/>
              <w:rPr>
                <w:lang w:val="de-AT"/>
              </w:rPr>
            </w:pPr>
            <w:r w:rsidRPr="00D47027">
              <w:rPr>
                <w:lang w:val="de-AT"/>
              </w:rPr>
              <w:t>- HS nộp bài.</w:t>
            </w:r>
          </w:p>
          <w:p w:rsidR="00840514" w:rsidRPr="00D47027" w:rsidRDefault="00840514" w:rsidP="002F081D">
            <w:pPr>
              <w:jc w:val="both"/>
              <w:rPr>
                <w:lang w:val="de-AT"/>
              </w:rPr>
            </w:pPr>
            <w:r w:rsidRPr="00D47027">
              <w:rPr>
                <w:lang w:val="de-AT"/>
              </w:rPr>
              <w:t>- HS lắng nghe và rút kinh nghiệm.</w:t>
            </w: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r w:rsidRPr="00D47027">
              <w:rPr>
                <w:lang w:val="de-AT"/>
              </w:rPr>
              <w:t>- Nêu các ý kiến thắc mắc (nếu có)</w:t>
            </w:r>
          </w:p>
          <w:p w:rsidR="00840514" w:rsidRPr="00D47027" w:rsidRDefault="00840514" w:rsidP="002F081D">
            <w:pPr>
              <w:jc w:val="both"/>
              <w:rPr>
                <w:lang w:val="de-AT"/>
              </w:rPr>
            </w:pPr>
          </w:p>
        </w:tc>
        <w:tc>
          <w:tcPr>
            <w:tcW w:w="3396" w:type="dxa"/>
            <w:shd w:val="clear" w:color="auto" w:fill="auto"/>
          </w:tcPr>
          <w:p w:rsidR="00840514" w:rsidRPr="00F82F00" w:rsidRDefault="00840514" w:rsidP="002F081D">
            <w:pPr>
              <w:jc w:val="both"/>
              <w:rPr>
                <w:lang w:val="pt-BR"/>
              </w:rPr>
            </w:pPr>
          </w:p>
        </w:tc>
      </w:tr>
      <w:tr w:rsidR="00840514" w:rsidRPr="00C161DE" w:rsidTr="002F081D">
        <w:tc>
          <w:tcPr>
            <w:tcW w:w="10187" w:type="dxa"/>
            <w:gridSpan w:val="3"/>
            <w:shd w:val="clear" w:color="auto" w:fill="auto"/>
          </w:tcPr>
          <w:p w:rsidR="00840514" w:rsidRPr="00E1541D" w:rsidRDefault="00840514" w:rsidP="002F081D">
            <w:pPr>
              <w:spacing w:before="120" w:after="120"/>
              <w:jc w:val="center"/>
              <w:rPr>
                <w:b/>
                <w:bCs/>
                <w:lang w:val="de-AT"/>
              </w:rPr>
            </w:pPr>
            <w:r w:rsidRPr="00293DCD">
              <w:rPr>
                <w:b/>
                <w:lang w:val="de-AT"/>
              </w:rPr>
              <w:t>C. HOẠT ĐỘNG LUYỆN TẬP VÀ VẬN DỤNG</w:t>
            </w:r>
            <w:r w:rsidRPr="00293DCD">
              <w:rPr>
                <w:b/>
                <w:bCs/>
                <w:i/>
                <w:iCs/>
                <w:lang w:val="de-AT"/>
              </w:rPr>
              <w:t xml:space="preserve"> (5 phút)</w:t>
            </w:r>
          </w:p>
        </w:tc>
      </w:tr>
      <w:tr w:rsidR="00840514" w:rsidRPr="00D7053F" w:rsidTr="002F081D">
        <w:tc>
          <w:tcPr>
            <w:tcW w:w="3395" w:type="dxa"/>
            <w:shd w:val="clear" w:color="auto" w:fill="auto"/>
          </w:tcPr>
          <w:p w:rsidR="00A774F1" w:rsidRPr="00A774F1" w:rsidRDefault="00840514" w:rsidP="00A774F1">
            <w:pPr>
              <w:jc w:val="both"/>
              <w:rPr>
                <w:lang w:val="pt-BR"/>
              </w:rPr>
            </w:pPr>
            <w:r w:rsidRPr="00A774F1">
              <w:rPr>
                <w:lang w:val="pt-BR"/>
              </w:rPr>
              <w:t xml:space="preserve">- Yêu cầu HS </w:t>
            </w:r>
            <w:r w:rsidR="00A774F1">
              <w:rPr>
                <w:lang w:val="nl-NL"/>
              </w:rPr>
              <w:t>s</w:t>
            </w:r>
            <w:r w:rsidR="00A774F1" w:rsidRPr="00A774F1">
              <w:rPr>
                <w:lang w:val="nl-NL"/>
              </w:rPr>
              <w:t>o sánh P và F</w:t>
            </w:r>
            <w:r w:rsidR="00A774F1" w:rsidRPr="00A774F1">
              <w:rPr>
                <w:vertAlign w:val="subscript"/>
                <w:lang w:val="nl-NL"/>
              </w:rPr>
              <w:t>A</w:t>
            </w:r>
            <w:r w:rsidR="00A774F1" w:rsidRPr="00A774F1">
              <w:rPr>
                <w:lang w:val="nl-NL"/>
              </w:rPr>
              <w:t xml:space="preserve">, nhận xét </w:t>
            </w:r>
          </w:p>
          <w:p w:rsidR="00840514" w:rsidRDefault="00840514" w:rsidP="00A774F1">
            <w:pPr>
              <w:jc w:val="both"/>
              <w:rPr>
                <w:lang w:val="pt-BR"/>
              </w:rPr>
            </w:pPr>
            <w:r>
              <w:rPr>
                <w:lang w:val="pt-BR"/>
              </w:rPr>
              <w:t>- GV phân tích kết quả, nhận xét.</w:t>
            </w:r>
          </w:p>
        </w:tc>
        <w:tc>
          <w:tcPr>
            <w:tcW w:w="3396" w:type="dxa"/>
            <w:shd w:val="clear" w:color="auto" w:fill="auto"/>
          </w:tcPr>
          <w:p w:rsidR="00840514" w:rsidRDefault="00840514" w:rsidP="002F081D">
            <w:pPr>
              <w:jc w:val="both"/>
              <w:rPr>
                <w:lang w:val="pt-BR"/>
              </w:rPr>
            </w:pPr>
            <w:r>
              <w:rPr>
                <w:lang w:val="pt-BR"/>
              </w:rPr>
              <w:t xml:space="preserve">- HS nêu </w:t>
            </w:r>
            <w:r w:rsidR="00A774F1">
              <w:rPr>
                <w:lang w:val="pt-BR"/>
              </w:rPr>
              <w:t>nhận xét</w:t>
            </w:r>
          </w:p>
          <w:p w:rsidR="00840514" w:rsidRDefault="00840514" w:rsidP="002F081D">
            <w:pPr>
              <w:jc w:val="both"/>
              <w:rPr>
                <w:lang w:val="pt-BR"/>
              </w:rPr>
            </w:pPr>
          </w:p>
          <w:p w:rsidR="00840514" w:rsidRDefault="00840514" w:rsidP="002F081D">
            <w:pPr>
              <w:jc w:val="both"/>
              <w:rPr>
                <w:lang w:val="pt-BR"/>
              </w:rPr>
            </w:pPr>
            <w:r>
              <w:rPr>
                <w:lang w:val="pt-BR"/>
              </w:rPr>
              <w:t>- Lớp nhận xét, bổ sung:</w:t>
            </w:r>
          </w:p>
          <w:p w:rsidR="00840514" w:rsidRPr="00565FE6" w:rsidRDefault="00840514" w:rsidP="002F081D">
            <w:pPr>
              <w:jc w:val="both"/>
              <w:rPr>
                <w:lang w:val="pt-BR"/>
              </w:rPr>
            </w:pPr>
          </w:p>
        </w:tc>
        <w:tc>
          <w:tcPr>
            <w:tcW w:w="3396" w:type="dxa"/>
            <w:shd w:val="clear" w:color="auto" w:fill="auto"/>
          </w:tcPr>
          <w:p w:rsidR="00840514" w:rsidRPr="00D7053F" w:rsidRDefault="00840514" w:rsidP="002F081D">
            <w:pPr>
              <w:pStyle w:val="ListParagraph"/>
              <w:ind w:left="0"/>
              <w:rPr>
                <w:sz w:val="28"/>
                <w:szCs w:val="28"/>
                <w:lang w:val="nl-NL"/>
              </w:rPr>
            </w:pPr>
          </w:p>
        </w:tc>
      </w:tr>
      <w:tr w:rsidR="00840514" w:rsidRPr="00D7053F" w:rsidTr="002F081D">
        <w:tc>
          <w:tcPr>
            <w:tcW w:w="10187" w:type="dxa"/>
            <w:gridSpan w:val="3"/>
            <w:shd w:val="clear" w:color="auto" w:fill="auto"/>
          </w:tcPr>
          <w:p w:rsidR="00840514" w:rsidRPr="00D7053F" w:rsidRDefault="00840514" w:rsidP="002F081D">
            <w:pPr>
              <w:pStyle w:val="ListParagraph"/>
              <w:ind w:left="0"/>
              <w:jc w:val="center"/>
              <w:rPr>
                <w:sz w:val="28"/>
                <w:szCs w:val="28"/>
                <w:lang w:val="nl-NL"/>
              </w:rPr>
            </w:pPr>
            <w:r w:rsidRPr="009A2EE0">
              <w:rPr>
                <w:b/>
                <w:sz w:val="28"/>
                <w:lang w:val="de-AT"/>
              </w:rPr>
              <w:t>D. HOẠT ĐỘNG TÌM TÒI MỞ RỘNG</w:t>
            </w:r>
            <w:r w:rsidRPr="009A2EE0">
              <w:rPr>
                <w:b/>
                <w:bCs/>
                <w:i/>
                <w:iCs/>
                <w:sz w:val="28"/>
                <w:lang w:val="de-AT"/>
              </w:rPr>
              <w:t xml:space="preserve"> (2 phút)</w:t>
            </w:r>
          </w:p>
        </w:tc>
      </w:tr>
      <w:tr w:rsidR="00840514" w:rsidRPr="00D7053F" w:rsidTr="002F081D">
        <w:tc>
          <w:tcPr>
            <w:tcW w:w="3395" w:type="dxa"/>
            <w:shd w:val="clear" w:color="auto" w:fill="auto"/>
          </w:tcPr>
          <w:p w:rsidR="00840514" w:rsidRDefault="00840514" w:rsidP="002F081D">
            <w:pPr>
              <w:jc w:val="both"/>
              <w:rPr>
                <w:lang w:val="pt-BR"/>
              </w:rPr>
            </w:pPr>
            <w:r>
              <w:rPr>
                <w:lang w:val="pt-BR"/>
              </w:rPr>
              <w:t xml:space="preserve">- </w:t>
            </w:r>
            <w:r w:rsidR="0013168E">
              <w:rPr>
                <w:lang w:val="pt-BR"/>
              </w:rPr>
              <w:t>Lực đẩy Acsimet phụ thuộc vào những yếu tố nào</w:t>
            </w:r>
            <w:r>
              <w:rPr>
                <w:lang w:val="pt-BR"/>
              </w:rPr>
              <w:t>?</w:t>
            </w:r>
          </w:p>
          <w:p w:rsidR="00840514" w:rsidRPr="00D7053F" w:rsidRDefault="00840514" w:rsidP="002F081D">
            <w:pPr>
              <w:jc w:val="both"/>
              <w:rPr>
                <w:lang w:val="pt-BR"/>
              </w:rPr>
            </w:pPr>
            <w:r>
              <w:rPr>
                <w:lang w:val="pt-BR"/>
              </w:rPr>
              <w:t xml:space="preserve">- GV hệ thống lại kiến thức </w:t>
            </w:r>
          </w:p>
        </w:tc>
        <w:tc>
          <w:tcPr>
            <w:tcW w:w="3396" w:type="dxa"/>
            <w:shd w:val="clear" w:color="auto" w:fill="auto"/>
          </w:tcPr>
          <w:p w:rsidR="00840514" w:rsidRDefault="00840514" w:rsidP="002F081D">
            <w:pPr>
              <w:jc w:val="both"/>
              <w:rPr>
                <w:lang w:val="nl-NL"/>
              </w:rPr>
            </w:pPr>
            <w:r>
              <w:rPr>
                <w:lang w:val="nl-NL"/>
              </w:rPr>
              <w:t>- HS trả lời</w:t>
            </w:r>
            <w:r w:rsidR="0013168E">
              <w:rPr>
                <w:lang w:val="nl-NL"/>
              </w:rPr>
              <w:t>: TLR và Thể tích phần vật chìm trong chất lỏng</w:t>
            </w:r>
          </w:p>
          <w:p w:rsidR="00840514" w:rsidRPr="00D7053F" w:rsidRDefault="00840514" w:rsidP="002F081D">
            <w:pPr>
              <w:jc w:val="both"/>
              <w:rPr>
                <w:lang w:val="nl-NL"/>
              </w:rPr>
            </w:pPr>
            <w:r>
              <w:rPr>
                <w:lang w:val="nl-NL"/>
              </w:rPr>
              <w:t>- HS lăng nghe</w:t>
            </w:r>
          </w:p>
          <w:p w:rsidR="00840514" w:rsidRPr="00D7053F" w:rsidRDefault="00840514" w:rsidP="002F081D">
            <w:pPr>
              <w:jc w:val="both"/>
              <w:rPr>
                <w:lang w:val="nl-NL"/>
              </w:rPr>
            </w:pPr>
          </w:p>
        </w:tc>
        <w:tc>
          <w:tcPr>
            <w:tcW w:w="3396" w:type="dxa"/>
            <w:shd w:val="clear" w:color="auto" w:fill="auto"/>
          </w:tcPr>
          <w:p w:rsidR="00840514" w:rsidRPr="00D7053F" w:rsidRDefault="00840514" w:rsidP="002F081D">
            <w:pPr>
              <w:pStyle w:val="ListParagraph"/>
              <w:ind w:left="0"/>
              <w:rPr>
                <w:sz w:val="28"/>
                <w:szCs w:val="28"/>
                <w:lang w:val="nl-NL"/>
              </w:rPr>
            </w:pPr>
          </w:p>
        </w:tc>
      </w:tr>
    </w:tbl>
    <w:p w:rsidR="00840514" w:rsidRPr="00E1541D" w:rsidRDefault="00840514" w:rsidP="00840514">
      <w:pPr>
        <w:jc w:val="both"/>
        <w:rPr>
          <w:b/>
          <w:i/>
          <w:lang w:val="pt-BR"/>
        </w:rPr>
      </w:pPr>
      <w:r w:rsidRPr="00E1541D">
        <w:rPr>
          <w:b/>
          <w:i/>
          <w:lang w:val="pt-BR"/>
        </w:rPr>
        <w:t>4. Hướng dẫn về nhà:</w:t>
      </w:r>
    </w:p>
    <w:p w:rsidR="0013168E" w:rsidRPr="00C244CD" w:rsidRDefault="0013168E" w:rsidP="0013168E">
      <w:pPr>
        <w:rPr>
          <w:lang w:val="es-VE"/>
        </w:rPr>
      </w:pPr>
      <w:r w:rsidRPr="00C244CD">
        <w:rPr>
          <w:lang w:val="es-VE"/>
        </w:rPr>
        <w:t>- Đọc trước bài 12: Sự nổi.</w:t>
      </w:r>
    </w:p>
    <w:p w:rsidR="00840514" w:rsidRPr="00E1541D" w:rsidRDefault="00840514" w:rsidP="00840514">
      <w:pPr>
        <w:jc w:val="both"/>
        <w:rPr>
          <w:b/>
          <w:bCs/>
          <w:i/>
          <w:iCs/>
          <w:lang w:val="nl-NL"/>
        </w:rPr>
      </w:pPr>
      <w:r w:rsidRPr="00E1541D">
        <w:rPr>
          <w:b/>
          <w:bCs/>
          <w:i/>
          <w:iCs/>
          <w:lang w:val="nl-NL"/>
        </w:rPr>
        <w:lastRenderedPageBreak/>
        <w:t>* Rút kinh nghiệm:</w:t>
      </w:r>
    </w:p>
    <w:p w:rsidR="00840514" w:rsidRPr="00E1541D" w:rsidRDefault="00840514" w:rsidP="00840514">
      <w:pPr>
        <w:rPr>
          <w:bCs/>
          <w:iCs/>
          <w:lang w:val="nl-NL"/>
        </w:rPr>
      </w:pPr>
      <w:r w:rsidRPr="00E1541D">
        <w:rPr>
          <w:bCs/>
          <w:iCs/>
          <w:lang w:val="nl-NL"/>
        </w:rPr>
        <w:t>..............................................................................................................................................</w:t>
      </w:r>
    </w:p>
    <w:p w:rsidR="00840514" w:rsidRPr="00E1541D" w:rsidRDefault="00840514" w:rsidP="00840514">
      <w:pPr>
        <w:rPr>
          <w:bCs/>
          <w:iCs/>
          <w:lang w:val="nl-NL"/>
        </w:rPr>
      </w:pPr>
      <w:r w:rsidRPr="00E1541D">
        <w:rPr>
          <w:bCs/>
          <w:iCs/>
          <w:lang w:val="nl-NL"/>
        </w:rPr>
        <w:t>..............................................................................................................................................</w:t>
      </w:r>
    </w:p>
    <w:p w:rsidR="00840514" w:rsidRPr="00E1541D" w:rsidRDefault="00840514" w:rsidP="00840514">
      <w:pPr>
        <w:rPr>
          <w:lang w:val="nl-NL"/>
        </w:rPr>
      </w:pPr>
    </w:p>
    <w:p w:rsidR="00840514" w:rsidRDefault="00840514" w:rsidP="00840514">
      <w:pPr>
        <w:rPr>
          <w:lang w:val="nl-NL"/>
        </w:rPr>
      </w:pPr>
    </w:p>
    <w:p w:rsidR="00BD3C6A" w:rsidRDefault="00BD3C6A" w:rsidP="00840514">
      <w:pPr>
        <w:rPr>
          <w:lang w:val="nl-NL"/>
        </w:rPr>
      </w:pPr>
    </w:p>
    <w:p w:rsidR="00BD3C6A" w:rsidRDefault="00BD3C6A" w:rsidP="00840514">
      <w:pPr>
        <w:rPr>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BD3C6A" w:rsidRPr="00C02F23" w:rsidTr="00D70B45">
        <w:tc>
          <w:tcPr>
            <w:tcW w:w="1400" w:type="dxa"/>
            <w:tcBorders>
              <w:top w:val="single" w:sz="4" w:space="0" w:color="auto"/>
              <w:left w:val="single" w:sz="4" w:space="0" w:color="auto"/>
              <w:bottom w:val="single" w:sz="4" w:space="0" w:color="auto"/>
              <w:right w:val="single" w:sz="4" w:space="0" w:color="auto"/>
            </w:tcBorders>
          </w:tcPr>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w:t>
            </w:r>
            <w:r w:rsidR="006A7021">
              <w:rPr>
                <w:b/>
                <w:bCs/>
                <w:i/>
                <w:lang w:val="en"/>
              </w:rPr>
              <w:t>ần 15</w:t>
            </w:r>
          </w:p>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w:t>
            </w:r>
            <w:r w:rsidR="006A7021">
              <w:rPr>
                <w:b/>
                <w:bCs/>
                <w:i/>
                <w:lang w:val="en"/>
              </w:rPr>
              <w:t>5</w:t>
            </w:r>
          </w:p>
        </w:tc>
        <w:tc>
          <w:tcPr>
            <w:tcW w:w="6300" w:type="dxa"/>
            <w:tcBorders>
              <w:top w:val="single" w:sz="4" w:space="0" w:color="auto"/>
              <w:left w:val="single" w:sz="4" w:space="0" w:color="auto"/>
              <w:bottom w:val="single" w:sz="4" w:space="0" w:color="auto"/>
              <w:right w:val="single" w:sz="4" w:space="0" w:color="auto"/>
            </w:tcBorders>
            <w:vAlign w:val="center"/>
          </w:tcPr>
          <w:p w:rsidR="00BD3C6A" w:rsidRPr="00563708" w:rsidRDefault="00E956A9" w:rsidP="00D70B45">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12: SỰ NỔI</w:t>
            </w:r>
          </w:p>
        </w:tc>
        <w:tc>
          <w:tcPr>
            <w:tcW w:w="2200" w:type="dxa"/>
            <w:tcBorders>
              <w:top w:val="single" w:sz="4" w:space="0" w:color="auto"/>
              <w:left w:val="single" w:sz="4" w:space="0" w:color="auto"/>
              <w:bottom w:val="single" w:sz="4" w:space="0" w:color="auto"/>
              <w:right w:val="single" w:sz="4" w:space="0" w:color="auto"/>
            </w:tcBorders>
          </w:tcPr>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sidR="00E956A9">
              <w:rPr>
                <w:b/>
                <w:bCs/>
                <w:i/>
                <w:lang w:val="en"/>
              </w:rPr>
              <w:t>NS: 05/12</w:t>
            </w:r>
            <w:r w:rsidRPr="00C02F23">
              <w:rPr>
                <w:b/>
                <w:bCs/>
                <w:i/>
                <w:lang w:val="en"/>
              </w:rPr>
              <w:t>/201</w:t>
            </w:r>
            <w:r>
              <w:rPr>
                <w:b/>
                <w:bCs/>
                <w:i/>
                <w:lang w:val="en"/>
              </w:rPr>
              <w:t>8</w:t>
            </w:r>
          </w:p>
          <w:p w:rsidR="00BD3C6A" w:rsidRPr="00352363" w:rsidRDefault="00E956A9" w:rsidP="00D70B45">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0/12</w:t>
            </w:r>
            <w:r w:rsidR="00BD3C6A" w:rsidRPr="00C02F23">
              <w:rPr>
                <w:b/>
                <w:bCs/>
                <w:i/>
                <w:lang w:val="en"/>
              </w:rPr>
              <w:t>/201</w:t>
            </w:r>
            <w:r w:rsidR="00BD3C6A">
              <w:rPr>
                <w:b/>
                <w:bCs/>
                <w:i/>
                <w:lang w:val="en"/>
              </w:rPr>
              <w:t>8</w:t>
            </w:r>
          </w:p>
        </w:tc>
      </w:tr>
    </w:tbl>
    <w:p w:rsidR="00BD3C6A" w:rsidRDefault="00BD3C6A" w:rsidP="00751251">
      <w:pPr>
        <w:rPr>
          <w:b/>
          <w:bCs/>
        </w:rPr>
      </w:pPr>
    </w:p>
    <w:p w:rsidR="00BD3C6A" w:rsidRPr="00D97225" w:rsidRDefault="00BD3C6A" w:rsidP="00751251">
      <w:pPr>
        <w:rPr>
          <w:b/>
          <w:bCs/>
        </w:rPr>
      </w:pPr>
      <w:r w:rsidRPr="00D97225">
        <w:rPr>
          <w:b/>
          <w:bCs/>
        </w:rPr>
        <w:t>I</w:t>
      </w:r>
      <w:r>
        <w:rPr>
          <w:b/>
          <w:bCs/>
        </w:rPr>
        <w:t xml:space="preserve">. </w:t>
      </w:r>
      <w:r w:rsidRPr="00D97225">
        <w:rPr>
          <w:b/>
          <w:bCs/>
        </w:rPr>
        <w:t>MỤC TIÊU</w:t>
      </w:r>
    </w:p>
    <w:p w:rsidR="00BD3C6A" w:rsidRPr="00E76D24" w:rsidRDefault="00BD3C6A" w:rsidP="00751251">
      <w:pPr>
        <w:jc w:val="both"/>
        <w:rPr>
          <w:b/>
          <w:bCs/>
          <w:i/>
        </w:rPr>
      </w:pPr>
      <w:r w:rsidRPr="00E76D24">
        <w:rPr>
          <w:b/>
          <w:bCs/>
          <w:i/>
        </w:rPr>
        <w:t>1. Kiến thức:</w:t>
      </w:r>
    </w:p>
    <w:p w:rsidR="00E956A9" w:rsidRPr="00C65025" w:rsidRDefault="00E956A9" w:rsidP="00751251">
      <w:pPr>
        <w:rPr>
          <w:lang w:val="sv-SE"/>
        </w:rPr>
      </w:pPr>
      <w:r w:rsidRPr="00C65025">
        <w:rPr>
          <w:lang w:val="sv-SE"/>
        </w:rPr>
        <w:t>- Nêu đ</w:t>
      </w:r>
      <w:r w:rsidRPr="00C65025">
        <w:rPr>
          <w:lang w:val="sv-SE"/>
        </w:rPr>
        <w:softHyphen/>
        <w:t>ược điều kiện nổi của vật.</w:t>
      </w:r>
    </w:p>
    <w:p w:rsidR="00E956A9" w:rsidRDefault="00E956A9" w:rsidP="00751251">
      <w:pPr>
        <w:rPr>
          <w:lang w:val="sv-SE"/>
        </w:rPr>
      </w:pPr>
      <w:r w:rsidRPr="00C65025">
        <w:rPr>
          <w:lang w:val="sv-SE"/>
        </w:rPr>
        <w:t>- Giải thích đ</w:t>
      </w:r>
      <w:r w:rsidRPr="00C65025">
        <w:rPr>
          <w:lang w:val="sv-SE"/>
        </w:rPr>
        <w:softHyphen/>
        <w:t>ược khi nào vật nổi, vật chìm, vật lơ lửng.</w:t>
      </w:r>
    </w:p>
    <w:p w:rsidR="00E956A9" w:rsidRPr="00C65025" w:rsidRDefault="00E956A9" w:rsidP="00751251">
      <w:pPr>
        <w:rPr>
          <w:lang w:val="sv-SE"/>
        </w:rPr>
      </w:pPr>
      <w:r>
        <w:rPr>
          <w:lang w:val="sv-SE"/>
        </w:rPr>
        <w:t>- Nắm được công thức tính lực đẩy Ác-si-mét khi vật nổi trên mặt chất lỏng.</w:t>
      </w:r>
    </w:p>
    <w:p w:rsidR="00BD3C6A" w:rsidRPr="006657D7" w:rsidRDefault="00BD3C6A" w:rsidP="00751251">
      <w:pPr>
        <w:jc w:val="both"/>
        <w:rPr>
          <w:b/>
          <w:bCs/>
          <w:i/>
          <w:iCs/>
          <w:lang w:val="sv-SE"/>
        </w:rPr>
      </w:pPr>
      <w:r w:rsidRPr="006657D7">
        <w:rPr>
          <w:b/>
          <w:bCs/>
          <w:i/>
          <w:iCs/>
          <w:lang w:val="sv-SE"/>
        </w:rPr>
        <w:t>2. Kĩ năng:</w:t>
      </w:r>
    </w:p>
    <w:p w:rsidR="00E956A9" w:rsidRPr="00C65025" w:rsidRDefault="00E956A9" w:rsidP="00751251">
      <w:pPr>
        <w:rPr>
          <w:lang w:val="sv-SE"/>
        </w:rPr>
      </w:pPr>
      <w:r>
        <w:rPr>
          <w:lang w:val="sv-SE"/>
        </w:rPr>
        <w:t xml:space="preserve">- </w:t>
      </w:r>
      <w:r w:rsidRPr="00C65025">
        <w:rPr>
          <w:lang w:val="sv-SE"/>
        </w:rPr>
        <w:t>Vận dụng kiến thức về sự nổi của vật vào trong sinh hoạ</w:t>
      </w:r>
      <w:r>
        <w:rPr>
          <w:lang w:val="sv-SE"/>
        </w:rPr>
        <w:t xml:space="preserve">t, </w:t>
      </w:r>
      <w:r w:rsidRPr="00C65025">
        <w:rPr>
          <w:lang w:val="sv-SE"/>
        </w:rPr>
        <w:t>kĩ thuật và đời sống</w:t>
      </w:r>
      <w:r>
        <w:rPr>
          <w:lang w:val="sv-SE"/>
        </w:rPr>
        <w:t>.</w:t>
      </w:r>
    </w:p>
    <w:p w:rsidR="00E956A9" w:rsidRPr="00573A4E" w:rsidRDefault="00E956A9" w:rsidP="00751251">
      <w:pPr>
        <w:rPr>
          <w:lang w:val="sv-SE"/>
        </w:rPr>
      </w:pPr>
      <w:r w:rsidRPr="00C65025">
        <w:rPr>
          <w:lang w:val="sv-SE"/>
        </w:rPr>
        <w:t>- Giải thích đ</w:t>
      </w:r>
      <w:r w:rsidRPr="00C65025">
        <w:rPr>
          <w:lang w:val="sv-SE"/>
        </w:rPr>
        <w:softHyphen/>
        <w:t>ược các hiện t</w:t>
      </w:r>
      <w:r w:rsidRPr="00C65025">
        <w:rPr>
          <w:lang w:val="sv-SE"/>
        </w:rPr>
        <w:softHyphen/>
        <w:t>ượng vật nổi trong đời số</w:t>
      </w:r>
      <w:r>
        <w:rPr>
          <w:lang w:val="sv-SE"/>
        </w:rPr>
        <w:t>ng, xử lí được các tình huống xảy ra liên quan đến sự nổi.</w:t>
      </w:r>
    </w:p>
    <w:p w:rsidR="00BD3C6A" w:rsidRPr="006657D7" w:rsidRDefault="00BD3C6A" w:rsidP="00751251">
      <w:pPr>
        <w:jc w:val="both"/>
        <w:rPr>
          <w:b/>
          <w:bCs/>
          <w:i/>
          <w:iCs/>
          <w:lang w:val="sv-SE"/>
        </w:rPr>
      </w:pPr>
      <w:r w:rsidRPr="006657D7">
        <w:rPr>
          <w:b/>
          <w:bCs/>
          <w:i/>
          <w:iCs/>
          <w:lang w:val="sv-SE"/>
        </w:rPr>
        <w:t>3. Thái độ:</w:t>
      </w:r>
    </w:p>
    <w:p w:rsidR="00E956A9" w:rsidRDefault="00E956A9" w:rsidP="00751251">
      <w:pPr>
        <w:rPr>
          <w:lang w:val="nl-NL"/>
        </w:rPr>
      </w:pPr>
      <w:r>
        <w:rPr>
          <w:lang w:val="nl-NL"/>
        </w:rPr>
        <w:t>- L</w:t>
      </w:r>
      <w:r w:rsidRPr="00A658B4">
        <w:rPr>
          <w:lang w:val="nl-NL"/>
        </w:rPr>
        <w:t>àm việc theo nhóm, hợp tá</w:t>
      </w:r>
      <w:r>
        <w:rPr>
          <w:lang w:val="nl-NL"/>
        </w:rPr>
        <w:t xml:space="preserve">c với </w:t>
      </w:r>
      <w:r w:rsidRPr="00A658B4">
        <w:rPr>
          <w:lang w:val="nl-NL"/>
        </w:rPr>
        <w:t>các thành viên trong nhóm</w:t>
      </w:r>
      <w:r>
        <w:rPr>
          <w:lang w:val="nl-NL"/>
        </w:rPr>
        <w:t>.</w:t>
      </w:r>
    </w:p>
    <w:p w:rsidR="00E956A9" w:rsidRPr="00A658B4" w:rsidRDefault="00E956A9" w:rsidP="00751251">
      <w:pPr>
        <w:rPr>
          <w:lang w:val="nl-NL"/>
        </w:rPr>
      </w:pPr>
      <w:r>
        <w:rPr>
          <w:lang w:val="nl-NL"/>
        </w:rPr>
        <w:t>- Vận dụng kiến thức vào cuộc sống.</w:t>
      </w:r>
    </w:p>
    <w:p w:rsidR="00BD3C6A" w:rsidRPr="00E00735" w:rsidRDefault="00BD3C6A" w:rsidP="00751251">
      <w:pPr>
        <w:pStyle w:val="BodyText"/>
        <w:rPr>
          <w:rFonts w:ascii="Times New Roman" w:hAnsi="Times New Roman"/>
          <w:sz w:val="28"/>
          <w:szCs w:val="28"/>
          <w:lang w:val="es-VE"/>
        </w:rPr>
      </w:pPr>
      <w:r w:rsidRPr="00E00735">
        <w:rPr>
          <w:rFonts w:ascii="Times New Roman" w:hAnsi="Times New Roman"/>
          <w:sz w:val="28"/>
          <w:szCs w:val="28"/>
          <w:lang w:val="es-VE"/>
        </w:rPr>
        <w:t>- Yêu thích môn học, nghiêm túc và trung thực trong khi làm thí nghiệm.</w:t>
      </w:r>
    </w:p>
    <w:p w:rsidR="00BD3C6A" w:rsidRPr="00E00735" w:rsidRDefault="00BD3C6A" w:rsidP="00751251">
      <w:pPr>
        <w:pStyle w:val="BodyText"/>
        <w:rPr>
          <w:rFonts w:ascii="Times New Roman" w:hAnsi="Times New Roman"/>
          <w:sz w:val="28"/>
          <w:szCs w:val="28"/>
          <w:lang w:val="es-VE"/>
        </w:rPr>
      </w:pPr>
      <w:r w:rsidRPr="00E00735">
        <w:rPr>
          <w:rFonts w:ascii="Times New Roman" w:hAnsi="Times New Roman"/>
          <w:sz w:val="28"/>
          <w:szCs w:val="28"/>
          <w:lang w:val="es-VE"/>
        </w:rPr>
        <w:t xml:space="preserve">- Có ý thức bảo vệ </w:t>
      </w:r>
      <w:r w:rsidR="00E956A9">
        <w:rPr>
          <w:rFonts w:ascii="Times New Roman" w:hAnsi="Times New Roman"/>
          <w:sz w:val="28"/>
          <w:szCs w:val="28"/>
          <w:lang w:val="es-VE"/>
        </w:rPr>
        <w:t>môi trường,</w:t>
      </w:r>
      <w:r w:rsidR="00E956A9" w:rsidRPr="00E956A9">
        <w:rPr>
          <w:rFonts w:ascii="Times New Roman" w:hAnsi="Times New Roman"/>
          <w:sz w:val="28"/>
          <w:szCs w:val="28"/>
          <w:lang w:val="es-VE"/>
        </w:rPr>
        <w:t xml:space="preserve"> </w:t>
      </w:r>
      <w:r w:rsidR="00E956A9" w:rsidRPr="00E956A9">
        <w:rPr>
          <w:rFonts w:ascii="Times New Roman" w:hAnsi="Times New Roman"/>
          <w:sz w:val="28"/>
          <w:szCs w:val="28"/>
          <w:lang w:val="nl-NL"/>
        </w:rPr>
        <w:t>ứng phó với biến đổi khí hậu.</w:t>
      </w:r>
    </w:p>
    <w:p w:rsidR="00BD3C6A" w:rsidRPr="006657D7" w:rsidRDefault="00BD3C6A" w:rsidP="00751251">
      <w:pPr>
        <w:jc w:val="both"/>
        <w:rPr>
          <w:b/>
          <w:i/>
          <w:lang w:val="sv-SE"/>
        </w:rPr>
      </w:pPr>
      <w:r w:rsidRPr="006657D7">
        <w:rPr>
          <w:b/>
          <w:i/>
          <w:lang w:val="sv-SE"/>
        </w:rPr>
        <w:t>4. Định hướng phát triển năng lực:</w:t>
      </w:r>
    </w:p>
    <w:p w:rsidR="00BD3C6A" w:rsidRPr="006657D7" w:rsidRDefault="00BD3C6A" w:rsidP="00751251">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BD3C6A" w:rsidRPr="00340B4D" w:rsidRDefault="00BD3C6A" w:rsidP="00751251">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BD3C6A" w:rsidRPr="00340B4D" w:rsidRDefault="00BD3C6A" w:rsidP="00751251">
      <w:pPr>
        <w:jc w:val="both"/>
        <w:rPr>
          <w:b/>
          <w:bCs/>
          <w:lang w:val="sv-SE"/>
        </w:rPr>
      </w:pPr>
      <w:r w:rsidRPr="00340B4D">
        <w:rPr>
          <w:b/>
          <w:bCs/>
          <w:lang w:val="sv-SE"/>
        </w:rPr>
        <w:t>II. CHUẨN BỊ</w:t>
      </w:r>
    </w:p>
    <w:p w:rsidR="00BD3C6A" w:rsidRDefault="00BD3C6A" w:rsidP="00751251">
      <w:pPr>
        <w:jc w:val="both"/>
        <w:rPr>
          <w:lang w:val="nl-NL"/>
        </w:rPr>
      </w:pPr>
      <w:r w:rsidRPr="00340B4D">
        <w:rPr>
          <w:b/>
          <w:bCs/>
          <w:i/>
          <w:iCs/>
          <w:lang w:val="sv-SE"/>
        </w:rPr>
        <w:t>1. Đối với GV:</w:t>
      </w:r>
      <w:r w:rsidRPr="00200692">
        <w:rPr>
          <w:lang w:val="nl-NL"/>
        </w:rPr>
        <w:t xml:space="preserve"> </w:t>
      </w:r>
      <w:r>
        <w:rPr>
          <w:lang w:val="nl-NL"/>
        </w:rPr>
        <w:t xml:space="preserve"> </w:t>
      </w:r>
    </w:p>
    <w:p w:rsidR="00741974" w:rsidRPr="00D95403" w:rsidRDefault="00741974" w:rsidP="00751251">
      <w:pPr>
        <w:rPr>
          <w:lang w:val="sv-SE"/>
        </w:rPr>
      </w:pPr>
      <w:r w:rsidRPr="00D95403">
        <w:rPr>
          <w:lang w:val="sv-SE"/>
        </w:rPr>
        <w:t>-</w:t>
      </w:r>
      <w:r w:rsidRPr="00D95403">
        <w:rPr>
          <w:b/>
          <w:bCs/>
          <w:lang w:val="sv-SE"/>
        </w:rPr>
        <w:t xml:space="preserve">  </w:t>
      </w:r>
      <w:r w:rsidRPr="00D95403">
        <w:rPr>
          <w:lang w:val="sv-SE"/>
        </w:rPr>
        <w:t>Một cốc thuỷ tinh to đựng nư</w:t>
      </w:r>
      <w:r w:rsidRPr="00D95403">
        <w:rPr>
          <w:lang w:val="sv-SE"/>
        </w:rPr>
        <w:softHyphen/>
        <w:t>ớ</w:t>
      </w:r>
      <w:r>
        <w:rPr>
          <w:lang w:val="sv-SE"/>
        </w:rPr>
        <w:t>c, m</w:t>
      </w:r>
      <w:r w:rsidRPr="00D95403">
        <w:rPr>
          <w:lang w:val="sv-SE"/>
        </w:rPr>
        <w:t>ột chiếc đinh, một miếng gỗ nhỏ.</w:t>
      </w:r>
    </w:p>
    <w:p w:rsidR="00741974" w:rsidRPr="00D95403" w:rsidRDefault="00741974" w:rsidP="00751251">
      <w:pPr>
        <w:rPr>
          <w:lang w:val="sv-SE"/>
        </w:rPr>
      </w:pPr>
      <w:r w:rsidRPr="00D95403">
        <w:rPr>
          <w:lang w:val="sv-SE"/>
        </w:rPr>
        <w:t>-  Một ống nghiệm nhỏ đựng cát (làm vật lơ lửng) có nút đậy kín.</w:t>
      </w:r>
    </w:p>
    <w:p w:rsidR="00741974" w:rsidRPr="00D95403" w:rsidRDefault="00741974" w:rsidP="00751251">
      <w:pPr>
        <w:rPr>
          <w:lang w:val="sv-SE"/>
        </w:rPr>
      </w:pPr>
      <w:r w:rsidRPr="00D95403">
        <w:rPr>
          <w:lang w:val="sv-SE"/>
        </w:rPr>
        <w:t>-  Bảng vẽ sẵ</w:t>
      </w:r>
      <w:r>
        <w:rPr>
          <w:lang w:val="sv-SE"/>
        </w:rPr>
        <w:t>n các hình trong SGK.</w:t>
      </w:r>
    </w:p>
    <w:p w:rsidR="00741974" w:rsidRPr="00B50929" w:rsidRDefault="00741974" w:rsidP="00751251">
      <w:pPr>
        <w:jc w:val="both"/>
        <w:rPr>
          <w:lang w:val="sv-SE"/>
        </w:rPr>
      </w:pPr>
      <w:r>
        <w:rPr>
          <w:color w:val="000000"/>
          <w:lang w:val="sv-SE"/>
        </w:rPr>
        <w:t>- T</w:t>
      </w:r>
      <w:r w:rsidRPr="00CD53F6">
        <w:rPr>
          <w:color w:val="000000"/>
          <w:lang w:val="sv-SE"/>
        </w:rPr>
        <w:t>ranh ảnh về</w:t>
      </w:r>
      <w:r>
        <w:rPr>
          <w:color w:val="000000"/>
          <w:lang w:val="sv-SE"/>
        </w:rPr>
        <w:t xml:space="preserve"> tàu thuyền, tàu ngầm, ô nhiễm nguồn nước do tràn dầu và chất thải, ô nhiễm không khí, tàu thuyền chở quá tải, bơi lội trên sông nước, và tắm biển.</w:t>
      </w:r>
      <w:r w:rsidRPr="00CD53F6">
        <w:rPr>
          <w:color w:val="000000"/>
          <w:lang w:val="sv-SE"/>
        </w:rPr>
        <w:t xml:space="preserve"> </w:t>
      </w:r>
      <w:r>
        <w:rPr>
          <w:lang w:val="sv-SE"/>
        </w:rPr>
        <w:t xml:space="preserve"> </w:t>
      </w:r>
    </w:p>
    <w:p w:rsidR="00BD3C6A" w:rsidRDefault="00BD3C6A" w:rsidP="00751251">
      <w:pPr>
        <w:jc w:val="both"/>
        <w:rPr>
          <w:lang w:val="nl-NL"/>
        </w:rPr>
      </w:pPr>
      <w:r w:rsidRPr="006657D7">
        <w:rPr>
          <w:b/>
          <w:bCs/>
          <w:i/>
          <w:iCs/>
          <w:lang w:val="es-VE"/>
        </w:rPr>
        <w:t>2. Đối với HS:</w:t>
      </w:r>
      <w:r w:rsidRPr="00200692">
        <w:rPr>
          <w:lang w:val="nl-NL"/>
        </w:rPr>
        <w:t xml:space="preserve"> </w:t>
      </w:r>
    </w:p>
    <w:p w:rsidR="00BD3C6A" w:rsidRPr="0007117C" w:rsidRDefault="00BD3C6A" w:rsidP="00751251">
      <w:pPr>
        <w:jc w:val="both"/>
        <w:rPr>
          <w:lang w:val="sv-SE"/>
        </w:rPr>
      </w:pPr>
      <w:r w:rsidRPr="0007117C">
        <w:rPr>
          <w:lang w:val="es-VE"/>
        </w:rPr>
        <w:t xml:space="preserve">- Đồ dùng học tập: Bút, thước kẻ, SGK, SBT.     </w:t>
      </w:r>
    </w:p>
    <w:p w:rsidR="00BD3C6A" w:rsidRPr="00FD0EB1" w:rsidRDefault="00BD3C6A" w:rsidP="00751251">
      <w:pPr>
        <w:rPr>
          <w:b/>
          <w:bCs/>
          <w:lang w:val="es-VE"/>
        </w:rPr>
      </w:pPr>
      <w:r w:rsidRPr="00FD0EB1">
        <w:rPr>
          <w:b/>
          <w:bCs/>
          <w:lang w:val="es-VE"/>
        </w:rPr>
        <w:t>III. CHUỖI CÁC HOẠT ĐỘNG HỌC</w:t>
      </w:r>
    </w:p>
    <w:p w:rsidR="00BD3C6A" w:rsidRPr="00FD0EB1" w:rsidRDefault="00BD3C6A" w:rsidP="00751251">
      <w:pPr>
        <w:rPr>
          <w:b/>
          <w:bCs/>
          <w:i/>
          <w:lang w:val="es-VE"/>
        </w:rPr>
      </w:pPr>
      <w:r w:rsidRPr="00FD0EB1">
        <w:rPr>
          <w:b/>
          <w:bCs/>
          <w:i/>
          <w:lang w:val="es-VE"/>
        </w:rPr>
        <w:t>1. Ổn định lớp:</w:t>
      </w:r>
    </w:p>
    <w:p w:rsidR="00BD3C6A" w:rsidRDefault="00BD3C6A" w:rsidP="00751251">
      <w:pPr>
        <w:jc w:val="both"/>
        <w:rPr>
          <w:b/>
          <w:bCs/>
          <w:i/>
          <w:iCs/>
          <w:lang w:val="es-VE"/>
        </w:rPr>
      </w:pPr>
      <w:r w:rsidRPr="00C25815">
        <w:rPr>
          <w:b/>
          <w:bCs/>
          <w:i/>
          <w:iCs/>
          <w:lang w:val="es-VE"/>
        </w:rPr>
        <w:t xml:space="preserve">2. Kiểm tra </w:t>
      </w:r>
      <w:r>
        <w:rPr>
          <w:b/>
          <w:bCs/>
          <w:i/>
          <w:iCs/>
          <w:lang w:val="es-VE"/>
        </w:rPr>
        <w:t>bài cũ:</w:t>
      </w:r>
      <w:r w:rsidR="00741974">
        <w:rPr>
          <w:b/>
          <w:bCs/>
          <w:i/>
          <w:iCs/>
          <w:lang w:val="es-VE"/>
        </w:rPr>
        <w:t xml:space="preserve"> Không</w:t>
      </w:r>
      <w:r>
        <w:rPr>
          <w:b/>
          <w:bCs/>
          <w:i/>
          <w:iCs/>
          <w:lang w:val="es-VE"/>
        </w:rPr>
        <w:t xml:space="preserve"> </w:t>
      </w:r>
    </w:p>
    <w:p w:rsidR="00BD3C6A" w:rsidRPr="004D4DA9" w:rsidRDefault="00BD3C6A" w:rsidP="00751251">
      <w:pPr>
        <w:jc w:val="both"/>
        <w:rPr>
          <w:b/>
          <w:bCs/>
          <w:i/>
          <w:lang w:val="es-VE"/>
        </w:rPr>
      </w:pPr>
      <w:r w:rsidRPr="002566AE">
        <w:rPr>
          <w:b/>
          <w:bCs/>
          <w:i/>
          <w:lang w:val="es-VE"/>
        </w:rPr>
        <w:lastRenderedPageBreak/>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BD3C6A" w:rsidTr="00D70B45">
        <w:tc>
          <w:tcPr>
            <w:tcW w:w="3395" w:type="dxa"/>
            <w:shd w:val="clear" w:color="auto" w:fill="auto"/>
          </w:tcPr>
          <w:p w:rsidR="00BD3C6A" w:rsidRPr="0022685C" w:rsidRDefault="00BD3C6A" w:rsidP="00D70B45">
            <w:pPr>
              <w:jc w:val="center"/>
              <w:rPr>
                <w:b/>
                <w:lang w:val="es-VE"/>
              </w:rPr>
            </w:pPr>
            <w:r w:rsidRPr="0022685C">
              <w:rPr>
                <w:b/>
                <w:lang w:val="es-VE"/>
              </w:rPr>
              <w:t>Họat động của giáo viên</w:t>
            </w:r>
          </w:p>
        </w:tc>
        <w:tc>
          <w:tcPr>
            <w:tcW w:w="3396" w:type="dxa"/>
            <w:shd w:val="clear" w:color="auto" w:fill="auto"/>
          </w:tcPr>
          <w:p w:rsidR="00BD3C6A" w:rsidRPr="00340B4D" w:rsidRDefault="00BD3C6A" w:rsidP="00D70B45">
            <w:pPr>
              <w:jc w:val="center"/>
              <w:rPr>
                <w:b/>
                <w:lang w:val="es-VE"/>
              </w:rPr>
            </w:pPr>
            <w:r w:rsidRPr="00340B4D">
              <w:rPr>
                <w:b/>
                <w:lang w:val="es-VE"/>
              </w:rPr>
              <w:t>Họat động của học sinh</w:t>
            </w:r>
          </w:p>
        </w:tc>
        <w:tc>
          <w:tcPr>
            <w:tcW w:w="3396" w:type="dxa"/>
            <w:shd w:val="clear" w:color="auto" w:fill="auto"/>
          </w:tcPr>
          <w:p w:rsidR="00BD3C6A" w:rsidRPr="00F24202" w:rsidRDefault="00BD3C6A" w:rsidP="00D70B45">
            <w:pPr>
              <w:jc w:val="center"/>
              <w:rPr>
                <w:b/>
              </w:rPr>
            </w:pPr>
            <w:r w:rsidRPr="00F24202">
              <w:rPr>
                <w:b/>
              </w:rPr>
              <w:t xml:space="preserve">Nội dung </w:t>
            </w:r>
          </w:p>
        </w:tc>
      </w:tr>
      <w:tr w:rsidR="00BD3C6A" w:rsidTr="00D70B45">
        <w:tc>
          <w:tcPr>
            <w:tcW w:w="10187" w:type="dxa"/>
            <w:gridSpan w:val="3"/>
            <w:shd w:val="clear" w:color="auto" w:fill="auto"/>
            <w:vAlign w:val="center"/>
          </w:tcPr>
          <w:p w:rsidR="00BD3C6A" w:rsidRPr="000237A4" w:rsidRDefault="00BD3C6A" w:rsidP="00BD3C6A">
            <w:pPr>
              <w:pStyle w:val="Header"/>
              <w:numPr>
                <w:ilvl w:val="0"/>
                <w:numId w:val="15"/>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BD3C6A" w:rsidRPr="00340B4D" w:rsidTr="00D70B45">
        <w:tc>
          <w:tcPr>
            <w:tcW w:w="3395" w:type="dxa"/>
            <w:shd w:val="clear" w:color="auto" w:fill="auto"/>
          </w:tcPr>
          <w:p w:rsidR="00BD3C6A" w:rsidRDefault="00BD3C6A" w:rsidP="00751251">
            <w:pPr>
              <w:jc w:val="both"/>
              <w:rPr>
                <w:bCs/>
                <w:lang w:val="es-VE"/>
              </w:rPr>
            </w:pPr>
            <w:r>
              <w:rPr>
                <w:bCs/>
                <w:lang w:val="es-VE"/>
              </w:rPr>
              <w:t xml:space="preserve">- GV </w:t>
            </w:r>
            <w:r w:rsidR="00741974">
              <w:rPr>
                <w:bCs/>
                <w:lang w:val="es-VE"/>
              </w:rPr>
              <w:t>làm TN bỏ 1 hòn bi gỗ và 1 hồn bi sắt vào chậu nước, cho HS quan sát và giải thích hiện tượng</w:t>
            </w:r>
          </w:p>
          <w:p w:rsidR="00741974" w:rsidRDefault="00D1294D" w:rsidP="00751251">
            <w:pPr>
              <w:jc w:val="both"/>
              <w:rPr>
                <w:bCs/>
                <w:lang w:val="es-VE"/>
              </w:rPr>
            </w:pPr>
            <w:r>
              <w:rPr>
                <w:bCs/>
                <w:lang w:val="es-VE"/>
              </w:rPr>
              <w:t>- Vậy tại sao con tàu bằng thép nặng hơn viên bi rất nhiều nhưng nổi được trên biển?</w:t>
            </w:r>
          </w:p>
          <w:p w:rsidR="00D1294D" w:rsidRPr="002566AE" w:rsidRDefault="00D1294D" w:rsidP="00751251">
            <w:pPr>
              <w:jc w:val="both"/>
              <w:rPr>
                <w:bCs/>
                <w:lang w:val="es-VE"/>
              </w:rPr>
            </w:pPr>
            <w:r>
              <w:rPr>
                <w:bCs/>
                <w:lang w:val="es-VE"/>
              </w:rPr>
              <w:t>=&gt; Để giải thích được hiện tượng này thì hôm nay chúng ta nghiên cứu bài mới</w:t>
            </w:r>
          </w:p>
        </w:tc>
        <w:tc>
          <w:tcPr>
            <w:tcW w:w="3396" w:type="dxa"/>
            <w:shd w:val="clear" w:color="auto" w:fill="auto"/>
          </w:tcPr>
          <w:p w:rsidR="00BD3C6A" w:rsidRDefault="00BD3C6A" w:rsidP="00751251">
            <w:pPr>
              <w:jc w:val="both"/>
              <w:rPr>
                <w:bCs/>
                <w:lang w:val="es-VE"/>
              </w:rPr>
            </w:pPr>
            <w:r>
              <w:rPr>
                <w:bCs/>
                <w:lang w:val="es-VE"/>
              </w:rPr>
              <w:t xml:space="preserve">- HS </w:t>
            </w:r>
            <w:r w:rsidR="00741974">
              <w:rPr>
                <w:bCs/>
                <w:lang w:val="es-VE"/>
              </w:rPr>
              <w:t>quan sát</w:t>
            </w:r>
            <w:r>
              <w:rPr>
                <w:bCs/>
                <w:lang w:val="es-VE"/>
              </w:rPr>
              <w:t xml:space="preserve"> và giải thích</w:t>
            </w:r>
          </w:p>
          <w:p w:rsidR="00D1294D" w:rsidRDefault="00D1294D" w:rsidP="00751251">
            <w:pPr>
              <w:jc w:val="both"/>
              <w:rPr>
                <w:bCs/>
                <w:lang w:val="es-VE"/>
              </w:rPr>
            </w:pPr>
          </w:p>
          <w:p w:rsidR="00D1294D" w:rsidRDefault="00D1294D" w:rsidP="00751251">
            <w:pPr>
              <w:jc w:val="both"/>
              <w:rPr>
                <w:bCs/>
                <w:lang w:val="es-VE"/>
              </w:rPr>
            </w:pPr>
          </w:p>
          <w:p w:rsidR="00D1294D" w:rsidRDefault="00D1294D" w:rsidP="00751251">
            <w:pPr>
              <w:jc w:val="both"/>
              <w:rPr>
                <w:bCs/>
                <w:lang w:val="es-VE"/>
              </w:rPr>
            </w:pPr>
          </w:p>
          <w:p w:rsidR="00D1294D" w:rsidRPr="00557A5C" w:rsidRDefault="00D1294D" w:rsidP="00751251">
            <w:pPr>
              <w:jc w:val="both"/>
              <w:rPr>
                <w:bCs/>
                <w:lang w:val="es-VE"/>
              </w:rPr>
            </w:pPr>
            <w:r>
              <w:rPr>
                <w:bCs/>
                <w:lang w:val="es-VE"/>
              </w:rPr>
              <w:t>- HS tự đưa ra phương án trả lời</w:t>
            </w:r>
          </w:p>
        </w:tc>
        <w:tc>
          <w:tcPr>
            <w:tcW w:w="3396" w:type="dxa"/>
            <w:shd w:val="clear" w:color="auto" w:fill="auto"/>
          </w:tcPr>
          <w:p w:rsidR="00BD3C6A" w:rsidRPr="004D4DA9" w:rsidRDefault="00741974" w:rsidP="00D70B45">
            <w:pPr>
              <w:jc w:val="center"/>
              <w:rPr>
                <w:b/>
                <w:lang w:val="sv-SE"/>
              </w:rPr>
            </w:pPr>
            <w:r>
              <w:rPr>
                <w:b/>
                <w:bCs/>
                <w:lang w:val="sv-SE"/>
              </w:rPr>
              <w:t>Bài 12: SỰ NỔI</w:t>
            </w:r>
          </w:p>
        </w:tc>
      </w:tr>
      <w:tr w:rsidR="00BD3C6A" w:rsidRPr="00340B4D" w:rsidTr="00D70B45">
        <w:tc>
          <w:tcPr>
            <w:tcW w:w="10187" w:type="dxa"/>
            <w:gridSpan w:val="3"/>
            <w:shd w:val="clear" w:color="auto" w:fill="auto"/>
          </w:tcPr>
          <w:p w:rsidR="00BD3C6A" w:rsidRPr="00F24202" w:rsidRDefault="00BD3C6A" w:rsidP="00D70B45">
            <w:pPr>
              <w:spacing w:before="120" w:after="120"/>
              <w:jc w:val="center"/>
              <w:rPr>
                <w:b/>
                <w:bCs/>
                <w:i/>
                <w:iCs/>
                <w:lang w:val="pt-BR"/>
              </w:rPr>
            </w:pPr>
            <w:r w:rsidRPr="00F24202">
              <w:rPr>
                <w:b/>
                <w:lang w:val="pt-BR"/>
              </w:rPr>
              <w:t>B. HOẠT ĐỘNG HÌNH THÀNH KIẾN THỨC</w:t>
            </w:r>
          </w:p>
        </w:tc>
      </w:tr>
      <w:tr w:rsidR="00BD3C6A" w:rsidRPr="00340B4D" w:rsidTr="00D70B45">
        <w:tc>
          <w:tcPr>
            <w:tcW w:w="10187" w:type="dxa"/>
            <w:gridSpan w:val="3"/>
            <w:shd w:val="clear" w:color="auto" w:fill="auto"/>
          </w:tcPr>
          <w:p w:rsidR="00BD3C6A" w:rsidRPr="0035354D" w:rsidRDefault="00BD3C6A" w:rsidP="00751251">
            <w:pPr>
              <w:jc w:val="center"/>
              <w:rPr>
                <w:b/>
                <w:bCs/>
                <w:i/>
                <w:iCs/>
                <w:lang w:val="es-VE"/>
              </w:rPr>
            </w:pPr>
            <w:r>
              <w:rPr>
                <w:b/>
                <w:lang w:val="es-VE"/>
              </w:rPr>
              <w:t>Hoạt động 1</w:t>
            </w:r>
            <w:r w:rsidRPr="008835A4">
              <w:rPr>
                <w:b/>
                <w:lang w:val="es-VE"/>
              </w:rPr>
              <w:t xml:space="preserve">: </w:t>
            </w:r>
            <w:r w:rsidR="00536D9D" w:rsidRPr="001664F2">
              <w:rPr>
                <w:b/>
                <w:lang w:val="es-VE"/>
              </w:rPr>
              <w:t>Nghiên cứu điều kiện để vật nổi, vật chìm</w:t>
            </w:r>
            <w:r w:rsidR="00536D9D" w:rsidRPr="001664F2">
              <w:rPr>
                <w:b/>
                <w:bCs/>
                <w:i/>
                <w:iCs/>
                <w:lang w:val="es-VE"/>
              </w:rPr>
              <w:t xml:space="preserve"> (</w:t>
            </w:r>
            <w:r w:rsidR="00536D9D">
              <w:rPr>
                <w:b/>
                <w:bCs/>
                <w:i/>
                <w:iCs/>
                <w:lang w:val="es-VE"/>
              </w:rPr>
              <w:t>1</w:t>
            </w:r>
            <w:r w:rsidR="00751251">
              <w:rPr>
                <w:b/>
                <w:bCs/>
                <w:i/>
                <w:iCs/>
                <w:lang w:val="es-VE"/>
              </w:rPr>
              <w:t>0</w:t>
            </w:r>
            <w:r w:rsidR="00536D9D" w:rsidRPr="001664F2">
              <w:rPr>
                <w:b/>
                <w:bCs/>
                <w:i/>
                <w:iCs/>
                <w:lang w:val="es-VE"/>
              </w:rPr>
              <w:t xml:space="preserve"> ph)</w:t>
            </w:r>
          </w:p>
        </w:tc>
      </w:tr>
      <w:tr w:rsidR="00BD3C6A" w:rsidRPr="00340B4D" w:rsidTr="00D70B45">
        <w:tc>
          <w:tcPr>
            <w:tcW w:w="3395" w:type="dxa"/>
            <w:shd w:val="clear" w:color="auto" w:fill="auto"/>
          </w:tcPr>
          <w:p w:rsidR="000761FF" w:rsidRDefault="000761FF" w:rsidP="00751251">
            <w:pPr>
              <w:pStyle w:val="ListParagraph"/>
              <w:ind w:left="0"/>
              <w:jc w:val="both"/>
              <w:rPr>
                <w:bCs/>
                <w:sz w:val="28"/>
                <w:szCs w:val="28"/>
                <w:lang w:val="de-AT"/>
              </w:rPr>
            </w:pPr>
            <w:r w:rsidRPr="000761FF">
              <w:rPr>
                <w:bCs/>
                <w:sz w:val="28"/>
                <w:szCs w:val="28"/>
                <w:lang w:val="de-AT"/>
              </w:rPr>
              <w:t>- Khi thả 1 vật chìm trong chất lỏng thì nó sẽ chịu tác dụng của những lực nà</w:t>
            </w:r>
            <w:r>
              <w:rPr>
                <w:bCs/>
                <w:sz w:val="28"/>
                <w:szCs w:val="28"/>
                <w:lang w:val="de-AT"/>
              </w:rPr>
              <w:t xml:space="preserve">o? Phương và chiều của lực đó như thế nào? </w: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r>
              <w:rPr>
                <w:bCs/>
                <w:sz w:val="28"/>
                <w:szCs w:val="28"/>
                <w:lang w:val="de-AT"/>
              </w:rPr>
              <w:t>- GV biểu diễn 2 lực đó lên hình vẽ:</w:t>
            </w:r>
          </w:p>
          <w:p w:rsidR="000A2915" w:rsidRDefault="008C475F" w:rsidP="00751251">
            <w:pPr>
              <w:pStyle w:val="ListParagraph"/>
              <w:ind w:left="0"/>
              <w:jc w:val="both"/>
              <w:rPr>
                <w:bCs/>
                <w:sz w:val="28"/>
                <w:szCs w:val="28"/>
                <w:lang w:val="de-AT"/>
              </w:rPr>
            </w:pPr>
            <w:r>
              <w:rPr>
                <w:bCs/>
                <w:noProof/>
                <w:sz w:val="28"/>
                <w:szCs w:val="28"/>
              </w:rPr>
              <mc:AlternateContent>
                <mc:Choice Requires="wpg">
                  <w:drawing>
                    <wp:anchor distT="0" distB="0" distL="114300" distR="114300" simplePos="0" relativeHeight="251684864" behindDoc="0" locked="0" layoutInCell="1" allowOverlap="1">
                      <wp:simplePos x="0" y="0"/>
                      <wp:positionH relativeFrom="column">
                        <wp:posOffset>405765</wp:posOffset>
                      </wp:positionH>
                      <wp:positionV relativeFrom="paragraph">
                        <wp:posOffset>128905</wp:posOffset>
                      </wp:positionV>
                      <wp:extent cx="803275" cy="803275"/>
                      <wp:effectExtent l="10795" t="5080" r="5080" b="10795"/>
                      <wp:wrapNone/>
                      <wp:docPr id="1"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803275"/>
                                <a:chOff x="9286" y="7466"/>
                                <a:chExt cx="1265" cy="1265"/>
                              </a:xfrm>
                            </wpg:grpSpPr>
                            <wps:wsp>
                              <wps:cNvPr id="2" name="Text Box 215"/>
                              <wps:cNvSpPr txBox="1">
                                <a:spLocks noChangeArrowheads="1"/>
                              </wps:cNvSpPr>
                              <wps:spPr bwMode="auto">
                                <a:xfrm>
                                  <a:off x="9991" y="7593"/>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915" w:rsidRPr="00BE199E" w:rsidRDefault="000A2915" w:rsidP="000A2915">
                                    <w:pPr>
                                      <w:jc w:val="center"/>
                                      <w:rPr>
                                        <w:vertAlign w:val="subscript"/>
                                      </w:rPr>
                                    </w:pPr>
                                    <w:r>
                                      <w:t>F</w:t>
                                    </w:r>
                                    <w:r>
                                      <w:rPr>
                                        <w:vertAlign w:val="subscript"/>
                                      </w:rPr>
                                      <w:t>A</w:t>
                                    </w:r>
                                  </w:p>
                                </w:txbxContent>
                              </wps:txbx>
                              <wps:bodyPr rot="0" vert="horz" wrap="square" lIns="18000" tIns="0" rIns="18000" bIns="0" anchor="t" anchorCtr="0" upright="1">
                                <a:noAutofit/>
                              </wps:bodyPr>
                            </wps:wsp>
                            <wpg:grpSp>
                              <wpg:cNvPr id="3" name="Group 216"/>
                              <wpg:cNvGrpSpPr>
                                <a:grpSpLocks/>
                              </wpg:cNvGrpSpPr>
                              <wpg:grpSpPr bwMode="auto">
                                <a:xfrm>
                                  <a:off x="9286" y="7466"/>
                                  <a:ext cx="1265" cy="1265"/>
                                  <a:chOff x="9286" y="7467"/>
                                  <a:chExt cx="1265" cy="1265"/>
                                </a:xfrm>
                              </wpg:grpSpPr>
                              <wps:wsp>
                                <wps:cNvPr id="4" name="Line 217"/>
                                <wps:cNvCnPr/>
                                <wps:spPr bwMode="auto">
                                  <a:xfrm>
                                    <a:off x="9291" y="747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18"/>
                                <wps:cNvCnPr/>
                                <wps:spPr bwMode="auto">
                                  <a:xfrm>
                                    <a:off x="10546" y="746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19"/>
                                <wps:cNvCnPr/>
                                <wps:spPr bwMode="auto">
                                  <a:xfrm>
                                    <a:off x="9286" y="87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0"/>
                                <wps:cNvCnPr/>
                                <wps:spPr bwMode="auto">
                                  <a:xfrm>
                                    <a:off x="9291" y="759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221"/>
                                <wps:cNvSpPr>
                                  <a:spLocks noChangeArrowheads="1"/>
                                </wps:cNvSpPr>
                                <wps:spPr bwMode="auto">
                                  <a:xfrm>
                                    <a:off x="9711" y="7944"/>
                                    <a:ext cx="405" cy="37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222"/>
                                <wps:cNvCnPr/>
                                <wps:spPr bwMode="auto">
                                  <a:xfrm>
                                    <a:off x="9916" y="7638"/>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223"/>
                                <wps:cNvCnPr/>
                                <wps:spPr bwMode="auto">
                                  <a:xfrm>
                                    <a:off x="9926" y="82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224"/>
                                <wps:cNvSpPr txBox="1">
                                  <a:spLocks noChangeArrowheads="1"/>
                                </wps:cNvSpPr>
                                <wps:spPr bwMode="auto">
                                  <a:xfrm>
                                    <a:off x="9941" y="8415"/>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915" w:rsidRPr="003A49E5" w:rsidRDefault="000A2915" w:rsidP="000A2915">
                                      <w:pPr>
                                        <w:jc w:val="center"/>
                                        <w:rPr>
                                          <w:vertAlign w:val="subscript"/>
                                        </w:rPr>
                                      </w:pPr>
                                      <w:r>
                                        <w:t>P</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4" o:spid="_x0000_s1159" style="position:absolute;left:0;text-align:left;margin-left:31.95pt;margin-top:10.15pt;width:63.25pt;height:63.25pt;z-index:251684864" coordorigin="9286,7466" coordsize="1265,1265"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COjsxlwUAALQfAAAOAAAAZHJzL2Uyb0RvYy54bWzsWW1vozgQ/n7S/QeL7zS8mABR01XzVp3U u63UPd1nB0hAB5gzpEn3dP/9xmND0rTVpululd6VSqnBYM+Mn3k8Mz7/tClycpeIOuPl0LDPLIMk ZcTjrFwOjd+/zMzAIHXDypjlvEyGxn1SG58ufv7pfF0NEoenPI8TQWCQsh6sq6GRNk016PXqKE0K Vp/xKimhc8FFwRq4FcteLNgaRi/ynmNZ/d6ai7gSPErqGp5OVKdxgeMvFknUfF4s6qQh+dAA2Rr8 Ffg7l7+9i3M2WApWpVmkxWBHSFGwrIRJu6EmrGFkJbJHQxVZJHjNF81ZxIseXyyyKEEdQBvb2tPm SvBVhbosB+tl1ZkJTLtnp6OHjX67uxEki2HtDFKyApYIZyWOTaVx1tVyAO9cieq2uhFKQ2he8+jP Grp7+/3yfqleJvP1rzyGAdmq4WiczUIUcghQm2xwDe67NUg2DYngYWC5ju8ZJIIu3cY1ilJYSPlV 6AR9g0CvT/t9tX5ROtVf205ff4stKSEbqGlRVC2a1AvwVm9NWr/OpLcpqxJcqVqaS5vUaU36RWo3 4huwqqesiq9Jk5JmAx3S/NIytbIsKfk4ZeUyuRSCr9OExSCfLb8ELbpPlRa1HORbpg7DENZXGs0L XWW01uAu1RZzLezpDMYGlaibq4QXRDaGhgBvQinZ3XXdKNu2r0jhSz7L8hxXKy8fPIAx1ROYFD6V fXJ6dJC/QyucBtOAmtTpT01qTSbm5WxMzf7M9r2JOxmPJ/Y/cl6bDtIsjpNSTtM6q00PWzlNG8rN OneteZ7FcjgpUi2W83EuyB0DspjhhSaHnu1rvYdiIMBAlz2VbIdaIyc0Z/3AN+mMemboW4Fp2eEo 7Fs0pJPZQ5WuszJ5vUpkDf7hOZ7C0lboPd0svB7rxgZF1gAd51khnU9eCisSgdMyxqVtWJar9o4p pPhbU8BytwuNeJUQVWBtNvMNso0byJElmOc8vgcECw4IA4aGvQQaKRdfDbIGXh4a9V8rJhKD5L+U 0gukXEDkeAMNsft03j5lZQRDDI3GIKo5bhTpryqRLVOYQflbyS+BnBYZonkrjfYzIAgpo2Y01dx6 t9t6d0uYyEb7hCi3hO9FmE9Qn3QjSZuPiY8NnqRMX63oqVImbY2KDuHYKK7mvHF5IzRoDiM9pyU9 6jtK7dZcABy5wYDVEOHPc14OwD6Y817tfrDfay97zuNOlEc76t/hBEWrigtabkDy3+MERQCwsPhc +9wb7M6w7amAR0OtYyRw8ZdCzbY82kUl2sU+sPZj9uz3iDXAxgOshe3udwTWul0g8N09WkM+Q2b7 oDVMKSFYe014+B6h5j+EmoNIePUO6oUIWRW364BDb6IfUPu/Qg1qO4rVPkPKRBwHM1QNNZnbYlL1 ozJa39YZbUixUrGFJrXajNb/BjaTPM+q+mUBnu34kICgakckWIdHeFi8Unn2Np1SSv5n8+bLmWf5 1A1M3/dck7pTyxwFs7F5Obb7fX86Go+me6WAKZqpfn3qjAl8a3N5w1eQCt+m8ZrEmax+uF4IAIcb SCQlBDANZfkSyp5RIyAR5c0fWZNiJUhmsoiQ3YpCYMk/ufFDTNyNriLj7cQ7AbTWrY2d2//Px9AH J9GhTWmXRFPPh01CJ9K6RyXSuue7JtNvENiHLS2pwN7BIOnYHTC0dVzfVyWLLc3o7c898RSSNPcV FGEbkUFBMYc6CtSIiiSGekoC0JUtQCQb7JZ1PpJMdfrwoqr60yVgG1CyG/k7WGM9GoyOAmMA5cUn CxqnDsZdqB0ETKDK06wcv8fUQEZMCozbAwlHH/N0pwpvdSBBVfgWUHUksuXVjwOJjwOJ7kzm7Q4k upLMqR9IQJm0O5HANhwNY2yoj7Hl2fPuPbR3D9sv/gUAAP//AwBQSwMEFAAGAAgAAAAhALDdGUrg AAAACQEAAA8AAABkcnMvZG93bnJldi54bWxMj0FLw0AQhe+C/2EZwZvdTVNDG7MppainItgK4m2a TJPQ7GzIbpP037s96e0N7/HeN9l6Mq0YqHeNZQ3RTIEgLmzZcKXh6/D2tAThPHKJrWXScCUH6/z+ LsO0tCN/0rD3lQgl7FLUUHvfpVK6oiaDbmY74uCdbG/Qh7OvZNnjGMpNK+dKJdJgw2Ghxo62NRXn /cVoeB9x3MTR67A7n7bXn8Pzx/cuIq0fH6bNCwhPk/8Lww0/oEMemI72wqUTrYYkXoWkhrmKQdz8 lVqAOAaxSJYg80z+/yD/BQAA//8DAFBLAQItABQABgAIAAAAIQC2gziS/gAAAOEBAAATAAAAAAAA AAAAAAAAAAAAAABbQ29udGVudF9UeXBlc10ueG1sUEsBAi0AFAAGAAgAAAAhADj9If/WAAAAlAEA AAsAAAAAAAAAAAAAAAAALwEAAF9yZWxzLy5yZWxzUEsBAi0AFAAGAAgAAAAhAII6OzGXBQAAtB8A AA4AAAAAAAAAAAAAAAAALgIAAGRycy9lMm9Eb2MueG1sUEsBAi0AFAAGAAgAAAAhALDdGUrgAAAA CQEAAA8AAAAAAAAAAAAAAAAA8QcAAGRycy9kb3ducmV2LnhtbFBLBQYAAAAABAAEAPMAAAD+CAAA AAA= ">
                      <v:shape id="Text Box 215" o:spid="_x0000_s1160" type="#_x0000_t202" style="position:absolute;left:9991;top:7593;width:345;height:3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GTgcQA AADaAAAADwAAAGRycy9kb3ducmV2LnhtbESPzWrDMBCE74G+g9hCb4ncQJPgRDGmECi0lzq55Lax 1j+JtTKSart9+ipQ6HGYmW+YXTaZTgzkfGtZwfMiAUFcWt1yreB0PMw3IHxA1thZJgXf5CHbP8x2 mGo78icNRahFhLBPUUETQp9K6cuGDPqF7YmjV1lnMETpaqkdjhFuOrlMkpU02HJcaLCn14bKW/Fl FEwvxelcHSrnLH3kP9f6fRzWF6WeHqd8CyLQFP7Df+03rWAJ9yvxBsj9LwAAAP//AwBQSwECLQAU AAYACAAAACEA8PeKu/0AAADiAQAAEwAAAAAAAAAAAAAAAAAAAAAAW0NvbnRlbnRfVHlwZXNdLnht bFBLAQItABQABgAIAAAAIQAx3V9h0gAAAI8BAAALAAAAAAAAAAAAAAAAAC4BAABfcmVscy8ucmVs c1BLAQItABQABgAIAAAAIQAzLwWeQQAAADkAAAAQAAAAAAAAAAAAAAAAACkCAABkcnMvc2hhcGV4 bWwueG1sUEsBAi0AFAAGAAgAAAAhAGghk4HEAAAA2gAAAA8AAAAAAAAAAAAAAAAAmAIAAGRycy9k b3ducmV2LnhtbFBLBQYAAAAABAAEAPUAAACJAwAAAAA= " filled="f" stroked="f">
                        <v:textbox inset=".5mm,0,.5mm,0">
                          <w:txbxContent>
                            <w:p w:rsidR="000A2915" w:rsidRPr="00BE199E" w:rsidRDefault="000A2915" w:rsidP="000A2915">
                              <w:pPr>
                                <w:jc w:val="center"/>
                                <w:rPr>
                                  <w:vertAlign w:val="subscript"/>
                                </w:rPr>
                              </w:pPr>
                              <w:r>
                                <w:t>F</w:t>
                              </w:r>
                              <w:r>
                                <w:rPr>
                                  <w:vertAlign w:val="subscript"/>
                                </w:rPr>
                                <w:t>A</w:t>
                              </w:r>
                            </w:p>
                          </w:txbxContent>
                        </v:textbox>
                      </v:shape>
                      <v:group id="Group 216" o:spid="_x0000_s1161" style="position:absolute;left:9286;top:7466;width:1265;height:1265" coordorigin="9286,7467" coordsize="1265,1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Xy+x8MAAADaAAAADwAAAGRycy9kb3ducmV2LnhtbESPQYvCMBSE78L+h/AE b5pWUaQaRWRdPMiCVVj29miebbF5KU22rf/eLAgeh5n5hllve1OJlhpXWlYQTyIQxJnVJecKrpfD eAnCeWSNlWVS8CAH283HYI2Jth2fqU19LgKEXYIKCu/rREqXFWTQTWxNHLybbQz6IJtc6ga7ADeV nEbRQhosOSwUWNO+oOye/hkFXx12u1n82Z7ut/3j9zL//jnFpNRo2O9WIDz1/h1+tY9awQz+r4Qb IDdP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dfL7HwwAAANoAAAAP AAAAAAAAAAAAAAAAAKoCAABkcnMvZG93bnJldi54bWxQSwUGAAAAAAQABAD6AAAAmgMAAAAA ">
                        <v:line id="Line 217" o:spid="_x0000_s1162" style="position:absolute;visibility:visible;mso-wrap-style:square" from="9291,7472" to="9291,8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li0qMUAAADaAAAADwAAAGRycy9kb3ducmV2LnhtbESPT2vCQBTE74V+h+UJvdWNbQk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li0qMUAAADaAAAADwAAAAAAAAAA AAAAAAChAgAAZHJzL2Rvd25yZXYueG1sUEsFBgAAAAAEAAQA+QAAAJMDAAAAAA== "/>
                        <v:line id="Line 218" o:spid="_x0000_s1163" style="position:absolute;visibility:visible;mso-wrap-style:square" from="10546,7467" to="10546,8727"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RQRM8UAAADaAAAADwAAAGRycy9kb3ducmV2LnhtbESPT2vCQBTE74V+h+UJvdWNLQ0SXUVa CupB6h/Q4zP7TGKzb8PumqTfvisUehxm5jfMdN6bWrTkfGVZwWiYgCDOra64UHDYfz6PQfiArLG2 TAp+yMN89vgwxUzbjrfU7kIhIoR9hgrKEJpMSp+XZNAPbUMcvYt1BkOUrpDaYRfhppYvSZJKgxXH hRIbei8p/97djILN61faLlbrZX9cpef8Y3s+XTun1NOgX0xABOrDf/ivvdQK3uB+Jd4AO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8RQRM8UAAADaAAAADwAAAAAAAAAA AAAAAAChAgAAZHJzL2Rvd25yZXYueG1sUEsFBgAAAAAEAAQA+QAAAJMDAAAAAA== "/>
                        <v:line id="Line 219" o:spid="_x0000_s1164" style="position:absolute;visibility:visible;mso-wrap-style:square" from="9286,8732" to="10546,873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caPRMUAAADaAAAADwAAAGRycy9kb3ducmV2LnhtbESPT2vCQBTE74LfYXmCN93YQiipq4gi aA+l/oF6fGafSdrs27C7Jum37xYKHoeZ+Q0zX/amFi05X1lWMJsmIIhzqysuFJxP28kLCB+QNdaW ScEPeVguhoM5Ztp2fKD2GAoRIewzVFCG0GRS+rwkg35qG+Lo3awzGKJ0hdQOuwg3tXxKklQarDgu lNjQuqT8+3g3Ct6fP9J2tX/b9Z/79JpvDtfLV+eUGo/61SuIQH14hP/bO60ghb8r8QbIxS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AcaPRMUAAADaAAAADwAAAAAAAAAA AAAAAAChAgAAZHJzL2Rvd25yZXYueG1sUEsFBgAAAAAEAAQA+QAAAJMDAAAAAA== "/>
                        <v:line id="Line 220" o:spid="_x0000_s1165" style="position:absolute;visibility:visible;mso-wrap-style:square" from="9291,7599" to="10551,759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ooq38UAAADaAAAADwAAAGRycy9kb3ducmV2LnhtbESPT2vCQBTE74V+h+UJvdWNLaQSXUVa Cuqh1D+gx2f2mcRm34bdNUm/vSsUehxm5jfMdN6bWrTkfGVZwWiYgCDOra64ULDffT6PQfiArLG2 TAp+ycN89vgwxUzbjjfUbkMhIoR9hgrKEJpMSp+XZNAPbUMcvbN1BkOUrpDaYRfhppYvSZJKgxXH hRIbei8p/9lejYKv1++0XazWy/6wSk/5x+Z0vHROqadBv5iACNSH//Bfe6kVvMH9SrwBcnYD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QAAAJMDAAAAAA== "/>
                        <v:oval id="Oval 221" o:spid="_x0000_s1166" style="position:absolute;left:9711;top:7944;width:405;height:3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2PQI/8EA AADaAAAADwAAAGRycy9kb3ducmV2LnhtbERPTYvCMBC9C/sfwix4kTVVQZZqlEUU9aCgXQRvYzO2 dZtJbaLWf28Owh4f73s8bUwp7lS7wrKCXjcCQZxaXXCm4DdZfH2DcB5ZY2mZFDzJwXTy0RpjrO2D d3Tf+0yEEHYxKsi9r2IpXZqTQde1FXHgzrY26AOsM6lrfIRwU8p+FA2lwYJDQ44VzXJK//Y3o+Bo TpdDshxu5oNTeqYrdbL1cqtU+7P5GYHw1Ph/8du90grC1nAl3AA5eQEAAP//AwBQSwECLQAUAAYA CAAAACEA8PeKu/0AAADiAQAAEwAAAAAAAAAAAAAAAAAAAAAAW0NvbnRlbnRfVHlwZXNdLnhtbFBL AQItABQABgAIAAAAIQAx3V9h0gAAAI8BAAALAAAAAAAAAAAAAAAAAC4BAABfcmVscy8ucmVsc1BL AQItABQABgAIAAAAIQAzLwWeQQAAADkAAAAQAAAAAAAAAAAAAAAAACkCAABkcnMvc2hhcGV4bWwu eG1sUEsBAi0AFAAGAAgAAAAhANj0CP/BAAAA2gAAAA8AAAAAAAAAAAAAAAAAmAIAAGRycy9kb3du cmV2LnhtbFBLBQYAAAAABAAEAPUAAACGAwAAAAA= " filled="f" strokeweight="1pt"/>
                        <v:line id="Line 222" o:spid="_x0000_s1167" style="position:absolute;visibility:visible;mso-wrap-style:square" from="9916,7638" to="9916,799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n7GBcIAAADaAAAADwAAAGRycy9kb3ducmV2LnhtbESPQYvCMBSE74L/ITzBm6aKiHabigiC KCzoruDx2bxti81LaaJ2/fVGEDwOM/MNkyxaU4kbNa60rGA0jEAQZ1aXnCv4/VkPZiCcR9ZYWSYF /+RgkXY7Ccba3nlPt4PPRYCwi1FB4X0dS+myggy6oa2Jg/dnG4M+yCaXusF7gJtKjqNoKg2WHBYK rGlVUHY5XI0ClKuHn+3b3WR+NPL0vZwez4+tUv1eu/wC4an1n/C7vdEK5vC6Em6ATJ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n7GBcIAAADaAAAADwAAAAAAAAAAAAAA AAChAgAAZHJzL2Rvd25yZXYueG1sUEsFBgAAAAAEAAQA+QAAAJADAAAAAA== ">
                          <v:stroke startarrow="block"/>
                        </v:line>
                        <v:line id="Line 223" o:spid="_x0000_s1168" style="position:absolute;visibility:visible;mso-wrap-style:square" from="9926,8240" to="9926,860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kIPMUAAADbAAAADwAAAGRycy9kb3ducmV2LnhtbESPT0/DMAzF70h8h8hIu7F0O+xPWTYh qkkcBtI2xNk0pqlonKoJXfbt8QFpN1vv+b2fN7vsOzXSENvABmbTAhRxHWzLjYGP8/5xBSomZItd YDJwpQi77f3dBksbLnyk8ZQaJSEcSzTgUupLrWPtyGOchp5YtO8weEyyDo22A14k3Hd6XhQL7bFl aXDY04uj+uf06w0sXXXUS10dzu/V2M7W+S1/fq2NmTzk5ydQiXK6mf+vX63gC738IgPo7R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rkIPMUAAADbAAAADwAAAAAAAAAA AAAAAAChAgAAZHJzL2Rvd25yZXYueG1sUEsFBgAAAAAEAAQA+QAAAJMDAAAAAA== ">
                          <v:stroke endarrow="block"/>
                        </v:line>
                        <v:shape id="Text Box 224" o:spid="_x0000_s1169" type="#_x0000_t202" style="position:absolute;left:9941;top:8415;width:345;height:30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cK858EA AADbAAAADwAAAGRycy9kb3ducmV2LnhtbERPS2sCMRC+F/wPYYTealbBKqtRRBAEe+nqxdu4mX3o ZrIkcXfbX98UCr3Nx/ec9XYwjejI+dqygukkAUGcW11zqeByPrwtQfiArLGxTAq+yMN2M3pZY6pt z5/UZaEUMYR9igqqENpUSp9XZNBPbEscucI6gyFCV0rtsI/hppGzJHmXBmuODRW2tK8of2RPo2CY Z5drcSics/Sx+76Xp75b3JR6HQ+7FYhAQ/gX/7mPOs6fwu8v8QC5+QEAAP//AwBQSwECLQAUAAYA CAAAACEA8PeKu/0AAADiAQAAEwAAAAAAAAAAAAAAAAAAAAAAW0NvbnRlbnRfVHlwZXNdLnhtbFBL AQItABQABgAIAAAAIQAx3V9h0gAAAI8BAAALAAAAAAAAAAAAAAAAAC4BAABfcmVscy8ucmVsc1BL AQItABQABgAIAAAAIQAzLwWeQQAAADkAAAAQAAAAAAAAAAAAAAAAACkCAABkcnMvc2hhcGV4bWwu eG1sUEsBAi0AFAAGAAgAAAAhAFnCvOfBAAAA2wAAAA8AAAAAAAAAAAAAAAAAmAIAAGRycy9kb3du cmV2LnhtbFBLBQYAAAAABAAEAPUAAACGAwAAAAA= " filled="f" stroked="f">
                          <v:textbox inset=".5mm,0,.5mm,0">
                            <w:txbxContent>
                              <w:p w:rsidR="000A2915" w:rsidRPr="003A49E5" w:rsidRDefault="000A2915" w:rsidP="000A2915">
                                <w:pPr>
                                  <w:jc w:val="center"/>
                                  <w:rPr>
                                    <w:vertAlign w:val="subscript"/>
                                  </w:rPr>
                                </w:pPr>
                                <w:r>
                                  <w:t>P</w:t>
                                </w:r>
                              </w:p>
                            </w:txbxContent>
                          </v:textbox>
                        </v:shape>
                      </v:group>
                    </v:group>
                  </w:pict>
                </mc:Fallback>
              </mc:AlternateConten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Pr="000A2915" w:rsidRDefault="000A2915" w:rsidP="00751251">
            <w:pPr>
              <w:pStyle w:val="ListParagraph"/>
              <w:ind w:left="0"/>
              <w:jc w:val="both"/>
              <w:rPr>
                <w:bCs/>
                <w:sz w:val="28"/>
                <w:szCs w:val="28"/>
                <w:lang w:val="sv-SE"/>
              </w:rPr>
            </w:pPr>
            <w:r>
              <w:rPr>
                <w:bCs/>
                <w:sz w:val="28"/>
                <w:szCs w:val="28"/>
                <w:lang w:val="de-AT"/>
              </w:rPr>
              <w:t xml:space="preserve">- </w:t>
            </w:r>
            <w:r>
              <w:rPr>
                <w:sz w:val="28"/>
                <w:szCs w:val="28"/>
                <w:lang w:val="sv-SE"/>
              </w:rPr>
              <w:t>Theo em thì có mấy khả năng xảy ra giữa P và F</w:t>
            </w:r>
            <w:r>
              <w:rPr>
                <w:sz w:val="28"/>
                <w:szCs w:val="28"/>
                <w:vertAlign w:val="subscript"/>
                <w:lang w:val="sv-SE"/>
              </w:rPr>
              <w:t>A</w:t>
            </w:r>
            <w:r>
              <w:rPr>
                <w:sz w:val="28"/>
                <w:szCs w:val="28"/>
                <w:lang w:val="sv-SE"/>
              </w:rPr>
              <w:t>?</w:t>
            </w:r>
          </w:p>
          <w:p w:rsidR="000A2915" w:rsidRDefault="000A2915" w:rsidP="00751251">
            <w:pPr>
              <w:pStyle w:val="ListParagraph"/>
              <w:ind w:left="0"/>
              <w:jc w:val="both"/>
              <w:rPr>
                <w:bCs/>
                <w:sz w:val="28"/>
                <w:szCs w:val="28"/>
                <w:lang w:val="de-AT"/>
              </w:rPr>
            </w:pPr>
          </w:p>
          <w:p w:rsidR="000A2915" w:rsidRPr="000761FF" w:rsidRDefault="000A2915" w:rsidP="00751251">
            <w:pPr>
              <w:pStyle w:val="ListParagraph"/>
              <w:ind w:left="0"/>
              <w:jc w:val="both"/>
              <w:rPr>
                <w:bCs/>
                <w:sz w:val="28"/>
                <w:szCs w:val="28"/>
                <w:lang w:val="de-AT"/>
              </w:rPr>
            </w:pPr>
          </w:p>
          <w:p w:rsidR="00BD3C6A" w:rsidRPr="00E846F7" w:rsidRDefault="00BD3C6A" w:rsidP="00751251">
            <w:pPr>
              <w:pStyle w:val="ListParagraph"/>
              <w:ind w:left="0"/>
              <w:jc w:val="both"/>
              <w:rPr>
                <w:sz w:val="28"/>
                <w:szCs w:val="28"/>
                <w:lang w:val="de-AT"/>
              </w:rPr>
            </w:pPr>
            <w:r w:rsidRPr="00E846F7">
              <w:rPr>
                <w:b/>
                <w:bCs/>
                <w:sz w:val="28"/>
                <w:szCs w:val="28"/>
                <w:lang w:val="de-AT"/>
              </w:rPr>
              <w:t>1. Chuyển giao nhiệm vụ học tập:</w:t>
            </w:r>
          </w:p>
          <w:p w:rsidR="000A2915" w:rsidRDefault="00BD3C6A" w:rsidP="00751251">
            <w:pPr>
              <w:jc w:val="both"/>
              <w:rPr>
                <w:lang w:val="sv-SE"/>
              </w:rPr>
            </w:pPr>
            <w:r w:rsidRPr="003D0A61">
              <w:rPr>
                <w:lang w:val="es-VE"/>
              </w:rPr>
              <w:t xml:space="preserve">- </w:t>
            </w:r>
            <w:r w:rsidR="000A2915">
              <w:rPr>
                <w:lang w:val="de-AT"/>
              </w:rPr>
              <w:t>GV</w:t>
            </w:r>
            <w:r w:rsidR="000A2915" w:rsidRPr="00E846F7">
              <w:rPr>
                <w:lang w:val="de-AT"/>
              </w:rPr>
              <w:t xml:space="preserve"> </w:t>
            </w:r>
            <w:r w:rsidR="000A2915">
              <w:rPr>
                <w:lang w:val="de-AT"/>
              </w:rPr>
              <w:t xml:space="preserve">chia 4 nhóm và </w:t>
            </w:r>
            <w:r w:rsidR="000A2915">
              <w:rPr>
                <w:lang w:val="es-VE"/>
              </w:rPr>
              <w:t>y</w:t>
            </w:r>
            <w:r w:rsidRPr="003D0A61">
              <w:rPr>
                <w:lang w:val="es-VE"/>
              </w:rPr>
              <w:t xml:space="preserve">êu cầu </w:t>
            </w:r>
            <w:r w:rsidR="000A2915">
              <w:rPr>
                <w:lang w:val="es-VE"/>
              </w:rPr>
              <w:t>các nhóm</w:t>
            </w:r>
            <w:r w:rsidRPr="003D0A61">
              <w:rPr>
                <w:lang w:val="es-VE"/>
              </w:rPr>
              <w:t xml:space="preserve"> </w:t>
            </w:r>
            <w:r w:rsidR="000A2915">
              <w:rPr>
                <w:lang w:val="sv-SE"/>
              </w:rPr>
              <w:t>hãy biểu diễn các lực đó trên mỗi hình vẽ</w:t>
            </w:r>
            <w:r w:rsidR="004043B8">
              <w:rPr>
                <w:lang w:val="sv-SE"/>
              </w:rPr>
              <w:t xml:space="preserve"> vào bảng phụ</w:t>
            </w:r>
            <w:r w:rsidR="000A2915">
              <w:rPr>
                <w:lang w:val="sv-SE"/>
              </w:rPr>
              <w:t xml:space="preserve">, cụ thể như </w:t>
            </w:r>
            <w:r w:rsidR="000A2915">
              <w:rPr>
                <w:lang w:val="sv-SE"/>
              </w:rPr>
              <w:lastRenderedPageBreak/>
              <w:t>sau:</w:t>
            </w:r>
          </w:p>
          <w:p w:rsidR="000A2915" w:rsidRDefault="000A2915" w:rsidP="00751251">
            <w:pPr>
              <w:jc w:val="both"/>
              <w:rPr>
                <w:bCs/>
                <w:lang w:val="de-AT"/>
              </w:rPr>
            </w:pPr>
            <w:r>
              <w:rPr>
                <w:lang w:val="sv-SE"/>
              </w:rPr>
              <w:t xml:space="preserve">+ Nhóm 1, 2:  </w:t>
            </w:r>
            <w:r>
              <w:rPr>
                <w:bCs/>
                <w:lang w:val="de-AT"/>
              </w:rPr>
              <w:t>F</w:t>
            </w:r>
            <w:r>
              <w:rPr>
                <w:bCs/>
                <w:vertAlign w:val="subscript"/>
                <w:lang w:val="de-AT"/>
              </w:rPr>
              <w:t>A</w:t>
            </w:r>
            <w:r>
              <w:rPr>
                <w:bCs/>
                <w:lang w:val="de-AT"/>
              </w:rPr>
              <w:t xml:space="preserve"> &lt;  P;</w:t>
            </w:r>
          </w:p>
          <w:p w:rsidR="000A2915" w:rsidRDefault="000A2915" w:rsidP="00751251">
            <w:pPr>
              <w:jc w:val="both"/>
              <w:rPr>
                <w:bCs/>
                <w:lang w:val="de-AT"/>
              </w:rPr>
            </w:pPr>
            <w:r>
              <w:rPr>
                <w:lang w:val="sv-SE"/>
              </w:rPr>
              <w:t xml:space="preserve">+ Nhóm 3:  </w:t>
            </w:r>
            <w:r>
              <w:rPr>
                <w:bCs/>
                <w:lang w:val="de-AT"/>
              </w:rPr>
              <w:t>F</w:t>
            </w:r>
            <w:r>
              <w:rPr>
                <w:bCs/>
                <w:vertAlign w:val="subscript"/>
                <w:lang w:val="de-AT"/>
              </w:rPr>
              <w:t>A</w:t>
            </w:r>
            <w:r>
              <w:rPr>
                <w:bCs/>
                <w:lang w:val="de-AT"/>
              </w:rPr>
              <w:t xml:space="preserve"> =  P; </w:t>
            </w:r>
          </w:p>
          <w:p w:rsidR="000A2915" w:rsidRDefault="000A2915" w:rsidP="00751251">
            <w:pPr>
              <w:jc w:val="both"/>
              <w:rPr>
                <w:bCs/>
                <w:lang w:val="de-AT"/>
              </w:rPr>
            </w:pPr>
            <w:r>
              <w:rPr>
                <w:lang w:val="sv-SE"/>
              </w:rPr>
              <w:t xml:space="preserve">+ Nhóm 4:  </w:t>
            </w:r>
            <w:r>
              <w:rPr>
                <w:bCs/>
                <w:lang w:val="de-AT"/>
              </w:rPr>
              <w:t>F</w:t>
            </w:r>
            <w:r>
              <w:rPr>
                <w:bCs/>
                <w:vertAlign w:val="subscript"/>
                <w:lang w:val="de-AT"/>
              </w:rPr>
              <w:t>A</w:t>
            </w:r>
            <w:r>
              <w:rPr>
                <w:bCs/>
                <w:lang w:val="de-AT"/>
              </w:rPr>
              <w:t xml:space="preserve"> &gt;  P; </w:t>
            </w:r>
          </w:p>
          <w:p w:rsidR="00BD3C6A" w:rsidRPr="003E4D3E" w:rsidRDefault="000A2915" w:rsidP="00751251">
            <w:pPr>
              <w:jc w:val="both"/>
              <w:rPr>
                <w:bCs/>
                <w:lang w:val="sv-SE"/>
              </w:rPr>
            </w:pPr>
            <w:r>
              <w:rPr>
                <w:bCs/>
                <w:lang w:val="de-AT"/>
              </w:rPr>
              <w:t xml:space="preserve"> </w:t>
            </w:r>
            <w:r w:rsidR="005F64F7">
              <w:rPr>
                <w:bCs/>
                <w:lang w:val="de-AT"/>
              </w:rPr>
              <w:t xml:space="preserve">- </w:t>
            </w:r>
            <w:r>
              <w:rPr>
                <w:lang w:val="sv-SE"/>
              </w:rPr>
              <w:t xml:space="preserve">Từ đó rút ra các trạng thái vật chìm, nổi, lơ lửng </w:t>
            </w:r>
            <w:r w:rsidR="005F64F7">
              <w:rPr>
                <w:lang w:val="sv-SE"/>
              </w:rPr>
              <w:t>bằng cách điền vào dấu chấm ở dưới mỗi hình</w:t>
            </w:r>
          </w:p>
          <w:p w:rsidR="00BD3C6A" w:rsidRPr="00E846F7" w:rsidRDefault="00BD3C6A" w:rsidP="00751251">
            <w:pPr>
              <w:pStyle w:val="ListParagraph"/>
              <w:ind w:left="0"/>
              <w:jc w:val="both"/>
              <w:rPr>
                <w:sz w:val="28"/>
                <w:szCs w:val="28"/>
                <w:lang w:val="de-AT"/>
              </w:rPr>
            </w:pPr>
            <w:r w:rsidRPr="00E846F7">
              <w:rPr>
                <w:b/>
                <w:bCs/>
                <w:sz w:val="28"/>
                <w:szCs w:val="28"/>
                <w:lang w:val="de-AT"/>
              </w:rPr>
              <w:t>2. Đánh giá kết quả thực hiện nhiệm vụ học tập:</w:t>
            </w:r>
          </w:p>
          <w:p w:rsidR="00BD3C6A" w:rsidRPr="00E846F7" w:rsidRDefault="00BD3C6A" w:rsidP="00751251">
            <w:pPr>
              <w:jc w:val="both"/>
              <w:rPr>
                <w:lang w:val="de-AT"/>
              </w:rPr>
            </w:pPr>
            <w:r w:rsidRPr="00E846F7">
              <w:rPr>
                <w:lang w:val="de-AT"/>
              </w:rPr>
              <w:t>- Yêu cầu đại diện các nhóm treo kết quả lên bảng.</w:t>
            </w:r>
          </w:p>
          <w:p w:rsidR="00BD3C6A" w:rsidRPr="00E846F7" w:rsidRDefault="00BD3C6A" w:rsidP="00751251">
            <w:pPr>
              <w:jc w:val="both"/>
              <w:rPr>
                <w:lang w:val="de-AT"/>
              </w:rPr>
            </w:pPr>
            <w:r w:rsidRPr="00E846F7">
              <w:rPr>
                <w:lang w:val="de-AT"/>
              </w:rPr>
              <w:t>- Yêu cầu nhóm 1 nhận xét nhóm 2, nhóm 3 nhận xét nhóm 4 và ngược lại</w:t>
            </w:r>
          </w:p>
          <w:p w:rsidR="00BD3C6A" w:rsidRDefault="00BD3C6A" w:rsidP="00751251">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BD3C6A" w:rsidRPr="00137BF7" w:rsidRDefault="003E4D3E" w:rsidP="00751251">
            <w:pPr>
              <w:jc w:val="both"/>
              <w:rPr>
                <w:lang w:val="de-AT"/>
              </w:rPr>
            </w:pPr>
            <w:r>
              <w:rPr>
                <w:lang w:val="es-VE"/>
              </w:rPr>
              <w:t>=&gt;</w:t>
            </w:r>
            <w:r w:rsidR="00BD3C6A" w:rsidRPr="003D0A61">
              <w:rPr>
                <w:lang w:val="es-VE"/>
              </w:rPr>
              <w:t xml:space="preserve"> Qua đó các em rút ra </w:t>
            </w:r>
            <w:r>
              <w:rPr>
                <w:lang w:val="es-VE"/>
              </w:rPr>
              <w:t>điều kiện để vật nổi, lơ lửng, vật chìm là gì?</w:t>
            </w:r>
          </w:p>
        </w:tc>
        <w:tc>
          <w:tcPr>
            <w:tcW w:w="3396" w:type="dxa"/>
            <w:shd w:val="clear" w:color="auto" w:fill="auto"/>
          </w:tcPr>
          <w:p w:rsidR="000761FF" w:rsidRPr="000761FF" w:rsidRDefault="000761FF" w:rsidP="00751251">
            <w:pPr>
              <w:pStyle w:val="ListParagraph"/>
              <w:ind w:left="0"/>
              <w:jc w:val="both"/>
              <w:rPr>
                <w:bCs/>
                <w:sz w:val="28"/>
                <w:szCs w:val="28"/>
                <w:lang w:val="de-AT"/>
              </w:rPr>
            </w:pPr>
            <w:r w:rsidRPr="000761FF">
              <w:rPr>
                <w:bCs/>
                <w:sz w:val="28"/>
                <w:szCs w:val="28"/>
                <w:lang w:val="de-AT"/>
              </w:rPr>
              <w:lastRenderedPageBreak/>
              <w:t xml:space="preserve">- HS hoạt động cá nhân trả lời: </w:t>
            </w:r>
          </w:p>
          <w:p w:rsidR="000761FF" w:rsidRDefault="000761FF" w:rsidP="00751251">
            <w:pPr>
              <w:pStyle w:val="ListParagraph"/>
              <w:ind w:left="0"/>
              <w:jc w:val="both"/>
              <w:rPr>
                <w:bCs/>
                <w:sz w:val="28"/>
                <w:szCs w:val="28"/>
                <w:lang w:val="de-AT"/>
              </w:rPr>
            </w:pPr>
            <w:r w:rsidRPr="000761FF">
              <w:rPr>
                <w:bCs/>
                <w:sz w:val="28"/>
                <w:szCs w:val="28"/>
                <w:lang w:val="de-AT"/>
              </w:rPr>
              <w:t>+ Chịu tác dụng của 2 lực</w:t>
            </w:r>
            <w:r>
              <w:rPr>
                <w:bCs/>
                <w:sz w:val="28"/>
                <w:szCs w:val="28"/>
                <w:lang w:val="de-AT"/>
              </w:rPr>
              <w:t>: Trọng lực và lực đẩy Acsi met.</w:t>
            </w:r>
          </w:p>
          <w:p w:rsidR="000761FF" w:rsidRDefault="000761FF" w:rsidP="00751251">
            <w:pPr>
              <w:pStyle w:val="ListParagraph"/>
              <w:ind w:left="0"/>
              <w:jc w:val="both"/>
              <w:rPr>
                <w:bCs/>
                <w:sz w:val="28"/>
                <w:szCs w:val="28"/>
                <w:lang w:val="de-AT"/>
              </w:rPr>
            </w:pPr>
            <w:r>
              <w:rPr>
                <w:bCs/>
                <w:sz w:val="28"/>
                <w:szCs w:val="28"/>
                <w:lang w:val="de-AT"/>
              </w:rPr>
              <w:t>+ 2 lực này cùng phương, ngược chiều</w: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r>
              <w:rPr>
                <w:bCs/>
                <w:sz w:val="28"/>
                <w:szCs w:val="28"/>
                <w:lang w:val="de-AT"/>
              </w:rPr>
              <w:t xml:space="preserve">- HS tự đưa ra phương án trả lời: </w:t>
            </w:r>
          </w:p>
          <w:p w:rsidR="000A2915" w:rsidRPr="000A2915" w:rsidRDefault="000A2915" w:rsidP="00751251">
            <w:pPr>
              <w:pStyle w:val="ListParagraph"/>
              <w:ind w:left="0"/>
              <w:jc w:val="both"/>
              <w:rPr>
                <w:bCs/>
                <w:sz w:val="28"/>
                <w:szCs w:val="28"/>
                <w:lang w:val="de-AT"/>
              </w:rPr>
            </w:pPr>
            <w:r>
              <w:rPr>
                <w:bCs/>
                <w:sz w:val="28"/>
                <w:szCs w:val="28"/>
                <w:lang w:val="de-AT"/>
              </w:rPr>
              <w:t>+ Có 3 trường hợp: F</w:t>
            </w:r>
            <w:r>
              <w:rPr>
                <w:bCs/>
                <w:sz w:val="28"/>
                <w:szCs w:val="28"/>
                <w:vertAlign w:val="subscript"/>
                <w:lang w:val="de-AT"/>
              </w:rPr>
              <w:t>A</w:t>
            </w:r>
            <w:r>
              <w:rPr>
                <w:bCs/>
                <w:sz w:val="28"/>
                <w:szCs w:val="28"/>
                <w:lang w:val="de-AT"/>
              </w:rPr>
              <w:t xml:space="preserve"> &lt;  P; F</w:t>
            </w:r>
            <w:r>
              <w:rPr>
                <w:bCs/>
                <w:sz w:val="28"/>
                <w:szCs w:val="28"/>
                <w:vertAlign w:val="subscript"/>
                <w:lang w:val="de-AT"/>
              </w:rPr>
              <w:t>A</w:t>
            </w:r>
            <w:r>
              <w:rPr>
                <w:bCs/>
                <w:sz w:val="28"/>
                <w:szCs w:val="28"/>
                <w:lang w:val="de-AT"/>
              </w:rPr>
              <w:t xml:space="preserve"> =  P; F</w:t>
            </w:r>
            <w:r>
              <w:rPr>
                <w:bCs/>
                <w:sz w:val="28"/>
                <w:szCs w:val="28"/>
                <w:vertAlign w:val="subscript"/>
                <w:lang w:val="de-AT"/>
              </w:rPr>
              <w:t>A</w:t>
            </w:r>
            <w:r>
              <w:rPr>
                <w:bCs/>
                <w:sz w:val="28"/>
                <w:szCs w:val="28"/>
                <w:lang w:val="de-AT"/>
              </w:rPr>
              <w:t xml:space="preserve"> &gt;  P;  </w:t>
            </w:r>
          </w:p>
          <w:p w:rsidR="00BD3C6A" w:rsidRDefault="00BD3C6A" w:rsidP="00751251">
            <w:pPr>
              <w:pStyle w:val="ListParagraph"/>
              <w:ind w:left="0"/>
              <w:jc w:val="both"/>
              <w:rPr>
                <w:b/>
                <w:sz w:val="28"/>
                <w:szCs w:val="28"/>
                <w:lang w:val="de-AT"/>
              </w:rPr>
            </w:pPr>
            <w:r w:rsidRPr="00E846F7">
              <w:rPr>
                <w:b/>
                <w:bCs/>
                <w:sz w:val="28"/>
                <w:szCs w:val="28"/>
                <w:lang w:val="de-AT"/>
              </w:rPr>
              <w:t>1. Thực hiện nhiệm vụ học tập:</w:t>
            </w:r>
          </w:p>
          <w:p w:rsidR="004043B8" w:rsidRDefault="00BD3C6A" w:rsidP="00751251">
            <w:pPr>
              <w:jc w:val="both"/>
              <w:rPr>
                <w:lang w:val="de-AT"/>
              </w:rPr>
            </w:pPr>
            <w:r w:rsidRPr="00E846F7">
              <w:rPr>
                <w:lang w:val="de-AT"/>
              </w:rPr>
              <w:t>- HS sắp xếp theo nhóm,</w:t>
            </w:r>
            <w:r w:rsidR="004043B8">
              <w:rPr>
                <w:lang w:val="de-AT"/>
              </w:rPr>
              <w:t xml:space="preserve"> tiến hành thực hiện nhiệm vụ theo yêu cầu của GV.</w:t>
            </w: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BD3C6A" w:rsidRPr="00F24202" w:rsidRDefault="00BD3C6A" w:rsidP="00751251">
            <w:pPr>
              <w:pStyle w:val="ListParagraph"/>
              <w:ind w:left="0"/>
              <w:jc w:val="both"/>
              <w:rPr>
                <w:sz w:val="28"/>
                <w:szCs w:val="28"/>
                <w:lang w:val="de-AT"/>
              </w:rPr>
            </w:pPr>
            <w:r w:rsidRPr="00F24202">
              <w:rPr>
                <w:b/>
                <w:bCs/>
                <w:sz w:val="28"/>
                <w:szCs w:val="28"/>
                <w:lang w:val="de-AT"/>
              </w:rPr>
              <w:t>2. Báo cáo kết quả hoạt  động và thảo luận</w:t>
            </w:r>
          </w:p>
          <w:p w:rsidR="00BD3C6A" w:rsidRPr="00F24202" w:rsidRDefault="00BD3C6A" w:rsidP="00751251">
            <w:pPr>
              <w:jc w:val="both"/>
              <w:rPr>
                <w:lang w:val="de-AT"/>
              </w:rPr>
            </w:pPr>
            <w:r w:rsidRPr="00F24202">
              <w:rPr>
                <w:lang w:val="de-AT"/>
              </w:rPr>
              <w:t>- Đại diện các nhóm treo bảng phụ lên bảng</w:t>
            </w:r>
          </w:p>
          <w:p w:rsidR="00BD3C6A" w:rsidRPr="00F24202" w:rsidRDefault="00BD3C6A" w:rsidP="00751251">
            <w:pPr>
              <w:jc w:val="both"/>
              <w:rPr>
                <w:lang w:val="de-AT"/>
              </w:rPr>
            </w:pPr>
            <w:r w:rsidRPr="00F24202">
              <w:rPr>
                <w:lang w:val="de-AT"/>
              </w:rPr>
              <w:t>- Đại diện các nhóm nhận xét kết quả</w:t>
            </w:r>
          </w:p>
          <w:p w:rsidR="00BD3C6A" w:rsidRDefault="00BD3C6A" w:rsidP="00751251">
            <w:pPr>
              <w:jc w:val="both"/>
              <w:rPr>
                <w:lang w:val="de-AT"/>
              </w:rPr>
            </w:pPr>
          </w:p>
          <w:p w:rsidR="00BD3C6A" w:rsidRDefault="00BD3C6A" w:rsidP="00751251">
            <w:pPr>
              <w:jc w:val="both"/>
              <w:rPr>
                <w:lang w:val="de-AT"/>
              </w:rPr>
            </w:pPr>
          </w:p>
          <w:p w:rsidR="00BD3C6A" w:rsidRDefault="00BD3C6A" w:rsidP="00751251">
            <w:pPr>
              <w:jc w:val="both"/>
              <w:rPr>
                <w:lang w:val="de-AT"/>
              </w:rPr>
            </w:pPr>
          </w:p>
          <w:p w:rsidR="00BD3C6A" w:rsidRDefault="00BD3C6A" w:rsidP="00751251">
            <w:pPr>
              <w:jc w:val="both"/>
              <w:rPr>
                <w:lang w:val="es-VE"/>
              </w:rPr>
            </w:pPr>
          </w:p>
          <w:p w:rsidR="00BD3C6A" w:rsidRDefault="00BD3C6A" w:rsidP="00751251">
            <w:pPr>
              <w:jc w:val="both"/>
              <w:rPr>
                <w:lang w:val="es-VE"/>
              </w:rPr>
            </w:pPr>
          </w:p>
          <w:p w:rsidR="00BD3C6A" w:rsidRPr="00137BF7" w:rsidRDefault="00BD3C6A" w:rsidP="00751251">
            <w:pPr>
              <w:jc w:val="both"/>
              <w:rPr>
                <w:lang w:val="es-VE"/>
              </w:rPr>
            </w:pPr>
            <w:r>
              <w:rPr>
                <w:lang w:val="es-VE"/>
              </w:rPr>
              <w:t>- HS rút ra kết luận và ghi vào vở</w:t>
            </w:r>
          </w:p>
        </w:tc>
        <w:tc>
          <w:tcPr>
            <w:tcW w:w="3396" w:type="dxa"/>
            <w:shd w:val="clear" w:color="auto" w:fill="auto"/>
          </w:tcPr>
          <w:p w:rsidR="009F2714" w:rsidRPr="009F2714" w:rsidRDefault="009F2714" w:rsidP="00751251">
            <w:pPr>
              <w:jc w:val="both"/>
              <w:rPr>
                <w:b/>
                <w:bCs/>
                <w:lang w:val="es-VE"/>
              </w:rPr>
            </w:pPr>
            <w:r w:rsidRPr="009F2714">
              <w:rPr>
                <w:b/>
                <w:bCs/>
                <w:lang w:val="es-VE"/>
              </w:rPr>
              <w:lastRenderedPageBreak/>
              <w:t>I. Điều kiện để vật nổi, vật chìm</w:t>
            </w:r>
          </w:p>
          <w:p w:rsidR="009F2714" w:rsidRPr="001664F2" w:rsidRDefault="009F2714" w:rsidP="00751251">
            <w:pPr>
              <w:tabs>
                <w:tab w:val="center" w:pos="4320"/>
                <w:tab w:val="right" w:pos="8640"/>
              </w:tabs>
              <w:jc w:val="both"/>
            </w:pPr>
            <w:r w:rsidRPr="001664F2">
              <w:t>* Khi vật nhúng trong chất lỏng thì:</w:t>
            </w:r>
          </w:p>
          <w:p w:rsidR="009F2714" w:rsidRPr="001664F2" w:rsidRDefault="009F2714" w:rsidP="00751251">
            <w:pPr>
              <w:tabs>
                <w:tab w:val="center" w:pos="4320"/>
                <w:tab w:val="right" w:pos="8640"/>
              </w:tabs>
              <w:jc w:val="both"/>
            </w:pPr>
            <w:r w:rsidRPr="001664F2">
              <w:t>- Vật sẽ chìm khi: P &gt; F</w:t>
            </w:r>
            <w:r w:rsidRPr="001664F2">
              <w:rPr>
                <w:vertAlign w:val="subscript"/>
              </w:rPr>
              <w:t>A</w:t>
            </w:r>
            <w:r w:rsidRPr="001664F2">
              <w:t>.</w:t>
            </w:r>
          </w:p>
          <w:p w:rsidR="009F2714" w:rsidRPr="001664F2" w:rsidRDefault="009F2714" w:rsidP="00751251">
            <w:pPr>
              <w:tabs>
                <w:tab w:val="center" w:pos="4320"/>
                <w:tab w:val="right" w:pos="8640"/>
              </w:tabs>
              <w:jc w:val="both"/>
            </w:pPr>
            <w:r w:rsidRPr="001664F2">
              <w:t>- Vật sẽ nổi lên mặt chất lỏng khi: P &lt; F</w:t>
            </w:r>
            <w:r w:rsidRPr="001664F2">
              <w:rPr>
                <w:vertAlign w:val="subscript"/>
              </w:rPr>
              <w:t>A</w:t>
            </w:r>
            <w:r w:rsidRPr="001664F2">
              <w:t>.</w:t>
            </w:r>
          </w:p>
          <w:p w:rsidR="009F2714" w:rsidRPr="001664F2" w:rsidRDefault="009F2714" w:rsidP="00751251">
            <w:pPr>
              <w:tabs>
                <w:tab w:val="center" w:pos="4320"/>
                <w:tab w:val="right" w:pos="8640"/>
              </w:tabs>
              <w:jc w:val="both"/>
            </w:pPr>
            <w:r w:rsidRPr="001664F2">
              <w:t>- Vật sẽ lơ lửng trong lòng chất lỏng khi: P = F</w:t>
            </w:r>
            <w:r w:rsidRPr="001664F2">
              <w:rPr>
                <w:vertAlign w:val="subscript"/>
              </w:rPr>
              <w:t>A</w:t>
            </w:r>
            <w:r w:rsidRPr="001664F2">
              <w:t>.</w:t>
            </w:r>
          </w:p>
          <w:p w:rsidR="00BD3C6A" w:rsidRPr="00E71D20" w:rsidRDefault="00BD3C6A" w:rsidP="00751251">
            <w:pPr>
              <w:jc w:val="both"/>
              <w:rPr>
                <w:bCs/>
                <w:lang w:val="es-VE"/>
              </w:rPr>
            </w:pPr>
            <w:r w:rsidRPr="003758DF">
              <w:rPr>
                <w:lang w:val="es-VE"/>
              </w:rPr>
              <w:t>.</w:t>
            </w:r>
          </w:p>
        </w:tc>
      </w:tr>
      <w:tr w:rsidR="00BD3C6A" w:rsidRPr="00340B4D" w:rsidTr="00D70B45">
        <w:tc>
          <w:tcPr>
            <w:tcW w:w="10187" w:type="dxa"/>
            <w:gridSpan w:val="3"/>
            <w:shd w:val="clear" w:color="auto" w:fill="auto"/>
          </w:tcPr>
          <w:p w:rsidR="00BD3C6A" w:rsidRPr="00C3666C" w:rsidRDefault="00BD3C6A" w:rsidP="00D70B45">
            <w:pPr>
              <w:pStyle w:val="BodyText"/>
              <w:jc w:val="center"/>
              <w:rPr>
                <w:rFonts w:ascii="Times New Roman" w:hAnsi="Times New Roman"/>
                <w:b/>
                <w:sz w:val="28"/>
                <w:szCs w:val="28"/>
                <w:lang w:val="es-VE"/>
              </w:rPr>
            </w:pPr>
            <w:r w:rsidRPr="00C3666C">
              <w:rPr>
                <w:rFonts w:ascii="Times New Roman" w:hAnsi="Times New Roman"/>
                <w:b/>
                <w:sz w:val="28"/>
                <w:szCs w:val="28"/>
                <w:lang w:val="es-VE"/>
              </w:rPr>
              <w:lastRenderedPageBreak/>
              <w:t xml:space="preserve">Hoạt </w:t>
            </w:r>
            <w:r w:rsidR="00435C7D">
              <w:rPr>
                <w:rFonts w:ascii="Times New Roman" w:hAnsi="Times New Roman"/>
                <w:b/>
                <w:sz w:val="28"/>
                <w:szCs w:val="28"/>
                <w:lang w:val="es-VE"/>
              </w:rPr>
              <w:t>đ</w:t>
            </w:r>
            <w:r w:rsidRPr="00C3666C">
              <w:rPr>
                <w:rFonts w:ascii="Times New Roman" w:hAnsi="Times New Roman"/>
                <w:b/>
                <w:sz w:val="28"/>
                <w:szCs w:val="28"/>
                <w:lang w:val="es-VE"/>
              </w:rPr>
              <w:t xml:space="preserve">ộng 3: </w:t>
            </w:r>
            <w:r w:rsidR="00435C7D" w:rsidRPr="00435C7D">
              <w:rPr>
                <w:rFonts w:ascii="Times New Roman" w:hAnsi="Times New Roman"/>
                <w:b/>
                <w:sz w:val="28"/>
                <w:szCs w:val="28"/>
                <w:lang w:val="es-VE"/>
              </w:rPr>
              <w:t xml:space="preserve">Xác định độ lớn của lực đẩy Ác-si-mét khi vật nổi trên mặt thoáng của chất lỏng </w:t>
            </w:r>
            <w:r w:rsidR="00435C7D" w:rsidRPr="00435C7D">
              <w:rPr>
                <w:rFonts w:ascii="Times New Roman" w:hAnsi="Times New Roman"/>
                <w:b/>
                <w:i/>
                <w:iCs/>
                <w:sz w:val="28"/>
                <w:szCs w:val="28"/>
                <w:lang w:val="es-VE"/>
              </w:rPr>
              <w:t>(15 phút)</w:t>
            </w:r>
          </w:p>
        </w:tc>
      </w:tr>
      <w:tr w:rsidR="00E80253" w:rsidRPr="00340B4D" w:rsidTr="00D70B45">
        <w:tc>
          <w:tcPr>
            <w:tcW w:w="3395" w:type="dxa"/>
            <w:shd w:val="clear" w:color="auto" w:fill="auto"/>
          </w:tcPr>
          <w:p w:rsidR="00E80253" w:rsidRPr="001664F2" w:rsidRDefault="00E80253" w:rsidP="00751251">
            <w:pPr>
              <w:jc w:val="both"/>
              <w:rPr>
                <w:lang w:val="es-VE"/>
              </w:rPr>
            </w:pPr>
            <w:r w:rsidRPr="001664F2">
              <w:rPr>
                <w:lang w:val="es-VE"/>
              </w:rPr>
              <w:t>- GV tiến hành thí nghiệm: thả miếng gỗ vào nước, nhấn chìm rồi buông tay.</w:t>
            </w:r>
            <w:r>
              <w:rPr>
                <w:lang w:val="es-VE"/>
              </w:rPr>
              <w:t xml:space="preserve"> Yêu cầu HS quan sát và cho biết m</w:t>
            </w:r>
            <w:r w:rsidRPr="001664F2">
              <w:rPr>
                <w:lang w:val="es-VE"/>
              </w:rPr>
              <w:t>iếng gỗ nổi hay chìm?</w:t>
            </w:r>
          </w:p>
          <w:p w:rsidR="00343038" w:rsidRPr="000C1E0A" w:rsidRDefault="00E80253" w:rsidP="00751251">
            <w:pPr>
              <w:rPr>
                <w:lang w:val="sv-SE"/>
              </w:rPr>
            </w:pPr>
            <w:r>
              <w:rPr>
                <w:lang w:val="es-VE"/>
              </w:rPr>
              <w:t>-</w:t>
            </w:r>
            <w:r w:rsidRPr="001664F2">
              <w:rPr>
                <w:lang w:val="es-VE"/>
              </w:rPr>
              <w:t xml:space="preserve"> </w:t>
            </w:r>
            <w:r w:rsidR="00343038">
              <w:rPr>
                <w:lang w:val="es-VE"/>
              </w:rPr>
              <w:t>M</w:t>
            </w:r>
            <w:r w:rsidRPr="001664F2">
              <w:rPr>
                <w:lang w:val="es-VE"/>
              </w:rPr>
              <w:t>iếng gỗ thả vào n</w:t>
            </w:r>
            <w:r w:rsidR="00343038">
              <w:rPr>
                <w:lang w:val="es-VE"/>
              </w:rPr>
              <w:t xml:space="preserve">ước lại nổi lên, điều đó chứng tỏ </w:t>
            </w:r>
            <w:r w:rsidR="00343038">
              <w:rPr>
                <w:lang w:val="sv-SE"/>
              </w:rPr>
              <w:t>P của gỗ và lực đẩy Ác-si-mét F</w:t>
            </w:r>
            <w:r w:rsidR="00343038">
              <w:rPr>
                <w:vertAlign w:val="subscript"/>
                <w:lang w:val="sv-SE"/>
              </w:rPr>
              <w:t>A</w:t>
            </w:r>
            <w:r w:rsidR="00343038">
              <w:rPr>
                <w:lang w:val="sv-SE"/>
              </w:rPr>
              <w:t xml:space="preserve"> tác dụng lên gỗ nư thế nào? </w:t>
            </w:r>
          </w:p>
          <w:p w:rsidR="006F7A7A" w:rsidRDefault="006F7A7A" w:rsidP="00751251">
            <w:pPr>
              <w:rPr>
                <w:lang w:val="sv-SE"/>
              </w:rPr>
            </w:pPr>
            <w:r>
              <w:rPr>
                <w:lang w:val="sv-SE"/>
              </w:rPr>
              <w:t xml:space="preserve">- Khi miếng gỗ nổi và đứng yên trên mặt nước thì trọng lượng P của nó và lực đẩy Ác-si-mét có bằng nhau không? Tại sao ? </w:t>
            </w:r>
          </w:p>
          <w:p w:rsidR="00ED2C06" w:rsidRDefault="00E80253" w:rsidP="00751251">
            <w:pPr>
              <w:jc w:val="both"/>
              <w:rPr>
                <w:lang w:val="sv-SE"/>
              </w:rPr>
            </w:pPr>
            <w:r w:rsidRPr="001664F2">
              <w:rPr>
                <w:lang w:val="es-VE"/>
              </w:rPr>
              <w:t xml:space="preserve">- GV </w:t>
            </w:r>
            <w:r w:rsidR="006F7A7A">
              <w:rPr>
                <w:lang w:val="es-VE"/>
              </w:rPr>
              <w:t xml:space="preserve">trình chiếu H 12.2 sgk và </w:t>
            </w:r>
            <w:r w:rsidRPr="001664F2">
              <w:rPr>
                <w:lang w:val="es-VE"/>
              </w:rPr>
              <w:t xml:space="preserve">yêu cầu HS </w:t>
            </w:r>
            <w:r w:rsidR="00ED2C06">
              <w:rPr>
                <w:lang w:val="sv-SE"/>
              </w:rPr>
              <w:t xml:space="preserve">hãy chỉ ra trên hình vẽ phần thể tích </w:t>
            </w:r>
            <w:r w:rsidR="00ED2C06">
              <w:rPr>
                <w:lang w:val="sv-SE"/>
              </w:rPr>
              <w:lastRenderedPageBreak/>
              <w:t>chất lỏng bị vật chiếm chỗ.</w:t>
            </w:r>
          </w:p>
          <w:p w:rsidR="00ED2C06" w:rsidRDefault="00ED2C06" w:rsidP="00751251">
            <w:pPr>
              <w:jc w:val="both"/>
              <w:rPr>
                <w:lang w:val="es-VE"/>
              </w:rPr>
            </w:pPr>
            <w:r>
              <w:rPr>
                <w:lang w:val="es-VE"/>
              </w:rPr>
              <w:t>- GV gợi ý: Phần thể tích chất lỏng bị vật chiếm chỗ là phần thể tích vật chìm trong chất lỏng hay thể tích của cả vật?</w:t>
            </w:r>
          </w:p>
          <w:p w:rsidR="00E80253" w:rsidRPr="001664F2" w:rsidRDefault="00ED2C06" w:rsidP="00751251">
            <w:pPr>
              <w:jc w:val="both"/>
              <w:rPr>
                <w:lang w:val="es-VE"/>
              </w:rPr>
            </w:pPr>
            <w:r w:rsidRPr="001664F2">
              <w:rPr>
                <w:lang w:val="es-VE"/>
              </w:rPr>
              <w:t xml:space="preserve"> </w:t>
            </w:r>
            <w:r w:rsidR="00384672">
              <w:rPr>
                <w:lang w:val="es-VE"/>
              </w:rPr>
              <w:t>- GV trình chiếu C5 và yê</w:t>
            </w:r>
            <w:r w:rsidR="00467681">
              <w:rPr>
                <w:lang w:val="es-VE"/>
              </w:rPr>
              <w:t xml:space="preserve">u cầu HS </w:t>
            </w:r>
            <w:r w:rsidR="00E80253" w:rsidRPr="001664F2">
              <w:rPr>
                <w:lang w:val="es-VE"/>
              </w:rPr>
              <w:t>trả lời tiếp câu C5.</w:t>
            </w:r>
          </w:p>
          <w:p w:rsidR="00E80253" w:rsidRPr="00E80253" w:rsidRDefault="00BA296B" w:rsidP="00751251">
            <w:pPr>
              <w:jc w:val="both"/>
              <w:rPr>
                <w:lang w:val="es-VE"/>
              </w:rPr>
            </w:pPr>
            <w:r>
              <w:rPr>
                <w:lang w:val="es-VE"/>
              </w:rPr>
              <w:t>- GV kết luận lại và viết công thức tính lực đẩy Acsimet</w:t>
            </w:r>
          </w:p>
        </w:tc>
        <w:tc>
          <w:tcPr>
            <w:tcW w:w="3396" w:type="dxa"/>
            <w:shd w:val="clear" w:color="auto" w:fill="auto"/>
          </w:tcPr>
          <w:p w:rsidR="00E80253" w:rsidRDefault="00E80253" w:rsidP="00751251">
            <w:pPr>
              <w:jc w:val="both"/>
              <w:rPr>
                <w:bCs/>
                <w:lang w:val="es-VE"/>
              </w:rPr>
            </w:pPr>
            <w:r>
              <w:rPr>
                <w:bCs/>
                <w:lang w:val="es-VE"/>
              </w:rPr>
              <w:lastRenderedPageBreak/>
              <w:t>- HS quan sát thí nghiệm và</w:t>
            </w:r>
            <w:r w:rsidRPr="00E80253">
              <w:rPr>
                <w:bCs/>
                <w:lang w:val="es-VE"/>
              </w:rPr>
              <w:t xml:space="preserve"> trả lời: </w:t>
            </w:r>
          </w:p>
          <w:p w:rsidR="00E80253" w:rsidRDefault="00E80253" w:rsidP="00751251">
            <w:pPr>
              <w:jc w:val="both"/>
              <w:rPr>
                <w:lang w:val="es-VE"/>
              </w:rPr>
            </w:pPr>
            <w:r w:rsidRPr="00E80253">
              <w:rPr>
                <w:bCs/>
                <w:i/>
                <w:lang w:val="es-VE"/>
              </w:rPr>
              <w:t>+ Miếng gỗ nổi.</w:t>
            </w:r>
          </w:p>
          <w:p w:rsidR="00E80253" w:rsidRDefault="00E80253" w:rsidP="00751251">
            <w:pPr>
              <w:jc w:val="both"/>
              <w:rPr>
                <w:lang w:val="es-VE"/>
              </w:rPr>
            </w:pPr>
          </w:p>
          <w:p w:rsidR="00E80253" w:rsidRDefault="00E80253" w:rsidP="00751251">
            <w:pPr>
              <w:jc w:val="both"/>
              <w:rPr>
                <w:lang w:val="es-VE"/>
              </w:rPr>
            </w:pPr>
          </w:p>
          <w:p w:rsidR="00E80253" w:rsidRPr="00E80253" w:rsidRDefault="00E80253" w:rsidP="00751251">
            <w:pPr>
              <w:jc w:val="both"/>
              <w:rPr>
                <w:lang w:val="es-VE"/>
              </w:rPr>
            </w:pPr>
            <w:r w:rsidRPr="00E80253">
              <w:rPr>
                <w:lang w:val="es-VE"/>
              </w:rPr>
              <w:t xml:space="preserve"> </w:t>
            </w:r>
          </w:p>
          <w:p w:rsidR="00343038" w:rsidRPr="00343038" w:rsidRDefault="00E80253" w:rsidP="00751251">
            <w:pPr>
              <w:rPr>
                <w:lang w:val="sv-SE"/>
              </w:rPr>
            </w:pPr>
            <w:r w:rsidRPr="00343038">
              <w:rPr>
                <w:lang w:val="es-VE"/>
              </w:rPr>
              <w:t xml:space="preserve">+ </w:t>
            </w:r>
            <w:r w:rsidR="00343038">
              <w:rPr>
                <w:lang w:val="sv-SE"/>
              </w:rPr>
              <w:t>T</w:t>
            </w:r>
            <w:r w:rsidR="00343038" w:rsidRPr="00343038">
              <w:rPr>
                <w:lang w:val="sv-SE"/>
              </w:rPr>
              <w:t>rọng lượng P của gỗ nhỏ hơn lực đẩy Ác-si-mét F</w:t>
            </w:r>
            <w:r w:rsidR="00343038" w:rsidRPr="00343038">
              <w:rPr>
                <w:vertAlign w:val="subscript"/>
                <w:lang w:val="sv-SE"/>
              </w:rPr>
              <w:t>A</w:t>
            </w:r>
            <w:r w:rsidR="00343038" w:rsidRPr="00343038">
              <w:rPr>
                <w:lang w:val="sv-SE"/>
              </w:rPr>
              <w:t xml:space="preserve"> tác dụng lên gỗ </w:t>
            </w:r>
          </w:p>
          <w:p w:rsidR="00E80253" w:rsidRDefault="00E80253" w:rsidP="00751251">
            <w:pPr>
              <w:jc w:val="both"/>
              <w:rPr>
                <w:i/>
                <w:lang w:val="sv-SE"/>
              </w:rPr>
            </w:pPr>
          </w:p>
          <w:p w:rsidR="006F7A7A" w:rsidRPr="00343038" w:rsidRDefault="006F7A7A" w:rsidP="00751251">
            <w:pPr>
              <w:jc w:val="both"/>
              <w:rPr>
                <w:i/>
                <w:lang w:val="sv-SE"/>
              </w:rPr>
            </w:pPr>
          </w:p>
          <w:p w:rsidR="00E80253" w:rsidRPr="00E80253" w:rsidRDefault="00E80253" w:rsidP="00751251">
            <w:pPr>
              <w:jc w:val="both"/>
              <w:rPr>
                <w:lang w:val="es-VE"/>
              </w:rPr>
            </w:pPr>
            <w:r w:rsidRPr="00E80253">
              <w:rPr>
                <w:lang w:val="es-VE"/>
              </w:rPr>
              <w:t>- HS trả lời:</w:t>
            </w:r>
          </w:p>
          <w:p w:rsidR="00467681" w:rsidRDefault="00E80253" w:rsidP="00751251">
            <w:pPr>
              <w:jc w:val="both"/>
              <w:rPr>
                <w:lang w:val="sv-SE"/>
              </w:rPr>
            </w:pPr>
            <w:r w:rsidRPr="00E80253">
              <w:rPr>
                <w:lang w:val="es-VE"/>
              </w:rPr>
              <w:t>C4) P = F</w:t>
            </w:r>
            <w:r w:rsidRPr="00E80253">
              <w:rPr>
                <w:vertAlign w:val="subscript"/>
                <w:lang w:val="es-VE"/>
              </w:rPr>
              <w:t>A</w:t>
            </w:r>
            <w:r w:rsidRPr="00E80253">
              <w:rPr>
                <w:lang w:val="es-VE"/>
              </w:rPr>
              <w:t xml:space="preserve"> vì miếng gỗ đứng yên nên hai lực này </w:t>
            </w:r>
            <w:r w:rsidRPr="00105F94">
              <w:rPr>
                <w:lang w:val="sv-SE"/>
              </w:rPr>
              <w:t>là hai lực cân bằng.</w:t>
            </w:r>
          </w:p>
          <w:p w:rsidR="00105F94" w:rsidRPr="00105F94" w:rsidRDefault="00105F94" w:rsidP="00751251">
            <w:pPr>
              <w:jc w:val="both"/>
              <w:rPr>
                <w:lang w:val="sv-SE"/>
              </w:rPr>
            </w:pPr>
          </w:p>
          <w:p w:rsidR="00467681" w:rsidRDefault="00467681" w:rsidP="00751251">
            <w:pPr>
              <w:jc w:val="both"/>
              <w:rPr>
                <w:lang w:val="sv-SE"/>
              </w:rPr>
            </w:pPr>
            <w:r>
              <w:rPr>
                <w:lang w:val="sv-SE"/>
              </w:rPr>
              <w:t>- HS:  (chỉ trên hình vẽ)...đó là thể tích phần chìm của vật</w:t>
            </w:r>
          </w:p>
          <w:p w:rsidR="00467681" w:rsidRDefault="00467681" w:rsidP="00751251">
            <w:pPr>
              <w:jc w:val="both"/>
              <w:rPr>
                <w:lang w:val="sv-SE"/>
              </w:rPr>
            </w:pPr>
          </w:p>
          <w:p w:rsidR="00467681" w:rsidRDefault="00467681" w:rsidP="00751251">
            <w:pPr>
              <w:jc w:val="both"/>
              <w:rPr>
                <w:lang w:val="sv-SE"/>
              </w:rPr>
            </w:pPr>
          </w:p>
          <w:p w:rsidR="00467681" w:rsidRDefault="00467681" w:rsidP="00751251">
            <w:pPr>
              <w:jc w:val="both"/>
              <w:rPr>
                <w:lang w:val="sv-SE"/>
              </w:rPr>
            </w:pPr>
          </w:p>
          <w:p w:rsidR="00467681" w:rsidRDefault="00467681" w:rsidP="00751251">
            <w:pPr>
              <w:jc w:val="both"/>
              <w:rPr>
                <w:lang w:val="sv-SE"/>
              </w:rPr>
            </w:pPr>
          </w:p>
          <w:p w:rsidR="00467681" w:rsidRPr="00467681" w:rsidRDefault="00467681" w:rsidP="00751251">
            <w:pPr>
              <w:jc w:val="both"/>
              <w:rPr>
                <w:lang w:val="sv-SE"/>
              </w:rPr>
            </w:pPr>
          </w:p>
          <w:p w:rsidR="00467681" w:rsidRPr="00467681" w:rsidRDefault="00467681" w:rsidP="00751251">
            <w:pPr>
              <w:jc w:val="both"/>
              <w:rPr>
                <w:lang w:val="sv-SE"/>
              </w:rPr>
            </w:pPr>
            <w:r>
              <w:rPr>
                <w:lang w:val="sv-SE"/>
              </w:rPr>
              <w:t xml:space="preserve">- </w:t>
            </w:r>
            <w:r w:rsidRPr="00467681">
              <w:rPr>
                <w:lang w:val="sv-SE"/>
              </w:rPr>
              <w:t>HS trả lời cá nhân.</w:t>
            </w:r>
          </w:p>
          <w:p w:rsidR="00E80253" w:rsidRPr="001664F2" w:rsidRDefault="00E80253" w:rsidP="00751251">
            <w:pPr>
              <w:jc w:val="both"/>
            </w:pPr>
            <w:r>
              <w:t>C5)</w:t>
            </w:r>
            <w:r w:rsidRPr="001664F2">
              <w:t xml:space="preserve"> Câu B.</w:t>
            </w:r>
          </w:p>
        </w:tc>
        <w:tc>
          <w:tcPr>
            <w:tcW w:w="3396" w:type="dxa"/>
            <w:shd w:val="clear" w:color="auto" w:fill="auto"/>
          </w:tcPr>
          <w:p w:rsidR="00E80253" w:rsidRPr="001664F2" w:rsidRDefault="00E80253" w:rsidP="00751251">
            <w:pPr>
              <w:jc w:val="both"/>
              <w:rPr>
                <w:b/>
                <w:bCs/>
              </w:rPr>
            </w:pPr>
            <w:r w:rsidRPr="001664F2">
              <w:rPr>
                <w:b/>
                <w:bCs/>
              </w:rPr>
              <w:lastRenderedPageBreak/>
              <w:t xml:space="preserve">II. Độ lớn của lực đẩy </w:t>
            </w:r>
          </w:p>
          <w:p w:rsidR="00E80253" w:rsidRPr="001664F2" w:rsidRDefault="00E80253" w:rsidP="00751251">
            <w:pPr>
              <w:jc w:val="both"/>
              <w:rPr>
                <w:b/>
                <w:bCs/>
              </w:rPr>
            </w:pPr>
            <w:r w:rsidRPr="001664F2">
              <w:rPr>
                <w:b/>
                <w:bCs/>
              </w:rPr>
              <w:t>Ác-si-mét khi vật nổi trên mặt thoáng của chất lỏng</w:t>
            </w:r>
          </w:p>
          <w:p w:rsidR="00E80253" w:rsidRPr="001664F2" w:rsidRDefault="00E80253" w:rsidP="00751251">
            <w:pPr>
              <w:jc w:val="both"/>
              <w:rPr>
                <w:bCs/>
              </w:rPr>
            </w:pPr>
          </w:p>
          <w:p w:rsidR="00E80253" w:rsidRPr="00BA296B" w:rsidRDefault="00E80253" w:rsidP="00751251">
            <w:pPr>
              <w:jc w:val="center"/>
              <w:rPr>
                <w:b/>
              </w:rPr>
            </w:pPr>
            <w:r w:rsidRPr="00BA296B">
              <w:rPr>
                <w:b/>
                <w:bCs/>
              </w:rPr>
              <w:t>F</w:t>
            </w:r>
            <w:r w:rsidRPr="00BA296B">
              <w:rPr>
                <w:b/>
                <w:bCs/>
                <w:vertAlign w:val="subscript"/>
              </w:rPr>
              <w:t>A</w:t>
            </w:r>
            <w:r w:rsidRPr="00BA296B">
              <w:rPr>
                <w:b/>
                <w:bCs/>
              </w:rPr>
              <w:t xml:space="preserve"> = d.V</w:t>
            </w:r>
          </w:p>
          <w:p w:rsidR="00E80253" w:rsidRPr="001664F2" w:rsidRDefault="00105F94" w:rsidP="00751251">
            <w:pPr>
              <w:jc w:val="both"/>
            </w:pPr>
            <w:r>
              <w:t>+</w:t>
            </w:r>
            <w:r w:rsidR="00E80253">
              <w:t xml:space="preserve"> </w:t>
            </w:r>
            <w:r w:rsidR="00E80253" w:rsidRPr="001664F2">
              <w:t>d là trọng lượng riêng của chất lỏng (N/m</w:t>
            </w:r>
            <w:r w:rsidR="00E80253" w:rsidRPr="001664F2">
              <w:rPr>
                <w:vertAlign w:val="superscript"/>
              </w:rPr>
              <w:t>3</w:t>
            </w:r>
            <w:r w:rsidR="00E80253" w:rsidRPr="001664F2">
              <w:t>)</w:t>
            </w:r>
          </w:p>
          <w:p w:rsidR="00E80253" w:rsidRPr="001664F2" w:rsidRDefault="00105F94" w:rsidP="00751251">
            <w:pPr>
              <w:jc w:val="both"/>
            </w:pPr>
            <w:r>
              <w:t>+</w:t>
            </w:r>
            <w:r w:rsidR="00E80253">
              <w:t xml:space="preserve"> </w:t>
            </w:r>
            <w:r w:rsidR="00E80253" w:rsidRPr="001664F2">
              <w:t>V là thể tích phần vật chìm trong chất lỏng (m</w:t>
            </w:r>
            <w:r w:rsidR="00E80253" w:rsidRPr="001664F2">
              <w:rPr>
                <w:vertAlign w:val="superscript"/>
              </w:rPr>
              <w:t>3</w:t>
            </w:r>
            <w:r w:rsidR="00E80253" w:rsidRPr="001664F2">
              <w:t>)</w:t>
            </w:r>
          </w:p>
          <w:p w:rsidR="00E80253" w:rsidRPr="001664F2" w:rsidRDefault="00105F94" w:rsidP="00751251">
            <w:pPr>
              <w:jc w:val="both"/>
              <w:rPr>
                <w:lang w:val="sv-SE"/>
              </w:rPr>
            </w:pPr>
            <w:r>
              <w:rPr>
                <w:lang w:val="fr-FR"/>
              </w:rPr>
              <w:t>+</w:t>
            </w:r>
            <w:r w:rsidR="00E80253" w:rsidRPr="001664F2">
              <w:rPr>
                <w:lang w:val="fr-FR"/>
              </w:rPr>
              <w:t xml:space="preserve"> F</w:t>
            </w:r>
            <w:r w:rsidR="00E80253" w:rsidRPr="001664F2">
              <w:rPr>
                <w:vertAlign w:val="subscript"/>
                <w:lang w:val="fr-FR"/>
              </w:rPr>
              <w:t>A</w:t>
            </w:r>
            <w:r w:rsidR="00E80253" w:rsidRPr="001664F2">
              <w:rPr>
                <w:lang w:val="fr-FR"/>
              </w:rPr>
              <w:t xml:space="preserve"> là lực đẩy Ác-si-mét (N)</w:t>
            </w:r>
          </w:p>
        </w:tc>
      </w:tr>
      <w:tr w:rsidR="00E80253" w:rsidRPr="00340B4D" w:rsidTr="00D70B45">
        <w:tc>
          <w:tcPr>
            <w:tcW w:w="10187" w:type="dxa"/>
            <w:gridSpan w:val="3"/>
            <w:shd w:val="clear" w:color="auto" w:fill="auto"/>
          </w:tcPr>
          <w:p w:rsidR="00E80253" w:rsidRPr="002E5DBF" w:rsidRDefault="00E80253" w:rsidP="00D70B45">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E80253" w:rsidRPr="00340B4D" w:rsidTr="00D70B45">
        <w:tc>
          <w:tcPr>
            <w:tcW w:w="3395" w:type="dxa"/>
            <w:shd w:val="clear" w:color="auto" w:fill="auto"/>
          </w:tcPr>
          <w:p w:rsidR="00BA296B" w:rsidRPr="00E846F7" w:rsidRDefault="00BA296B" w:rsidP="00751251">
            <w:pPr>
              <w:pStyle w:val="ListParagraph"/>
              <w:ind w:left="0"/>
              <w:jc w:val="both"/>
              <w:rPr>
                <w:sz w:val="28"/>
                <w:szCs w:val="28"/>
                <w:lang w:val="de-AT"/>
              </w:rPr>
            </w:pPr>
            <w:r w:rsidRPr="00E846F7">
              <w:rPr>
                <w:b/>
                <w:bCs/>
                <w:sz w:val="28"/>
                <w:szCs w:val="28"/>
                <w:lang w:val="de-AT"/>
              </w:rPr>
              <w:t>1. Chuyển giao nhiệm vụ học tập:</w:t>
            </w:r>
          </w:p>
          <w:p w:rsidR="00BA296B" w:rsidRDefault="00BA296B" w:rsidP="00751251">
            <w:pPr>
              <w:jc w:val="both"/>
              <w:rPr>
                <w:lang w:val="sv-SE"/>
              </w:rPr>
            </w:pPr>
            <w:r w:rsidRPr="003D0A61">
              <w:rPr>
                <w:lang w:val="es-VE"/>
              </w:rPr>
              <w:t xml:space="preserve">- </w:t>
            </w:r>
            <w:r>
              <w:rPr>
                <w:lang w:val="de-AT"/>
              </w:rPr>
              <w:t>GV</w:t>
            </w:r>
            <w:r w:rsidRPr="00E846F7">
              <w:rPr>
                <w:lang w:val="de-AT"/>
              </w:rPr>
              <w:t xml:space="preserve"> </w:t>
            </w:r>
            <w:r>
              <w:rPr>
                <w:lang w:val="de-AT"/>
              </w:rPr>
              <w:t xml:space="preserve">chia 4 nhóm và </w:t>
            </w:r>
            <w:r>
              <w:rPr>
                <w:lang w:val="es-VE"/>
              </w:rPr>
              <w:t>y</w:t>
            </w:r>
            <w:r w:rsidRPr="003D0A61">
              <w:rPr>
                <w:lang w:val="es-VE"/>
              </w:rPr>
              <w:t xml:space="preserve">êu cầu </w:t>
            </w:r>
            <w:r>
              <w:rPr>
                <w:lang w:val="es-VE"/>
              </w:rPr>
              <w:t>các nhóm</w:t>
            </w:r>
            <w:r w:rsidRPr="003D0A61">
              <w:rPr>
                <w:lang w:val="es-VE"/>
              </w:rPr>
              <w:t xml:space="preserve"> </w:t>
            </w:r>
            <w:r>
              <w:rPr>
                <w:lang w:val="sv-SE"/>
              </w:rPr>
              <w:t xml:space="preserve">hãy làm C6 vào bảng phụ, cụ thể như sau: </w:t>
            </w:r>
          </w:p>
          <w:p w:rsidR="00BA296B" w:rsidRDefault="00BA296B" w:rsidP="00751251">
            <w:pPr>
              <w:jc w:val="both"/>
              <w:rPr>
                <w:bCs/>
                <w:lang w:val="de-AT"/>
              </w:rPr>
            </w:pPr>
            <w:r>
              <w:rPr>
                <w:lang w:val="sv-SE"/>
              </w:rPr>
              <w:t xml:space="preserve">+ Nhóm 1, 2: </w:t>
            </w:r>
            <w:r>
              <w:rPr>
                <w:bCs/>
                <w:lang w:val="de-AT"/>
              </w:rPr>
              <w:t>vật chìm khi d</w:t>
            </w:r>
            <w:r>
              <w:rPr>
                <w:bCs/>
                <w:vertAlign w:val="subscript"/>
                <w:lang w:val="de-AT"/>
              </w:rPr>
              <w:t>v</w:t>
            </w:r>
            <w:r>
              <w:rPr>
                <w:bCs/>
                <w:lang w:val="de-AT"/>
              </w:rPr>
              <w:t xml:space="preserve"> &lt;  d</w:t>
            </w:r>
            <w:r>
              <w:rPr>
                <w:bCs/>
                <w:vertAlign w:val="subscript"/>
                <w:lang w:val="de-AT"/>
              </w:rPr>
              <w:t>1</w:t>
            </w:r>
            <w:r>
              <w:rPr>
                <w:bCs/>
                <w:lang w:val="de-AT"/>
              </w:rPr>
              <w:t>;</w:t>
            </w:r>
          </w:p>
          <w:p w:rsidR="00BA296B" w:rsidRDefault="00BA296B" w:rsidP="00751251">
            <w:pPr>
              <w:jc w:val="both"/>
              <w:rPr>
                <w:bCs/>
                <w:lang w:val="de-AT"/>
              </w:rPr>
            </w:pPr>
            <w:r>
              <w:rPr>
                <w:lang w:val="sv-SE"/>
              </w:rPr>
              <w:t xml:space="preserve">+ Nhóm 3:  </w:t>
            </w:r>
            <w:r>
              <w:rPr>
                <w:bCs/>
                <w:lang w:val="de-AT"/>
              </w:rPr>
              <w:t>vật lơ lửng khi d</w:t>
            </w:r>
            <w:r>
              <w:rPr>
                <w:bCs/>
                <w:vertAlign w:val="subscript"/>
                <w:lang w:val="de-AT"/>
              </w:rPr>
              <w:t>v</w:t>
            </w:r>
            <w:r>
              <w:rPr>
                <w:bCs/>
                <w:lang w:val="de-AT"/>
              </w:rPr>
              <w:t xml:space="preserve"> =  d</w:t>
            </w:r>
            <w:r>
              <w:rPr>
                <w:bCs/>
                <w:vertAlign w:val="subscript"/>
                <w:lang w:val="de-AT"/>
              </w:rPr>
              <w:t>1</w:t>
            </w:r>
            <w:r>
              <w:rPr>
                <w:bCs/>
                <w:lang w:val="de-AT"/>
              </w:rPr>
              <w:t>;</w:t>
            </w:r>
          </w:p>
          <w:p w:rsidR="00BA296B" w:rsidRPr="00314AEF" w:rsidRDefault="00BA296B" w:rsidP="00751251">
            <w:pPr>
              <w:jc w:val="both"/>
              <w:rPr>
                <w:bCs/>
                <w:lang w:val="de-AT"/>
              </w:rPr>
            </w:pPr>
            <w:r>
              <w:rPr>
                <w:lang w:val="sv-SE"/>
              </w:rPr>
              <w:t xml:space="preserve">+ Nhóm 4:  </w:t>
            </w:r>
            <w:r>
              <w:rPr>
                <w:bCs/>
                <w:lang w:val="de-AT"/>
              </w:rPr>
              <w:t>vật nổi khi d</w:t>
            </w:r>
            <w:r>
              <w:rPr>
                <w:bCs/>
                <w:vertAlign w:val="subscript"/>
                <w:lang w:val="de-AT"/>
              </w:rPr>
              <w:t>v</w:t>
            </w:r>
            <w:r>
              <w:rPr>
                <w:bCs/>
                <w:lang w:val="de-AT"/>
              </w:rPr>
              <w:t xml:space="preserve"> &lt;  d</w:t>
            </w:r>
            <w:r>
              <w:rPr>
                <w:bCs/>
                <w:vertAlign w:val="subscript"/>
                <w:lang w:val="de-AT"/>
              </w:rPr>
              <w:t>1</w:t>
            </w:r>
            <w:r>
              <w:rPr>
                <w:bCs/>
                <w:lang w:val="de-AT"/>
              </w:rPr>
              <w:t>;</w:t>
            </w:r>
          </w:p>
          <w:p w:rsidR="00BA296B" w:rsidRPr="00E846F7" w:rsidRDefault="00BA296B" w:rsidP="00751251">
            <w:pPr>
              <w:pStyle w:val="ListParagraph"/>
              <w:ind w:left="0"/>
              <w:jc w:val="both"/>
              <w:rPr>
                <w:sz w:val="28"/>
                <w:szCs w:val="28"/>
                <w:lang w:val="de-AT"/>
              </w:rPr>
            </w:pPr>
            <w:r w:rsidRPr="00E846F7">
              <w:rPr>
                <w:b/>
                <w:bCs/>
                <w:sz w:val="28"/>
                <w:szCs w:val="28"/>
                <w:lang w:val="de-AT"/>
              </w:rPr>
              <w:t>2. Đánh giá kết quả thực hiện nhiệm vụ học tập:</w:t>
            </w:r>
          </w:p>
          <w:p w:rsidR="00BA296B" w:rsidRPr="00E846F7" w:rsidRDefault="00BA296B" w:rsidP="00751251">
            <w:pPr>
              <w:jc w:val="both"/>
              <w:rPr>
                <w:lang w:val="de-AT"/>
              </w:rPr>
            </w:pPr>
            <w:r w:rsidRPr="00E846F7">
              <w:rPr>
                <w:lang w:val="de-AT"/>
              </w:rPr>
              <w:t>- Yêu cầu đại diện các nhóm treo kết quả lên bảng.</w:t>
            </w:r>
          </w:p>
          <w:p w:rsidR="00BA296B" w:rsidRPr="00E846F7" w:rsidRDefault="00BA296B" w:rsidP="00751251">
            <w:pPr>
              <w:jc w:val="both"/>
              <w:rPr>
                <w:lang w:val="de-AT"/>
              </w:rPr>
            </w:pPr>
            <w:r w:rsidRPr="00E846F7">
              <w:rPr>
                <w:lang w:val="de-AT"/>
              </w:rPr>
              <w:t>- Yêu cầu nhóm 1 nhận xét nhóm 2, nhóm 3 nhận xét nhóm 4 và ngược lại</w:t>
            </w:r>
          </w:p>
          <w:p w:rsidR="00BA296B" w:rsidRDefault="00BA296B" w:rsidP="00751251">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84672" w:rsidRDefault="00384672" w:rsidP="00751251">
            <w:pPr>
              <w:rPr>
                <w:lang w:val="sv-SE"/>
              </w:rPr>
            </w:pPr>
            <w:r>
              <w:rPr>
                <w:lang w:val="de-AT"/>
              </w:rPr>
              <w:t>=&gt;</w:t>
            </w:r>
            <w:r>
              <w:rPr>
                <w:lang w:val="sv-SE"/>
              </w:rPr>
              <w:t xml:space="preserve"> GV:  Như vậy có mấy cách nhận biết vật chìm hay nổi trong chất lỏng, cách nào nhanh nhất ?</w:t>
            </w:r>
          </w:p>
          <w:p w:rsidR="00E80253" w:rsidRPr="00384672" w:rsidRDefault="00384672" w:rsidP="00751251">
            <w:pPr>
              <w:rPr>
                <w:lang w:val="es-VE"/>
              </w:rPr>
            </w:pPr>
            <w:r>
              <w:rPr>
                <w:lang w:val="es-VE"/>
              </w:rPr>
              <w:t xml:space="preserve">- GV trình chiếu C9 và yêu cầu HS </w:t>
            </w:r>
            <w:r w:rsidRPr="001664F2">
              <w:rPr>
                <w:lang w:val="es-VE"/>
              </w:rPr>
              <w:t>trả lời tiếp câu C5.</w:t>
            </w:r>
          </w:p>
        </w:tc>
        <w:tc>
          <w:tcPr>
            <w:tcW w:w="3396" w:type="dxa"/>
            <w:shd w:val="clear" w:color="auto" w:fill="auto"/>
          </w:tcPr>
          <w:p w:rsidR="00BA296B" w:rsidRDefault="00BA296B" w:rsidP="00751251">
            <w:pPr>
              <w:pStyle w:val="ListParagraph"/>
              <w:ind w:left="0"/>
              <w:jc w:val="both"/>
              <w:rPr>
                <w:b/>
                <w:sz w:val="28"/>
                <w:szCs w:val="28"/>
                <w:lang w:val="de-AT"/>
              </w:rPr>
            </w:pPr>
            <w:r w:rsidRPr="00E846F7">
              <w:rPr>
                <w:b/>
                <w:bCs/>
                <w:sz w:val="28"/>
                <w:szCs w:val="28"/>
                <w:lang w:val="de-AT"/>
              </w:rPr>
              <w:t>1. Thực hiện nhiệm vụ học tập:</w:t>
            </w:r>
          </w:p>
          <w:p w:rsidR="00BA296B" w:rsidRDefault="00BA296B" w:rsidP="00751251">
            <w:pPr>
              <w:jc w:val="both"/>
              <w:rPr>
                <w:lang w:val="de-AT"/>
              </w:rPr>
            </w:pPr>
            <w:r w:rsidRPr="00E846F7">
              <w:rPr>
                <w:lang w:val="de-AT"/>
              </w:rPr>
              <w:t>- HS sắp xếp theo nhóm,</w:t>
            </w:r>
            <w:r>
              <w:rPr>
                <w:lang w:val="de-AT"/>
              </w:rPr>
              <w:t xml:space="preserve"> tiến hành thực hiện nhiệm vụ theo yêu cầu của GV.</w:t>
            </w: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Pr="00F24202" w:rsidRDefault="00BA296B" w:rsidP="00751251">
            <w:pPr>
              <w:pStyle w:val="ListParagraph"/>
              <w:ind w:left="0"/>
              <w:jc w:val="both"/>
              <w:rPr>
                <w:sz w:val="28"/>
                <w:szCs w:val="28"/>
                <w:lang w:val="de-AT"/>
              </w:rPr>
            </w:pPr>
            <w:r w:rsidRPr="00F24202">
              <w:rPr>
                <w:b/>
                <w:bCs/>
                <w:sz w:val="28"/>
                <w:szCs w:val="28"/>
                <w:lang w:val="de-AT"/>
              </w:rPr>
              <w:t>2. Báo cáo kết quả hoạt  động và thảo luận</w:t>
            </w:r>
          </w:p>
          <w:p w:rsidR="00BA296B" w:rsidRPr="00F24202" w:rsidRDefault="00BA296B" w:rsidP="00751251">
            <w:pPr>
              <w:jc w:val="both"/>
              <w:rPr>
                <w:lang w:val="de-AT"/>
              </w:rPr>
            </w:pPr>
            <w:r w:rsidRPr="00F24202">
              <w:rPr>
                <w:lang w:val="de-AT"/>
              </w:rPr>
              <w:t>- Đại diện các nhóm treo bảng phụ lên bảng</w:t>
            </w:r>
          </w:p>
          <w:p w:rsidR="00BA296B" w:rsidRPr="00F24202" w:rsidRDefault="00BA296B" w:rsidP="00751251">
            <w:pPr>
              <w:jc w:val="both"/>
              <w:rPr>
                <w:lang w:val="de-AT"/>
              </w:rPr>
            </w:pPr>
            <w:r w:rsidRPr="00F24202">
              <w:rPr>
                <w:lang w:val="de-AT"/>
              </w:rPr>
              <w:t>- Đại diện các nhóm nhận xét kết quả</w:t>
            </w:r>
          </w:p>
          <w:p w:rsidR="00BA296B" w:rsidRDefault="00BA296B" w:rsidP="00751251">
            <w:pPr>
              <w:jc w:val="both"/>
              <w:rPr>
                <w:lang w:val="de-AT"/>
              </w:rPr>
            </w:pPr>
          </w:p>
          <w:p w:rsidR="00BA296B" w:rsidRDefault="00BA296B" w:rsidP="00751251">
            <w:pPr>
              <w:jc w:val="both"/>
              <w:rPr>
                <w:lang w:val="de-AT"/>
              </w:rPr>
            </w:pPr>
          </w:p>
          <w:p w:rsidR="00BA296B" w:rsidRDefault="00BA296B" w:rsidP="00751251">
            <w:pPr>
              <w:jc w:val="both"/>
              <w:rPr>
                <w:lang w:val="de-AT"/>
              </w:rPr>
            </w:pPr>
          </w:p>
          <w:p w:rsidR="00BA296B" w:rsidRDefault="00BA296B" w:rsidP="00751251">
            <w:pPr>
              <w:jc w:val="both"/>
              <w:rPr>
                <w:lang w:val="es-VE"/>
              </w:rPr>
            </w:pPr>
          </w:p>
          <w:p w:rsidR="00384672" w:rsidRDefault="00384672" w:rsidP="00751251">
            <w:pPr>
              <w:jc w:val="both"/>
              <w:rPr>
                <w:lang w:val="es-VE"/>
              </w:rPr>
            </w:pPr>
          </w:p>
          <w:p w:rsidR="00384672" w:rsidRPr="00751E28" w:rsidRDefault="00384672" w:rsidP="00751251">
            <w:pPr>
              <w:rPr>
                <w:i/>
                <w:lang w:val="sv-SE"/>
              </w:rPr>
            </w:pPr>
            <w:r>
              <w:rPr>
                <w:lang w:val="sv-SE"/>
              </w:rPr>
              <w:t xml:space="preserve">- HS:  </w:t>
            </w:r>
            <w:r w:rsidRPr="00751E28">
              <w:rPr>
                <w:i/>
                <w:lang w:val="sv-SE"/>
              </w:rPr>
              <w:t>Có 2 cách là so sánh P với F</w:t>
            </w:r>
            <w:r w:rsidRPr="00751E28">
              <w:rPr>
                <w:i/>
                <w:vertAlign w:val="subscript"/>
                <w:lang w:val="sv-SE"/>
              </w:rPr>
              <w:t>A</w:t>
            </w:r>
            <w:r w:rsidRPr="00751E28">
              <w:rPr>
                <w:i/>
                <w:lang w:val="sv-SE"/>
              </w:rPr>
              <w:t xml:space="preserve"> và so sánh d</w:t>
            </w:r>
            <w:r w:rsidRPr="00751E28">
              <w:rPr>
                <w:i/>
                <w:vertAlign w:val="subscript"/>
                <w:lang w:val="sv-SE"/>
              </w:rPr>
              <w:t>v</w:t>
            </w:r>
            <w:r w:rsidRPr="00751E28">
              <w:rPr>
                <w:i/>
                <w:lang w:val="sv-SE"/>
              </w:rPr>
              <w:t xml:space="preserve"> với d</w:t>
            </w:r>
            <w:r w:rsidRPr="00751E28">
              <w:rPr>
                <w:i/>
                <w:vertAlign w:val="subscript"/>
                <w:lang w:val="sv-SE"/>
              </w:rPr>
              <w:t>l</w:t>
            </w:r>
            <w:r w:rsidRPr="00751E28">
              <w:rPr>
                <w:i/>
                <w:lang w:val="sv-SE"/>
              </w:rPr>
              <w:t>, trong đó so sánh d</w:t>
            </w:r>
            <w:r w:rsidRPr="00751E28">
              <w:rPr>
                <w:i/>
                <w:vertAlign w:val="subscript"/>
                <w:lang w:val="sv-SE"/>
              </w:rPr>
              <w:t>v</w:t>
            </w:r>
            <w:r w:rsidRPr="00751E28">
              <w:rPr>
                <w:i/>
                <w:lang w:val="sv-SE"/>
              </w:rPr>
              <w:t xml:space="preserve"> với d</w:t>
            </w:r>
            <w:r w:rsidRPr="00751E28">
              <w:rPr>
                <w:i/>
                <w:vertAlign w:val="subscript"/>
                <w:lang w:val="sv-SE"/>
              </w:rPr>
              <w:t>l</w:t>
            </w:r>
            <w:r w:rsidRPr="00751E28">
              <w:rPr>
                <w:i/>
                <w:lang w:val="sv-SE"/>
              </w:rPr>
              <w:t xml:space="preserve"> là</w:t>
            </w:r>
            <w:r w:rsidRPr="00751E28">
              <w:rPr>
                <w:i/>
                <w:vertAlign w:val="subscript"/>
                <w:lang w:val="sv-SE"/>
              </w:rPr>
              <w:t xml:space="preserve"> </w:t>
            </w:r>
            <w:r w:rsidRPr="00751E28">
              <w:rPr>
                <w:i/>
                <w:lang w:val="sv-SE"/>
              </w:rPr>
              <w:t>cách</w:t>
            </w:r>
            <w:r w:rsidRPr="00751E28">
              <w:rPr>
                <w:i/>
                <w:vertAlign w:val="subscript"/>
                <w:lang w:val="sv-SE"/>
              </w:rPr>
              <w:t xml:space="preserve"> </w:t>
            </w:r>
            <w:r w:rsidRPr="00751E28">
              <w:rPr>
                <w:i/>
                <w:lang w:val="sv-SE"/>
              </w:rPr>
              <w:t>nhanh nhất.</w:t>
            </w:r>
          </w:p>
          <w:p w:rsidR="00384672" w:rsidRDefault="00A17E53" w:rsidP="00751251">
            <w:pPr>
              <w:jc w:val="both"/>
              <w:rPr>
                <w:lang w:val="sv-SE"/>
              </w:rPr>
            </w:pPr>
            <w:r>
              <w:rPr>
                <w:lang w:val="sv-SE"/>
              </w:rPr>
              <w:t>- HS trả lời cá nhân:</w:t>
            </w:r>
          </w:p>
          <w:p w:rsidR="00A17E53" w:rsidRPr="00A17E53" w:rsidRDefault="00A17E53" w:rsidP="00751251">
            <w:pPr>
              <w:jc w:val="both"/>
              <w:rPr>
                <w:i/>
                <w:lang w:val="sv-SE"/>
              </w:rPr>
            </w:pPr>
            <w:r w:rsidRPr="00A17E53">
              <w:rPr>
                <w:i/>
                <w:lang w:val="sv-SE"/>
              </w:rPr>
              <w:t>+ F</w:t>
            </w:r>
            <w:r w:rsidRPr="00A17E53">
              <w:rPr>
                <w:i/>
                <w:vertAlign w:val="subscript"/>
                <w:lang w:val="sv-SE"/>
              </w:rPr>
              <w:t>A(M)</w:t>
            </w:r>
            <w:r w:rsidRPr="00A17E53">
              <w:rPr>
                <w:i/>
                <w:lang w:val="sv-SE"/>
              </w:rPr>
              <w:t xml:space="preserve">  =  F</w:t>
            </w:r>
            <w:r w:rsidRPr="00A17E53">
              <w:rPr>
                <w:i/>
                <w:vertAlign w:val="subscript"/>
                <w:lang w:val="sv-SE"/>
              </w:rPr>
              <w:t>A(N)</w:t>
            </w:r>
            <w:r w:rsidRPr="00A17E53">
              <w:rPr>
                <w:i/>
                <w:lang w:val="sv-SE"/>
              </w:rPr>
              <w:t xml:space="preserve">  </w:t>
            </w:r>
          </w:p>
          <w:p w:rsidR="00A17E53" w:rsidRPr="00A17E53" w:rsidRDefault="00A17E53" w:rsidP="00751251">
            <w:pPr>
              <w:jc w:val="both"/>
              <w:rPr>
                <w:i/>
                <w:lang w:val="sv-SE"/>
              </w:rPr>
            </w:pPr>
            <w:r w:rsidRPr="00A17E53">
              <w:rPr>
                <w:i/>
                <w:lang w:val="sv-SE"/>
              </w:rPr>
              <w:t>+ F</w:t>
            </w:r>
            <w:r w:rsidRPr="00A17E53">
              <w:rPr>
                <w:i/>
                <w:vertAlign w:val="subscript"/>
                <w:lang w:val="sv-SE"/>
              </w:rPr>
              <w:t>A(M)</w:t>
            </w:r>
            <w:r w:rsidRPr="00A17E53">
              <w:rPr>
                <w:i/>
                <w:lang w:val="sv-SE"/>
              </w:rPr>
              <w:t xml:space="preserve">  &lt;  P</w:t>
            </w:r>
            <w:r w:rsidRPr="00A17E53">
              <w:rPr>
                <w:i/>
                <w:vertAlign w:val="subscript"/>
                <w:lang w:val="sv-SE"/>
              </w:rPr>
              <w:t>M</w:t>
            </w:r>
            <w:r w:rsidRPr="00A17E53">
              <w:rPr>
                <w:i/>
                <w:lang w:val="sv-SE"/>
              </w:rPr>
              <w:t xml:space="preserve">  </w:t>
            </w:r>
          </w:p>
          <w:p w:rsidR="00A17E53" w:rsidRPr="00A17E53" w:rsidRDefault="00A17E53" w:rsidP="00751251">
            <w:pPr>
              <w:jc w:val="both"/>
              <w:rPr>
                <w:i/>
                <w:lang w:val="sv-SE"/>
              </w:rPr>
            </w:pPr>
            <w:r w:rsidRPr="00A17E53">
              <w:rPr>
                <w:i/>
                <w:lang w:val="sv-SE"/>
              </w:rPr>
              <w:lastRenderedPageBreak/>
              <w:t>+ F</w:t>
            </w:r>
            <w:r w:rsidRPr="00A17E53">
              <w:rPr>
                <w:i/>
                <w:vertAlign w:val="subscript"/>
                <w:lang w:val="sv-SE"/>
              </w:rPr>
              <w:t>A(N)</w:t>
            </w:r>
            <w:r w:rsidRPr="00A17E53">
              <w:rPr>
                <w:i/>
                <w:lang w:val="sv-SE"/>
              </w:rPr>
              <w:t xml:space="preserve">  =  P</w:t>
            </w:r>
            <w:r w:rsidRPr="00A17E53">
              <w:rPr>
                <w:i/>
                <w:vertAlign w:val="subscript"/>
                <w:lang w:val="sv-SE"/>
              </w:rPr>
              <w:t>(N)</w:t>
            </w:r>
            <w:r w:rsidRPr="00A17E53">
              <w:rPr>
                <w:i/>
                <w:lang w:val="sv-SE"/>
              </w:rPr>
              <w:t xml:space="preserve">  </w:t>
            </w:r>
          </w:p>
          <w:p w:rsidR="00A17E53" w:rsidRPr="00A17E53" w:rsidRDefault="00A17E53" w:rsidP="00751251">
            <w:pPr>
              <w:jc w:val="both"/>
              <w:rPr>
                <w:i/>
                <w:lang w:val="sv-SE"/>
              </w:rPr>
            </w:pPr>
            <w:r w:rsidRPr="00A17E53">
              <w:rPr>
                <w:i/>
                <w:lang w:val="sv-SE"/>
              </w:rPr>
              <w:t>+ P</w:t>
            </w:r>
            <w:r w:rsidRPr="00A17E53">
              <w:rPr>
                <w:i/>
                <w:vertAlign w:val="subscript"/>
                <w:lang w:val="sv-SE"/>
              </w:rPr>
              <w:t>(M)</w:t>
            </w:r>
            <w:r w:rsidRPr="00A17E53">
              <w:rPr>
                <w:i/>
                <w:lang w:val="sv-SE"/>
              </w:rPr>
              <w:t xml:space="preserve">  =  P</w:t>
            </w:r>
            <w:r w:rsidRPr="00A17E53">
              <w:rPr>
                <w:i/>
                <w:vertAlign w:val="subscript"/>
                <w:lang w:val="sv-SE"/>
              </w:rPr>
              <w:t>(N)</w:t>
            </w:r>
            <w:r w:rsidRPr="00A17E53">
              <w:rPr>
                <w:i/>
                <w:lang w:val="sv-SE"/>
              </w:rPr>
              <w:t xml:space="preserve">  </w:t>
            </w:r>
          </w:p>
          <w:p w:rsidR="00E80253" w:rsidRPr="00D84D68" w:rsidRDefault="00E80253" w:rsidP="00751251">
            <w:pPr>
              <w:jc w:val="both"/>
              <w:rPr>
                <w:lang w:val="es-VE"/>
              </w:rPr>
            </w:pPr>
          </w:p>
        </w:tc>
        <w:tc>
          <w:tcPr>
            <w:tcW w:w="3396" w:type="dxa"/>
            <w:shd w:val="clear" w:color="auto" w:fill="auto"/>
          </w:tcPr>
          <w:p w:rsidR="00314AEF" w:rsidRPr="00314AEF" w:rsidRDefault="00314AEF" w:rsidP="00751251">
            <w:pPr>
              <w:pStyle w:val="Heading1"/>
              <w:jc w:val="both"/>
              <w:rPr>
                <w:rFonts w:ascii="Times New Roman" w:hAnsi="Times New Roman"/>
                <w:i w:val="0"/>
                <w:sz w:val="28"/>
                <w:szCs w:val="28"/>
                <w:u w:val="none"/>
                <w:lang w:val="es-AR"/>
              </w:rPr>
            </w:pPr>
            <w:r w:rsidRPr="00314AEF">
              <w:rPr>
                <w:rFonts w:ascii="Times New Roman" w:hAnsi="Times New Roman"/>
                <w:i w:val="0"/>
                <w:sz w:val="28"/>
                <w:szCs w:val="28"/>
                <w:u w:val="none"/>
                <w:lang w:val="es-AR"/>
              </w:rPr>
              <w:lastRenderedPageBreak/>
              <w:t xml:space="preserve">III. Vận dụng </w:t>
            </w:r>
          </w:p>
          <w:p w:rsidR="00314AEF" w:rsidRPr="001664F2" w:rsidRDefault="00314AEF" w:rsidP="00751251">
            <w:pPr>
              <w:jc w:val="both"/>
              <w:rPr>
                <w:lang w:val="es-AR"/>
              </w:rPr>
            </w:pPr>
            <w:r w:rsidRPr="001664F2">
              <w:rPr>
                <w:b/>
                <w:bCs/>
                <w:iCs/>
                <w:lang w:val="es-AR"/>
              </w:rPr>
              <w:t>C6.</w:t>
            </w:r>
            <w:r w:rsidRPr="001664F2">
              <w:rPr>
                <w:bCs/>
                <w:iCs/>
                <w:lang w:val="es-AR"/>
              </w:rPr>
              <w:t xml:space="preserve"> - </w:t>
            </w:r>
            <w:r w:rsidRPr="001664F2">
              <w:rPr>
                <w:lang w:val="es-AR"/>
              </w:rPr>
              <w:t xml:space="preserve">Vật chìm xuống khi </w:t>
            </w:r>
          </w:p>
          <w:p w:rsidR="00314AEF" w:rsidRPr="001664F2" w:rsidRDefault="00314AEF" w:rsidP="00751251">
            <w:pPr>
              <w:jc w:val="both"/>
              <w:rPr>
                <w:lang w:val="es-AR"/>
              </w:rPr>
            </w:pPr>
            <w:r w:rsidRPr="001664F2">
              <w:rPr>
                <w:lang w:val="es-AR"/>
              </w:rPr>
              <w:t>P &gt; F</w:t>
            </w:r>
            <w:r w:rsidRPr="001664F2">
              <w:rPr>
                <w:vertAlign w:val="subscript"/>
                <w:lang w:val="es-AR"/>
              </w:rPr>
              <w:t>A</w:t>
            </w:r>
            <w:r w:rsidRPr="001664F2">
              <w:rPr>
                <w:lang w:val="es-AR"/>
              </w:rPr>
              <w:t xml:space="preserve"> hay d</w:t>
            </w:r>
            <w:r w:rsidRPr="001664F2">
              <w:rPr>
                <w:vertAlign w:val="subscript"/>
                <w:lang w:val="es-AR"/>
              </w:rPr>
              <w:t>v</w:t>
            </w:r>
            <w:r w:rsidRPr="001664F2">
              <w:rPr>
                <w:lang w:val="es-AR"/>
              </w:rPr>
              <w:t>.V &gt; d</w:t>
            </w:r>
            <w:r w:rsidRPr="001664F2">
              <w:rPr>
                <w:vertAlign w:val="subscript"/>
                <w:lang w:val="es-AR"/>
              </w:rPr>
              <w:t>l</w:t>
            </w:r>
            <w:r w:rsidRPr="001664F2">
              <w:rPr>
                <w:lang w:val="es-AR"/>
              </w:rPr>
              <w:t xml:space="preserve">.V </w:t>
            </w:r>
          </w:p>
          <w:p w:rsidR="00314AEF" w:rsidRPr="001664F2" w:rsidRDefault="00314AEF" w:rsidP="00751251">
            <w:pPr>
              <w:jc w:val="both"/>
              <w:rPr>
                <w:lang w:val="es-AR"/>
              </w:rPr>
            </w:pPr>
            <w:r w:rsidRPr="001664F2">
              <w:sym w:font="Symbol" w:char="F0DE"/>
            </w:r>
            <w:r w:rsidRPr="001664F2">
              <w:rPr>
                <w:lang w:val="es-AR"/>
              </w:rPr>
              <w:t xml:space="preserve"> d</w:t>
            </w:r>
            <w:r w:rsidRPr="001664F2">
              <w:rPr>
                <w:vertAlign w:val="subscript"/>
                <w:lang w:val="es-AR"/>
              </w:rPr>
              <w:t>v</w:t>
            </w:r>
            <w:r w:rsidRPr="001664F2">
              <w:rPr>
                <w:lang w:val="es-AR"/>
              </w:rPr>
              <w:t xml:space="preserve"> &gt; d</w:t>
            </w:r>
            <w:r w:rsidRPr="001664F2">
              <w:rPr>
                <w:vertAlign w:val="subscript"/>
                <w:lang w:val="es-AR"/>
              </w:rPr>
              <w:t>l</w:t>
            </w:r>
          </w:p>
          <w:p w:rsidR="00314AEF" w:rsidRPr="001664F2" w:rsidRDefault="00314AEF" w:rsidP="00751251">
            <w:pPr>
              <w:jc w:val="both"/>
              <w:rPr>
                <w:lang w:val="es-AR"/>
              </w:rPr>
            </w:pPr>
            <w:r w:rsidRPr="001664F2">
              <w:rPr>
                <w:lang w:val="es-AR"/>
              </w:rPr>
              <w:t>- Vật lơ lửng trong chất lỏng: P = F</w:t>
            </w:r>
            <w:r w:rsidRPr="001664F2">
              <w:rPr>
                <w:vertAlign w:val="subscript"/>
                <w:lang w:val="es-AR"/>
              </w:rPr>
              <w:t>A</w:t>
            </w:r>
            <w:r w:rsidRPr="001664F2">
              <w:rPr>
                <w:lang w:val="es-AR"/>
              </w:rPr>
              <w:t xml:space="preserve"> </w:t>
            </w:r>
          </w:p>
          <w:p w:rsidR="00314AEF" w:rsidRPr="001664F2" w:rsidRDefault="00314AEF" w:rsidP="00751251">
            <w:pPr>
              <w:jc w:val="both"/>
              <w:rPr>
                <w:lang w:val="es-AR"/>
              </w:rPr>
            </w:pPr>
            <w:r w:rsidRPr="001664F2">
              <w:rPr>
                <w:lang w:val="es-AR"/>
              </w:rPr>
              <w:t>hay d</w:t>
            </w:r>
            <w:r w:rsidRPr="001664F2">
              <w:rPr>
                <w:vertAlign w:val="subscript"/>
                <w:lang w:val="es-AR"/>
              </w:rPr>
              <w:t>v</w:t>
            </w:r>
            <w:r w:rsidRPr="001664F2">
              <w:rPr>
                <w:lang w:val="es-AR"/>
              </w:rPr>
              <w:t>.V = d</w:t>
            </w:r>
            <w:r w:rsidRPr="001664F2">
              <w:rPr>
                <w:vertAlign w:val="subscript"/>
                <w:lang w:val="es-AR"/>
              </w:rPr>
              <w:t>l</w:t>
            </w:r>
            <w:r w:rsidRPr="001664F2">
              <w:rPr>
                <w:lang w:val="es-AR"/>
              </w:rPr>
              <w:t xml:space="preserve">.V </w:t>
            </w:r>
            <w:r w:rsidRPr="001664F2">
              <w:sym w:font="Symbol" w:char="F0DE"/>
            </w:r>
            <w:r w:rsidRPr="001664F2">
              <w:rPr>
                <w:lang w:val="es-AR"/>
              </w:rPr>
              <w:t xml:space="preserve"> d</w:t>
            </w:r>
            <w:r w:rsidRPr="001664F2">
              <w:rPr>
                <w:vertAlign w:val="subscript"/>
                <w:lang w:val="es-AR"/>
              </w:rPr>
              <w:t>v</w:t>
            </w:r>
            <w:r w:rsidRPr="001664F2">
              <w:rPr>
                <w:lang w:val="es-AR"/>
              </w:rPr>
              <w:t xml:space="preserve"> = d</w:t>
            </w:r>
            <w:r w:rsidRPr="001664F2">
              <w:rPr>
                <w:vertAlign w:val="subscript"/>
                <w:lang w:val="es-AR"/>
              </w:rPr>
              <w:t>l</w:t>
            </w:r>
            <w:r w:rsidRPr="001664F2">
              <w:rPr>
                <w:lang w:val="es-AR"/>
              </w:rPr>
              <w:t>.</w:t>
            </w:r>
          </w:p>
          <w:p w:rsidR="00314AEF" w:rsidRPr="001664F2" w:rsidRDefault="00314AEF" w:rsidP="00751251">
            <w:pPr>
              <w:jc w:val="both"/>
              <w:rPr>
                <w:lang w:val="es-AR"/>
              </w:rPr>
            </w:pPr>
            <w:r w:rsidRPr="001664F2">
              <w:rPr>
                <w:lang w:val="es-AR"/>
              </w:rPr>
              <w:t xml:space="preserve">- </w:t>
            </w:r>
            <w:r>
              <w:rPr>
                <w:lang w:val="es-AR"/>
              </w:rPr>
              <w:t xml:space="preserve">Vật nổi lên mặt thoáng: </w:t>
            </w:r>
            <w:r w:rsidRPr="001664F2">
              <w:rPr>
                <w:lang w:val="es-AR"/>
              </w:rPr>
              <w:t>P &lt; F</w:t>
            </w:r>
            <w:r w:rsidRPr="001664F2">
              <w:rPr>
                <w:vertAlign w:val="subscript"/>
                <w:lang w:val="es-AR"/>
              </w:rPr>
              <w:t>A</w:t>
            </w:r>
            <w:r w:rsidRPr="001664F2">
              <w:rPr>
                <w:lang w:val="es-AR"/>
              </w:rPr>
              <w:t xml:space="preserve"> hay d</w:t>
            </w:r>
            <w:r w:rsidRPr="001664F2">
              <w:rPr>
                <w:vertAlign w:val="subscript"/>
                <w:lang w:val="es-AR"/>
              </w:rPr>
              <w:t>v</w:t>
            </w:r>
            <w:r w:rsidRPr="001664F2">
              <w:rPr>
                <w:lang w:val="es-AR"/>
              </w:rPr>
              <w:t>.V &lt; d</w:t>
            </w:r>
            <w:r w:rsidRPr="001664F2">
              <w:rPr>
                <w:vertAlign w:val="subscript"/>
                <w:lang w:val="es-AR"/>
              </w:rPr>
              <w:t>l</w:t>
            </w:r>
            <w:r w:rsidRPr="001664F2">
              <w:rPr>
                <w:lang w:val="es-AR"/>
              </w:rPr>
              <w:t xml:space="preserve">.V </w:t>
            </w:r>
          </w:p>
          <w:p w:rsidR="00314AEF" w:rsidRPr="001664F2" w:rsidRDefault="00314AEF" w:rsidP="00751251">
            <w:pPr>
              <w:jc w:val="both"/>
              <w:rPr>
                <w:lang w:val="es-AR"/>
              </w:rPr>
            </w:pPr>
            <w:r w:rsidRPr="001664F2">
              <w:sym w:font="Symbol" w:char="F0DE"/>
            </w:r>
            <w:r w:rsidRPr="001664F2">
              <w:rPr>
                <w:lang w:val="es-AR"/>
              </w:rPr>
              <w:t xml:space="preserve"> d</w:t>
            </w:r>
            <w:r w:rsidRPr="001664F2">
              <w:rPr>
                <w:vertAlign w:val="subscript"/>
                <w:lang w:val="es-AR"/>
              </w:rPr>
              <w:t>v</w:t>
            </w:r>
            <w:r w:rsidRPr="001664F2">
              <w:rPr>
                <w:lang w:val="es-AR"/>
              </w:rPr>
              <w:t xml:space="preserve"> &lt; d</w:t>
            </w:r>
            <w:r w:rsidRPr="001664F2">
              <w:rPr>
                <w:vertAlign w:val="subscript"/>
                <w:lang w:val="es-AR"/>
              </w:rPr>
              <w:t>l</w:t>
            </w:r>
            <w:r w:rsidRPr="001664F2">
              <w:rPr>
                <w:lang w:val="es-AR"/>
              </w:rPr>
              <w:t>.</w:t>
            </w:r>
          </w:p>
          <w:p w:rsidR="00314AEF" w:rsidRDefault="00314AEF" w:rsidP="00751251">
            <w:pPr>
              <w:jc w:val="both"/>
              <w:rPr>
                <w:b/>
                <w:lang w:val="es-AR"/>
              </w:rPr>
            </w:pPr>
          </w:p>
          <w:p w:rsidR="00314AEF" w:rsidRDefault="00314AEF"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Pr="00105F94" w:rsidRDefault="00105F94" w:rsidP="00105F94">
            <w:pPr>
              <w:jc w:val="both"/>
              <w:rPr>
                <w:b/>
                <w:lang w:val="sv-SE"/>
              </w:rPr>
            </w:pPr>
            <w:r w:rsidRPr="00105F94">
              <w:rPr>
                <w:b/>
                <w:lang w:val="sv-SE"/>
              </w:rPr>
              <w:t>C9)</w:t>
            </w:r>
          </w:p>
          <w:p w:rsidR="00105F94" w:rsidRPr="00105F94" w:rsidRDefault="00105F94" w:rsidP="00105F94">
            <w:pPr>
              <w:jc w:val="both"/>
              <w:rPr>
                <w:lang w:val="sv-SE"/>
              </w:rPr>
            </w:pPr>
            <w:r w:rsidRPr="00105F94">
              <w:rPr>
                <w:lang w:val="sv-SE"/>
              </w:rPr>
              <w:t>+ F</w:t>
            </w:r>
            <w:r w:rsidRPr="00105F94">
              <w:rPr>
                <w:vertAlign w:val="subscript"/>
                <w:lang w:val="sv-SE"/>
              </w:rPr>
              <w:t>A(M)</w:t>
            </w:r>
            <w:r w:rsidRPr="00105F94">
              <w:rPr>
                <w:lang w:val="sv-SE"/>
              </w:rPr>
              <w:t xml:space="preserve">  =  F</w:t>
            </w:r>
            <w:r w:rsidRPr="00105F94">
              <w:rPr>
                <w:vertAlign w:val="subscript"/>
                <w:lang w:val="sv-SE"/>
              </w:rPr>
              <w:t>A(N)</w:t>
            </w:r>
            <w:r w:rsidRPr="00105F94">
              <w:rPr>
                <w:lang w:val="sv-SE"/>
              </w:rPr>
              <w:t xml:space="preserve">  </w:t>
            </w:r>
          </w:p>
          <w:p w:rsidR="00105F94" w:rsidRPr="00105F94" w:rsidRDefault="00105F94" w:rsidP="00105F94">
            <w:pPr>
              <w:jc w:val="both"/>
              <w:rPr>
                <w:lang w:val="sv-SE"/>
              </w:rPr>
            </w:pPr>
            <w:r w:rsidRPr="00105F94">
              <w:rPr>
                <w:lang w:val="sv-SE"/>
              </w:rPr>
              <w:lastRenderedPageBreak/>
              <w:t>+ F</w:t>
            </w:r>
            <w:r w:rsidRPr="00105F94">
              <w:rPr>
                <w:vertAlign w:val="subscript"/>
                <w:lang w:val="sv-SE"/>
              </w:rPr>
              <w:t>A(M)</w:t>
            </w:r>
            <w:r w:rsidRPr="00105F94">
              <w:rPr>
                <w:lang w:val="sv-SE"/>
              </w:rPr>
              <w:t xml:space="preserve">  &lt;  P</w:t>
            </w:r>
            <w:r w:rsidRPr="00105F94">
              <w:rPr>
                <w:vertAlign w:val="subscript"/>
                <w:lang w:val="sv-SE"/>
              </w:rPr>
              <w:t>M</w:t>
            </w:r>
            <w:r w:rsidRPr="00105F94">
              <w:rPr>
                <w:lang w:val="sv-SE"/>
              </w:rPr>
              <w:t xml:space="preserve">  </w:t>
            </w:r>
          </w:p>
          <w:p w:rsidR="00105F94" w:rsidRPr="00105F94" w:rsidRDefault="00105F94" w:rsidP="00105F94">
            <w:pPr>
              <w:jc w:val="both"/>
              <w:rPr>
                <w:lang w:val="sv-SE"/>
              </w:rPr>
            </w:pPr>
            <w:r w:rsidRPr="00105F94">
              <w:rPr>
                <w:lang w:val="sv-SE"/>
              </w:rPr>
              <w:t>+ F</w:t>
            </w:r>
            <w:r w:rsidRPr="00105F94">
              <w:rPr>
                <w:vertAlign w:val="subscript"/>
                <w:lang w:val="sv-SE"/>
              </w:rPr>
              <w:t>A(N)</w:t>
            </w:r>
            <w:r w:rsidRPr="00105F94">
              <w:rPr>
                <w:lang w:val="sv-SE"/>
              </w:rPr>
              <w:t xml:space="preserve">  =  P</w:t>
            </w:r>
            <w:r w:rsidRPr="00105F94">
              <w:rPr>
                <w:vertAlign w:val="subscript"/>
                <w:lang w:val="sv-SE"/>
              </w:rPr>
              <w:t>(N)</w:t>
            </w:r>
            <w:r w:rsidRPr="00105F94">
              <w:rPr>
                <w:lang w:val="sv-SE"/>
              </w:rPr>
              <w:t xml:space="preserve">  </w:t>
            </w:r>
          </w:p>
          <w:p w:rsidR="00E80253" w:rsidRPr="00105F94" w:rsidRDefault="00105F94" w:rsidP="00751251">
            <w:pPr>
              <w:jc w:val="both"/>
              <w:rPr>
                <w:lang w:val="sv-SE"/>
              </w:rPr>
            </w:pPr>
            <w:r w:rsidRPr="00105F94">
              <w:rPr>
                <w:lang w:val="sv-SE"/>
              </w:rPr>
              <w:t>+ P</w:t>
            </w:r>
            <w:r w:rsidRPr="00105F94">
              <w:rPr>
                <w:vertAlign w:val="subscript"/>
                <w:lang w:val="sv-SE"/>
              </w:rPr>
              <w:t>(M)</w:t>
            </w:r>
            <w:r w:rsidRPr="00105F94">
              <w:rPr>
                <w:lang w:val="sv-SE"/>
              </w:rPr>
              <w:t xml:space="preserve">  =  P</w:t>
            </w:r>
            <w:r w:rsidRPr="00105F94">
              <w:rPr>
                <w:vertAlign w:val="subscript"/>
                <w:lang w:val="sv-SE"/>
              </w:rPr>
              <w:t>(N)</w:t>
            </w:r>
            <w:r w:rsidRPr="00105F94">
              <w:rPr>
                <w:lang w:val="sv-SE"/>
              </w:rPr>
              <w:t xml:space="preserve">  </w:t>
            </w:r>
          </w:p>
        </w:tc>
      </w:tr>
      <w:tr w:rsidR="00E80253" w:rsidRPr="00340B4D" w:rsidTr="00D70B45">
        <w:tc>
          <w:tcPr>
            <w:tcW w:w="10187" w:type="dxa"/>
            <w:gridSpan w:val="3"/>
            <w:shd w:val="clear" w:color="auto" w:fill="auto"/>
          </w:tcPr>
          <w:p w:rsidR="00E80253" w:rsidRPr="00F24202" w:rsidRDefault="00E80253" w:rsidP="00D70B45">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E80253" w:rsidRPr="00340B4D" w:rsidTr="00D70B45">
        <w:tc>
          <w:tcPr>
            <w:tcW w:w="3395" w:type="dxa"/>
            <w:shd w:val="clear" w:color="auto" w:fill="auto"/>
          </w:tcPr>
          <w:p w:rsidR="00E80253" w:rsidRPr="00BB6E92" w:rsidRDefault="00E80253" w:rsidP="00751251">
            <w:pPr>
              <w:jc w:val="both"/>
              <w:rPr>
                <w:lang w:val="de-AT"/>
              </w:rPr>
            </w:pPr>
            <w:r w:rsidRPr="00BB6E92">
              <w:rPr>
                <w:lang w:val="de-AT"/>
              </w:rPr>
              <w:t>- Cho học sinh đọc ghi nhớ</w:t>
            </w:r>
          </w:p>
          <w:p w:rsidR="00A17E53" w:rsidRPr="00A17E53" w:rsidRDefault="00A17E53" w:rsidP="00751251">
            <w:pPr>
              <w:jc w:val="both"/>
              <w:rPr>
                <w:lang w:val="es-AR"/>
              </w:rPr>
            </w:pPr>
            <w:r w:rsidRPr="00A17E53">
              <w:rPr>
                <w:lang w:val="de-AT"/>
              </w:rPr>
              <w:t>- GV giới thiệu:</w:t>
            </w:r>
            <w:r w:rsidRPr="00A17E53">
              <w:rPr>
                <w:lang w:val="es-AR"/>
              </w:rPr>
              <w:t xml:space="preserve"> </w:t>
            </w:r>
          </w:p>
          <w:p w:rsidR="00A17E53" w:rsidRDefault="00A17E53" w:rsidP="00751251">
            <w:pPr>
              <w:jc w:val="both"/>
              <w:rPr>
                <w:lang w:val="es-VE"/>
              </w:rPr>
            </w:pPr>
            <w:r>
              <w:rPr>
                <w:lang w:val="es-AR"/>
              </w:rPr>
              <w:t xml:space="preserve">+ </w:t>
            </w:r>
            <w:r w:rsidRPr="001664F2">
              <w:rPr>
                <w:lang w:val="es-AR"/>
              </w:rPr>
              <w:t>Hòn bi bằng thép có trọng lượng riêng lớn hơn trọng lượng riêng của nước nên bị chìm. Tàu làm bằng thép, nhưng có các khoảng trống để trọng lượng riêng của cả con tàu nhỏ hơn trọng lượng riêng của nước, nên tàu có thể nổi.</w:t>
            </w:r>
          </w:p>
          <w:p w:rsidR="00A17E53" w:rsidRPr="00B73C3C" w:rsidRDefault="00A17E53" w:rsidP="00751251">
            <w:pPr>
              <w:rPr>
                <w:lang w:val="sv-SE"/>
              </w:rPr>
            </w:pPr>
            <w:r>
              <w:rPr>
                <w:lang w:val="es-VE"/>
              </w:rPr>
              <w:t>+</w:t>
            </w:r>
            <w:r>
              <w:rPr>
                <w:lang w:val="sv-SE"/>
              </w:rPr>
              <w:t xml:space="preserve"> Tàu ngầm là loại tàu có thể di chuyển ngầm dưới mặt nước, dưới đáy tàu có các khoang rỗng. Muốn tàu chìm, nổi hay lơ lửng, ta làm thế nào ?                                                                                                                   </w:t>
            </w:r>
          </w:p>
          <w:p w:rsidR="00A17E53" w:rsidRPr="00A17E53" w:rsidRDefault="00A17E53" w:rsidP="00751251">
            <w:pPr>
              <w:jc w:val="both"/>
              <w:rPr>
                <w:lang w:val="sv-SE"/>
              </w:rPr>
            </w:pPr>
          </w:p>
          <w:p w:rsidR="00E80253" w:rsidRPr="00A17E53" w:rsidRDefault="00E80253" w:rsidP="00751251">
            <w:pPr>
              <w:jc w:val="both"/>
              <w:rPr>
                <w:lang w:val="es-VE"/>
              </w:rPr>
            </w:pPr>
            <w:r w:rsidRPr="00947C9B">
              <w:rPr>
                <w:lang w:val="es-VE"/>
              </w:rPr>
              <w:t>- GV y</w:t>
            </w:r>
            <w:r>
              <w:rPr>
                <w:lang w:val="es-VE"/>
              </w:rPr>
              <w:t>êu cầu HS đọc phần</w:t>
            </w:r>
            <w:r w:rsidRPr="00947C9B">
              <w:rPr>
                <w:lang w:val="es-VE"/>
              </w:rPr>
              <w:t>: Có thể em chưa biết.</w:t>
            </w:r>
          </w:p>
        </w:tc>
        <w:tc>
          <w:tcPr>
            <w:tcW w:w="3396" w:type="dxa"/>
            <w:shd w:val="clear" w:color="auto" w:fill="auto"/>
          </w:tcPr>
          <w:p w:rsidR="00E80253" w:rsidRDefault="00E80253" w:rsidP="00105F94">
            <w:pPr>
              <w:jc w:val="both"/>
              <w:rPr>
                <w:lang w:val="de-AT"/>
              </w:rPr>
            </w:pPr>
            <w:r w:rsidRPr="000237A4">
              <w:rPr>
                <w:lang w:val="de-AT"/>
              </w:rPr>
              <w:t>- 1 HS đọc ghi nhớ SGK</w:t>
            </w:r>
          </w:p>
          <w:p w:rsidR="00A17E53" w:rsidRDefault="00A17E53" w:rsidP="00105F94">
            <w:pPr>
              <w:jc w:val="both"/>
              <w:rPr>
                <w:lang w:val="de-AT"/>
              </w:rPr>
            </w:pPr>
          </w:p>
          <w:p w:rsidR="00E80253" w:rsidRDefault="00E80253" w:rsidP="00105F94">
            <w:pPr>
              <w:jc w:val="both"/>
              <w:rPr>
                <w:lang w:val="de-AT"/>
              </w:rPr>
            </w:pPr>
            <w:r>
              <w:rPr>
                <w:lang w:val="de-AT"/>
              </w:rPr>
              <w:t xml:space="preserve">- </w:t>
            </w:r>
            <w:r w:rsidR="00A17E53">
              <w:rPr>
                <w:lang w:val="de-AT"/>
              </w:rPr>
              <w:t>Lắng nghe</w:t>
            </w: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i/>
                <w:lang w:val="nl-NL"/>
              </w:rPr>
            </w:pPr>
          </w:p>
          <w:p w:rsidR="00A17E53" w:rsidRDefault="00A17E53" w:rsidP="00105F94">
            <w:pPr>
              <w:jc w:val="both"/>
              <w:rPr>
                <w:i/>
                <w:lang w:val="nl-NL"/>
              </w:rPr>
            </w:pPr>
          </w:p>
          <w:p w:rsidR="00A17E53" w:rsidRDefault="00A17E53" w:rsidP="00105F94">
            <w:pPr>
              <w:jc w:val="both"/>
              <w:rPr>
                <w:i/>
                <w:lang w:val="nl-NL"/>
              </w:rPr>
            </w:pPr>
          </w:p>
          <w:p w:rsidR="00A17E53" w:rsidRDefault="00A17E53" w:rsidP="00105F94">
            <w:pPr>
              <w:jc w:val="both"/>
              <w:rPr>
                <w:i/>
                <w:lang w:val="nl-NL"/>
              </w:rPr>
            </w:pPr>
          </w:p>
          <w:p w:rsidR="00A17E53" w:rsidRPr="00F2128A" w:rsidRDefault="00A17E53" w:rsidP="00105F94">
            <w:pPr>
              <w:jc w:val="both"/>
              <w:rPr>
                <w:i/>
                <w:lang w:val="sv-SE"/>
              </w:rPr>
            </w:pPr>
            <w:r>
              <w:rPr>
                <w:i/>
                <w:lang w:val="sv-SE"/>
              </w:rPr>
              <w:t xml:space="preserve">+ </w:t>
            </w:r>
            <w:r w:rsidRPr="00F2128A">
              <w:rPr>
                <w:i/>
                <w:lang w:val="sv-SE"/>
              </w:rPr>
              <w:t>Muốn tàu chìm, nổi hay lơ lửng, ta bơm nước vào, hoặc đẩy nước từ các khoang rỗng ra để thay đổi trong lượng riêng của tàu cho đúng với trạng thái của nó.</w:t>
            </w:r>
          </w:p>
          <w:p w:rsidR="00A17E53" w:rsidRPr="00A17E53" w:rsidRDefault="00A17E53" w:rsidP="00105F94">
            <w:pPr>
              <w:jc w:val="both"/>
              <w:rPr>
                <w:lang w:val="sv-SE"/>
              </w:rPr>
            </w:pPr>
            <w:r w:rsidRPr="00A17E53">
              <w:rPr>
                <w:lang w:val="sv-SE"/>
              </w:rPr>
              <w:t>- HS đọc nội dung sgk</w:t>
            </w:r>
          </w:p>
        </w:tc>
        <w:tc>
          <w:tcPr>
            <w:tcW w:w="3396" w:type="dxa"/>
            <w:shd w:val="clear" w:color="auto" w:fill="auto"/>
          </w:tcPr>
          <w:p w:rsidR="00E80253" w:rsidRPr="00F24202" w:rsidRDefault="00E80253" w:rsidP="00D70B45">
            <w:pPr>
              <w:jc w:val="both"/>
              <w:rPr>
                <w:b/>
                <w:bCs/>
                <w:lang w:val="de-AT"/>
              </w:rPr>
            </w:pPr>
          </w:p>
        </w:tc>
      </w:tr>
    </w:tbl>
    <w:p w:rsidR="00BD3C6A" w:rsidRPr="000237A4" w:rsidRDefault="00BD3C6A" w:rsidP="00105F94">
      <w:pPr>
        <w:jc w:val="both"/>
        <w:rPr>
          <w:b/>
          <w:lang w:val="pt-BR"/>
        </w:rPr>
      </w:pPr>
      <w:r>
        <w:rPr>
          <w:b/>
          <w:lang w:val="pt-BR"/>
        </w:rPr>
        <w:t>4</w:t>
      </w:r>
      <w:r w:rsidRPr="000237A4">
        <w:rPr>
          <w:b/>
          <w:lang w:val="pt-BR"/>
        </w:rPr>
        <w:t>. Hướng dẫn về nhà:</w:t>
      </w:r>
    </w:p>
    <w:p w:rsidR="00A17E53" w:rsidRPr="00805D08" w:rsidRDefault="00A17E53" w:rsidP="00105F94">
      <w:pPr>
        <w:jc w:val="both"/>
        <w:rPr>
          <w:lang w:val="sv-SE"/>
        </w:rPr>
      </w:pPr>
      <w:r w:rsidRPr="00805D08">
        <w:rPr>
          <w:lang w:val="sv-SE"/>
        </w:rPr>
        <w:t>- Học thuộc ghi nhớ</w:t>
      </w:r>
      <w:r>
        <w:rPr>
          <w:lang w:val="sv-SE"/>
        </w:rPr>
        <w:t>, đ</w:t>
      </w:r>
      <w:r w:rsidR="00105F94">
        <w:rPr>
          <w:lang w:val="sv-SE"/>
        </w:rPr>
        <w:t>ọc “</w:t>
      </w:r>
      <w:r w:rsidRPr="00805D08">
        <w:rPr>
          <w:lang w:val="sv-SE"/>
        </w:rPr>
        <w:t>có thể em chưa biết”</w:t>
      </w:r>
    </w:p>
    <w:p w:rsidR="00A17E53" w:rsidRPr="0015063C" w:rsidRDefault="00A17E53" w:rsidP="00105F94">
      <w:pPr>
        <w:jc w:val="both"/>
        <w:rPr>
          <w:lang w:val="sv-SE"/>
        </w:rPr>
      </w:pPr>
      <w:r w:rsidRPr="00805D08">
        <w:rPr>
          <w:lang w:val="sv-SE"/>
        </w:rPr>
        <w:t xml:space="preserve">- Làm bài tập </w:t>
      </w:r>
      <w:r>
        <w:rPr>
          <w:lang w:val="sv-SE"/>
        </w:rPr>
        <w:t xml:space="preserve">12.1 - 12.7 trong </w:t>
      </w:r>
      <w:r w:rsidRPr="00805D08">
        <w:rPr>
          <w:lang w:val="sv-SE"/>
        </w:rPr>
        <w:t xml:space="preserve">sách bài tập </w:t>
      </w:r>
    </w:p>
    <w:p w:rsidR="00BD3C6A" w:rsidRDefault="00BD3C6A" w:rsidP="00105F94">
      <w:pPr>
        <w:jc w:val="both"/>
        <w:rPr>
          <w:b/>
          <w:bCs/>
          <w:i/>
          <w:iCs/>
          <w:lang w:val="nl-NL"/>
        </w:rPr>
      </w:pPr>
      <w:r>
        <w:rPr>
          <w:b/>
          <w:bCs/>
          <w:i/>
          <w:iCs/>
          <w:lang w:val="nl-NL"/>
        </w:rPr>
        <w:t>* Rút kinh nghiệm:</w:t>
      </w:r>
    </w:p>
    <w:p w:rsidR="00BD3C6A" w:rsidRDefault="00BD3C6A" w:rsidP="00BD3C6A">
      <w:pPr>
        <w:jc w:val="both"/>
        <w:rPr>
          <w:bCs/>
          <w:iCs/>
          <w:lang w:val="nl-NL"/>
        </w:rPr>
      </w:pPr>
      <w:r w:rsidRPr="00B27C39">
        <w:rPr>
          <w:bCs/>
          <w:iCs/>
          <w:lang w:val="nl-NL"/>
        </w:rPr>
        <w:t>...............................................................................................................</w:t>
      </w:r>
      <w:r>
        <w:rPr>
          <w:bCs/>
          <w:iCs/>
          <w:lang w:val="nl-NL"/>
        </w:rPr>
        <w:t>...............................</w:t>
      </w:r>
    </w:p>
    <w:p w:rsidR="00BD3C6A" w:rsidRPr="00B27C39" w:rsidRDefault="00BD3C6A" w:rsidP="00BD3C6A">
      <w:pPr>
        <w:jc w:val="both"/>
        <w:rPr>
          <w:bCs/>
          <w:iCs/>
          <w:lang w:val="nl-NL"/>
        </w:rPr>
      </w:pPr>
      <w:r w:rsidRPr="00B27C39">
        <w:rPr>
          <w:bCs/>
          <w:iCs/>
          <w:lang w:val="nl-NL"/>
        </w:rPr>
        <w:t>...............................................................................................................</w:t>
      </w:r>
      <w:r>
        <w:rPr>
          <w:bCs/>
          <w:iCs/>
          <w:lang w:val="nl-NL"/>
        </w:rPr>
        <w:t>...............................</w:t>
      </w:r>
    </w:p>
    <w:p w:rsidR="00BD3C6A" w:rsidRPr="00B27C39" w:rsidRDefault="00BD3C6A" w:rsidP="00BD3C6A">
      <w:pPr>
        <w:jc w:val="both"/>
        <w:rPr>
          <w:bCs/>
          <w:iCs/>
          <w:lang w:val="nl-NL"/>
        </w:rPr>
      </w:pPr>
      <w:r w:rsidRPr="00B27C39">
        <w:rPr>
          <w:bCs/>
          <w:iCs/>
          <w:lang w:val="nl-NL"/>
        </w:rPr>
        <w:t>...............................................................................................................</w:t>
      </w:r>
      <w:r>
        <w:rPr>
          <w:bCs/>
          <w:iCs/>
          <w:lang w:val="nl-NL"/>
        </w:rPr>
        <w:t>...............................</w:t>
      </w:r>
    </w:p>
    <w:p w:rsidR="00BD3C6A" w:rsidRDefault="00BD3C6A" w:rsidP="00BD3C6A">
      <w:pPr>
        <w:jc w:val="both"/>
        <w:rPr>
          <w:bCs/>
          <w:iCs/>
          <w:lang w:val="nl-NL"/>
        </w:rPr>
      </w:pPr>
    </w:p>
    <w:p w:rsidR="00BD3C6A" w:rsidRDefault="00BD3C6A" w:rsidP="00840514">
      <w:pPr>
        <w:rPr>
          <w:lang w:val="nl-NL"/>
        </w:rPr>
      </w:pPr>
    </w:p>
    <w:p w:rsidR="00840514" w:rsidRDefault="00840514" w:rsidP="00840514">
      <w:pPr>
        <w:rPr>
          <w:lang w:val="nl-NL"/>
        </w:rPr>
      </w:pPr>
    </w:p>
    <w:p w:rsidR="00840514" w:rsidRDefault="00840514" w:rsidP="00604251">
      <w:pPr>
        <w:rPr>
          <w:sz w:val="26"/>
          <w:lang w:val="pl-PL"/>
        </w:rPr>
      </w:pPr>
    </w:p>
    <w:p w:rsidR="000D7E7F" w:rsidRDefault="000D7E7F" w:rsidP="00604251">
      <w:pPr>
        <w:rPr>
          <w:sz w:val="26"/>
          <w:lang w:val="pl-PL"/>
        </w:rPr>
      </w:pPr>
    </w:p>
    <w:p w:rsidR="000D7E7F" w:rsidRDefault="000D7E7F" w:rsidP="00604251">
      <w:pPr>
        <w:rPr>
          <w:sz w:val="26"/>
          <w:lang w:val="pl-PL"/>
        </w:rPr>
      </w:pPr>
    </w:p>
    <w:p w:rsidR="000D7E7F" w:rsidRDefault="000D7E7F" w:rsidP="00604251">
      <w:pPr>
        <w:rPr>
          <w:sz w:val="26"/>
          <w:lang w:val="pl-PL"/>
        </w:rPr>
      </w:pPr>
    </w:p>
    <w:p w:rsidR="000D7E7F" w:rsidRDefault="000D7E7F"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0D7E7F" w:rsidRPr="00C02F23" w:rsidTr="008A5B69">
        <w:tc>
          <w:tcPr>
            <w:tcW w:w="1400" w:type="dxa"/>
            <w:tcBorders>
              <w:top w:val="single" w:sz="4" w:space="0" w:color="auto"/>
              <w:left w:val="single" w:sz="4" w:space="0" w:color="auto"/>
              <w:bottom w:val="single" w:sz="4" w:space="0" w:color="auto"/>
              <w:right w:val="single" w:sz="4" w:space="0" w:color="auto"/>
            </w:tcBorders>
          </w:tcPr>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lastRenderedPageBreak/>
              <w:t>Tuần 16</w:t>
            </w:r>
          </w:p>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6</w:t>
            </w:r>
          </w:p>
        </w:tc>
        <w:tc>
          <w:tcPr>
            <w:tcW w:w="6300" w:type="dxa"/>
            <w:tcBorders>
              <w:top w:val="single" w:sz="4" w:space="0" w:color="auto"/>
              <w:left w:val="single" w:sz="4" w:space="0" w:color="auto"/>
              <w:bottom w:val="single" w:sz="4" w:space="0" w:color="auto"/>
              <w:right w:val="single" w:sz="4" w:space="0" w:color="auto"/>
            </w:tcBorders>
            <w:vAlign w:val="center"/>
          </w:tcPr>
          <w:p w:rsidR="000D7E7F" w:rsidRPr="00563708" w:rsidRDefault="000D7E7F" w:rsidP="008A5B69">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ÔN TẬP</w:t>
            </w:r>
          </w:p>
        </w:tc>
        <w:tc>
          <w:tcPr>
            <w:tcW w:w="2200" w:type="dxa"/>
            <w:tcBorders>
              <w:top w:val="single" w:sz="4" w:space="0" w:color="auto"/>
              <w:left w:val="single" w:sz="4" w:space="0" w:color="auto"/>
              <w:bottom w:val="single" w:sz="4" w:space="0" w:color="auto"/>
              <w:right w:val="single" w:sz="4" w:space="0" w:color="auto"/>
            </w:tcBorders>
          </w:tcPr>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05/12</w:t>
            </w:r>
            <w:r w:rsidRPr="00C02F23">
              <w:rPr>
                <w:b/>
                <w:bCs/>
                <w:i/>
                <w:lang w:val="en"/>
              </w:rPr>
              <w:t>/201</w:t>
            </w:r>
            <w:r>
              <w:rPr>
                <w:b/>
                <w:bCs/>
                <w:i/>
                <w:lang w:val="en"/>
              </w:rPr>
              <w:t>8</w:t>
            </w:r>
          </w:p>
          <w:p w:rsidR="000D7E7F" w:rsidRPr="0035236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7/12</w:t>
            </w:r>
            <w:r w:rsidRPr="00C02F23">
              <w:rPr>
                <w:b/>
                <w:bCs/>
                <w:i/>
                <w:lang w:val="en"/>
              </w:rPr>
              <w:t>/201</w:t>
            </w:r>
            <w:r>
              <w:rPr>
                <w:b/>
                <w:bCs/>
                <w:i/>
                <w:lang w:val="en"/>
              </w:rPr>
              <w:t>8</w:t>
            </w:r>
          </w:p>
        </w:tc>
      </w:tr>
    </w:tbl>
    <w:p w:rsidR="000D7E7F" w:rsidRDefault="000D7E7F" w:rsidP="000D7E7F">
      <w:pPr>
        <w:rPr>
          <w:b/>
          <w:bCs/>
        </w:rPr>
      </w:pPr>
    </w:p>
    <w:p w:rsidR="000D7E7F" w:rsidRPr="00D97225" w:rsidRDefault="000D7E7F" w:rsidP="000D7E7F">
      <w:pPr>
        <w:rPr>
          <w:b/>
          <w:bCs/>
        </w:rPr>
      </w:pPr>
      <w:r w:rsidRPr="00D97225">
        <w:rPr>
          <w:b/>
          <w:bCs/>
        </w:rPr>
        <w:t>I</w:t>
      </w:r>
      <w:r>
        <w:rPr>
          <w:b/>
          <w:bCs/>
        </w:rPr>
        <w:t xml:space="preserve">. </w:t>
      </w:r>
      <w:r w:rsidRPr="00D97225">
        <w:rPr>
          <w:b/>
          <w:bCs/>
        </w:rPr>
        <w:t>MỤC TIÊU</w:t>
      </w:r>
    </w:p>
    <w:p w:rsidR="000D7E7F" w:rsidRPr="009D4790" w:rsidRDefault="000D7E7F" w:rsidP="000D7E7F">
      <w:pPr>
        <w:rPr>
          <w:b/>
          <w:i/>
          <w:iCs/>
          <w:u w:val="single"/>
          <w:lang w:val="sv-SE"/>
        </w:rPr>
      </w:pPr>
      <w:r w:rsidRPr="009D4790">
        <w:rPr>
          <w:b/>
          <w:i/>
          <w:iCs/>
          <w:lang w:val="sv-SE"/>
        </w:rPr>
        <w:t>1. Kiến thức</w:t>
      </w:r>
    </w:p>
    <w:p w:rsidR="000D7E7F" w:rsidRPr="009D4790" w:rsidRDefault="000D7E7F" w:rsidP="000D7E7F">
      <w:pPr>
        <w:rPr>
          <w:lang w:val="sv-SE"/>
        </w:rPr>
      </w:pPr>
      <w:r w:rsidRPr="009D4790">
        <w:rPr>
          <w:lang w:val="sv-SE"/>
        </w:rPr>
        <w:t>- Hệ thống hóa kiến thức cơ bản đã học trong học kì I.</w:t>
      </w:r>
    </w:p>
    <w:p w:rsidR="000D7E7F" w:rsidRPr="009D4790" w:rsidRDefault="000D7E7F" w:rsidP="000D7E7F">
      <w:pPr>
        <w:rPr>
          <w:b/>
          <w:i/>
          <w:iCs/>
          <w:u w:val="single"/>
          <w:lang w:val="es-VE"/>
        </w:rPr>
      </w:pPr>
      <w:r w:rsidRPr="009D4790">
        <w:rPr>
          <w:b/>
          <w:i/>
          <w:iCs/>
          <w:lang w:val="es-VE"/>
        </w:rPr>
        <w:t>2. Kĩ năng</w:t>
      </w:r>
    </w:p>
    <w:p w:rsidR="000D7E7F" w:rsidRPr="009D4790" w:rsidRDefault="000D7E7F" w:rsidP="000D7E7F">
      <w:pPr>
        <w:rPr>
          <w:lang w:val="es-VE"/>
        </w:rPr>
      </w:pPr>
      <w:r w:rsidRPr="009D4790">
        <w:rPr>
          <w:lang w:val="es-VE"/>
        </w:rPr>
        <w:t>- Vận dụng kiến thức đã học để giải các bài tập, giải thích các hiện tượng trong thực tế.</w:t>
      </w:r>
    </w:p>
    <w:p w:rsidR="000D7E7F" w:rsidRPr="009D4790" w:rsidRDefault="000D7E7F" w:rsidP="000D7E7F">
      <w:pPr>
        <w:pStyle w:val="Header"/>
        <w:tabs>
          <w:tab w:val="clear" w:pos="4320"/>
          <w:tab w:val="clear" w:pos="8640"/>
        </w:tabs>
        <w:rPr>
          <w:b/>
          <w:i/>
          <w:iCs/>
          <w:lang w:val="es-VE"/>
        </w:rPr>
      </w:pPr>
      <w:r w:rsidRPr="009D4790">
        <w:rPr>
          <w:b/>
          <w:i/>
          <w:iCs/>
          <w:lang w:val="es-VE"/>
        </w:rPr>
        <w:t>3. Thái độ</w:t>
      </w:r>
    </w:p>
    <w:p w:rsidR="000D7E7F" w:rsidRPr="009D4790" w:rsidRDefault="000D7E7F" w:rsidP="000D7E7F">
      <w:pPr>
        <w:pStyle w:val="BodyText"/>
        <w:jc w:val="left"/>
        <w:rPr>
          <w:rFonts w:ascii="Times New Roman" w:hAnsi="Times New Roman"/>
          <w:sz w:val="28"/>
          <w:szCs w:val="28"/>
          <w:lang w:val="es-VE"/>
        </w:rPr>
      </w:pPr>
      <w:r w:rsidRPr="009D4790">
        <w:rPr>
          <w:rFonts w:ascii="Times New Roman" w:hAnsi="Times New Roman"/>
          <w:sz w:val="28"/>
          <w:szCs w:val="28"/>
          <w:lang w:val="es-VE"/>
        </w:rPr>
        <w:t>- Nghiêm túc trong học tập và ôn tập kiến thức.</w:t>
      </w:r>
    </w:p>
    <w:p w:rsidR="000D7E7F" w:rsidRPr="006657D7" w:rsidRDefault="000D7E7F" w:rsidP="000D7E7F">
      <w:pPr>
        <w:jc w:val="both"/>
        <w:rPr>
          <w:b/>
          <w:i/>
          <w:lang w:val="sv-SE"/>
        </w:rPr>
      </w:pPr>
      <w:r w:rsidRPr="006657D7">
        <w:rPr>
          <w:b/>
          <w:i/>
          <w:lang w:val="sv-SE"/>
        </w:rPr>
        <w:t>4. Định hướng phát triển năng lực:</w:t>
      </w:r>
    </w:p>
    <w:p w:rsidR="000D7E7F" w:rsidRPr="006657D7" w:rsidRDefault="000D7E7F" w:rsidP="000D7E7F">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0D7E7F" w:rsidRPr="00340B4D" w:rsidRDefault="000D7E7F" w:rsidP="000D7E7F">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0D7E7F" w:rsidRPr="00340B4D" w:rsidRDefault="000D7E7F" w:rsidP="000D7E7F">
      <w:pPr>
        <w:jc w:val="both"/>
        <w:rPr>
          <w:b/>
          <w:bCs/>
          <w:lang w:val="sv-SE"/>
        </w:rPr>
      </w:pPr>
      <w:r w:rsidRPr="00340B4D">
        <w:rPr>
          <w:b/>
          <w:bCs/>
          <w:lang w:val="sv-SE"/>
        </w:rPr>
        <w:t>II. CHUẨN BỊ</w:t>
      </w:r>
    </w:p>
    <w:p w:rsidR="000D7E7F" w:rsidRPr="009D4790" w:rsidRDefault="000D7E7F" w:rsidP="000D7E7F">
      <w:pPr>
        <w:rPr>
          <w:b/>
          <w:i/>
          <w:iCs/>
          <w:szCs w:val="26"/>
          <w:lang w:val="es-VE"/>
        </w:rPr>
      </w:pPr>
      <w:r w:rsidRPr="009D4790">
        <w:rPr>
          <w:b/>
          <w:i/>
          <w:iCs/>
          <w:szCs w:val="26"/>
          <w:lang w:val="es-VE"/>
        </w:rPr>
        <w:t>1. Chuẩn bị của GV</w:t>
      </w:r>
    </w:p>
    <w:p w:rsidR="000D7E7F" w:rsidRPr="00831CBD" w:rsidRDefault="000D7E7F" w:rsidP="000D7E7F">
      <w:pPr>
        <w:rPr>
          <w:szCs w:val="26"/>
          <w:lang w:val="es-VE"/>
        </w:rPr>
      </w:pPr>
      <w:r w:rsidRPr="00831CBD">
        <w:rPr>
          <w:szCs w:val="26"/>
          <w:lang w:val="es-VE"/>
        </w:rPr>
        <w:t>- Thiết bị dạy học: SGK, giáo án.</w:t>
      </w:r>
    </w:p>
    <w:p w:rsidR="000D7E7F" w:rsidRPr="00831CBD" w:rsidRDefault="000D7E7F" w:rsidP="000D7E7F">
      <w:pPr>
        <w:rPr>
          <w:szCs w:val="26"/>
          <w:lang w:val="es-VE"/>
        </w:rPr>
      </w:pPr>
      <w:r w:rsidRPr="00831CBD">
        <w:rPr>
          <w:szCs w:val="26"/>
          <w:lang w:val="es-VE"/>
        </w:rPr>
        <w:t xml:space="preserve">- Thiết bị thí nghiệm: </w:t>
      </w:r>
    </w:p>
    <w:p w:rsidR="000D7E7F" w:rsidRPr="009D4790" w:rsidRDefault="000D7E7F" w:rsidP="000D7E7F">
      <w:pPr>
        <w:rPr>
          <w:i/>
          <w:iCs/>
          <w:szCs w:val="26"/>
          <w:lang w:val="es-VE"/>
        </w:rPr>
      </w:pPr>
      <w:r w:rsidRPr="009D4790">
        <w:rPr>
          <w:b/>
          <w:i/>
          <w:iCs/>
          <w:szCs w:val="26"/>
          <w:lang w:val="es-VE"/>
        </w:rPr>
        <w:t>2. Chuẩn bị của HS</w:t>
      </w:r>
    </w:p>
    <w:p w:rsidR="000D7E7F" w:rsidRPr="00831CBD" w:rsidRDefault="000D7E7F" w:rsidP="000D7E7F">
      <w:pPr>
        <w:pStyle w:val="BodyText"/>
        <w:jc w:val="left"/>
        <w:rPr>
          <w:rFonts w:ascii="Times New Roman" w:hAnsi="Times New Roman"/>
          <w:szCs w:val="26"/>
          <w:lang w:val="es-VE"/>
        </w:rPr>
      </w:pPr>
      <w:r w:rsidRPr="00831CBD">
        <w:rPr>
          <w:rFonts w:ascii="Times New Roman" w:hAnsi="Times New Roman"/>
          <w:szCs w:val="26"/>
          <w:lang w:val="es-VE"/>
        </w:rPr>
        <w:t>- Kiến thức, bài tập: Ôn tập lại toàn bộ các kiến thức đã học trong học kì I.</w:t>
      </w:r>
    </w:p>
    <w:p w:rsidR="000D7E7F" w:rsidRPr="00831CBD" w:rsidRDefault="000D7E7F" w:rsidP="000D7E7F">
      <w:pPr>
        <w:rPr>
          <w:szCs w:val="26"/>
          <w:lang w:val="es-VE"/>
        </w:rPr>
      </w:pPr>
      <w:r w:rsidRPr="00831CBD">
        <w:rPr>
          <w:szCs w:val="26"/>
          <w:lang w:val="es-VE"/>
        </w:rPr>
        <w:t xml:space="preserve">- Đồ dùng học tập: Bút, thước kẻ, SGK, SBT.     </w:t>
      </w:r>
    </w:p>
    <w:p w:rsidR="000D7E7F" w:rsidRPr="00FD0EB1" w:rsidRDefault="000D7E7F" w:rsidP="000D7E7F">
      <w:pPr>
        <w:rPr>
          <w:b/>
          <w:bCs/>
          <w:lang w:val="es-VE"/>
        </w:rPr>
      </w:pPr>
      <w:r w:rsidRPr="00FD0EB1">
        <w:rPr>
          <w:b/>
          <w:bCs/>
          <w:lang w:val="es-VE"/>
        </w:rPr>
        <w:t>III. CHUỖI CÁC HOẠT ĐỘNG HỌC</w:t>
      </w:r>
    </w:p>
    <w:p w:rsidR="000D7E7F" w:rsidRPr="00FD0EB1" w:rsidRDefault="000D7E7F" w:rsidP="000D7E7F">
      <w:pPr>
        <w:rPr>
          <w:b/>
          <w:bCs/>
          <w:i/>
          <w:lang w:val="es-VE"/>
        </w:rPr>
      </w:pPr>
      <w:r w:rsidRPr="00FD0EB1">
        <w:rPr>
          <w:b/>
          <w:bCs/>
          <w:i/>
          <w:lang w:val="es-VE"/>
        </w:rPr>
        <w:t>1. Ổn định lớp:</w:t>
      </w:r>
    </w:p>
    <w:p w:rsidR="000D7E7F" w:rsidRDefault="000D7E7F" w:rsidP="000D7E7F">
      <w:pPr>
        <w:jc w:val="both"/>
        <w:rPr>
          <w:b/>
          <w:bCs/>
          <w:i/>
          <w:iCs/>
          <w:lang w:val="es-VE"/>
        </w:rPr>
      </w:pPr>
      <w:r w:rsidRPr="00C25815">
        <w:rPr>
          <w:b/>
          <w:bCs/>
          <w:i/>
          <w:iCs/>
          <w:lang w:val="es-VE"/>
        </w:rPr>
        <w:t xml:space="preserve">2. Kiểm tra </w:t>
      </w:r>
      <w:r>
        <w:rPr>
          <w:b/>
          <w:bCs/>
          <w:i/>
          <w:iCs/>
          <w:lang w:val="es-VE"/>
        </w:rPr>
        <w:t xml:space="preserve">bài cũ: Không </w:t>
      </w:r>
    </w:p>
    <w:p w:rsidR="000D7E7F" w:rsidRPr="004D4DA9" w:rsidRDefault="000D7E7F" w:rsidP="000D7E7F">
      <w:pPr>
        <w:jc w:val="both"/>
        <w:rPr>
          <w:b/>
          <w:bCs/>
          <w:i/>
          <w:lang w:val="es-VE"/>
        </w:rPr>
      </w:pPr>
      <w:r w:rsidRPr="002566AE">
        <w:rPr>
          <w:b/>
          <w:bCs/>
          <w:i/>
          <w:lang w:val="es-VE"/>
        </w:rPr>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0D7E7F" w:rsidTr="008A5B69">
        <w:tc>
          <w:tcPr>
            <w:tcW w:w="3395" w:type="dxa"/>
            <w:shd w:val="clear" w:color="auto" w:fill="auto"/>
          </w:tcPr>
          <w:p w:rsidR="000D7E7F" w:rsidRPr="0022685C" w:rsidRDefault="000D7E7F" w:rsidP="008A5B69">
            <w:pPr>
              <w:jc w:val="center"/>
              <w:rPr>
                <w:b/>
                <w:lang w:val="es-VE"/>
              </w:rPr>
            </w:pPr>
            <w:r w:rsidRPr="0022685C">
              <w:rPr>
                <w:b/>
                <w:lang w:val="es-VE"/>
              </w:rPr>
              <w:t>Họat động của giáo viên</w:t>
            </w:r>
          </w:p>
        </w:tc>
        <w:tc>
          <w:tcPr>
            <w:tcW w:w="3396" w:type="dxa"/>
            <w:shd w:val="clear" w:color="auto" w:fill="auto"/>
          </w:tcPr>
          <w:p w:rsidR="000D7E7F" w:rsidRPr="00340B4D" w:rsidRDefault="000D7E7F" w:rsidP="008A5B69">
            <w:pPr>
              <w:jc w:val="center"/>
              <w:rPr>
                <w:b/>
                <w:lang w:val="es-VE"/>
              </w:rPr>
            </w:pPr>
            <w:r w:rsidRPr="00340B4D">
              <w:rPr>
                <w:b/>
                <w:lang w:val="es-VE"/>
              </w:rPr>
              <w:t>Họat động của học sinh</w:t>
            </w:r>
          </w:p>
        </w:tc>
        <w:tc>
          <w:tcPr>
            <w:tcW w:w="3396" w:type="dxa"/>
            <w:shd w:val="clear" w:color="auto" w:fill="auto"/>
          </w:tcPr>
          <w:p w:rsidR="000D7E7F" w:rsidRPr="00F24202" w:rsidRDefault="000D7E7F" w:rsidP="008A5B69">
            <w:pPr>
              <w:jc w:val="center"/>
              <w:rPr>
                <w:b/>
              </w:rPr>
            </w:pPr>
            <w:r w:rsidRPr="00F24202">
              <w:rPr>
                <w:b/>
              </w:rPr>
              <w:t xml:space="preserve">Nội dung </w:t>
            </w:r>
          </w:p>
        </w:tc>
      </w:tr>
      <w:tr w:rsidR="000D7E7F" w:rsidTr="008A5B69">
        <w:tc>
          <w:tcPr>
            <w:tcW w:w="10187" w:type="dxa"/>
            <w:gridSpan w:val="3"/>
            <w:shd w:val="clear" w:color="auto" w:fill="auto"/>
            <w:vAlign w:val="center"/>
          </w:tcPr>
          <w:p w:rsidR="000D7E7F" w:rsidRPr="000237A4" w:rsidRDefault="000D7E7F" w:rsidP="000D7E7F">
            <w:pPr>
              <w:pStyle w:val="Header"/>
              <w:numPr>
                <w:ilvl w:val="0"/>
                <w:numId w:val="16"/>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0D7E7F" w:rsidRPr="00340B4D" w:rsidTr="008A5B69">
        <w:tc>
          <w:tcPr>
            <w:tcW w:w="3395" w:type="dxa"/>
            <w:shd w:val="clear" w:color="auto" w:fill="auto"/>
          </w:tcPr>
          <w:p w:rsidR="000D7E7F" w:rsidRPr="009D4790" w:rsidRDefault="000D7E7F" w:rsidP="000D7E7F">
            <w:pPr>
              <w:jc w:val="both"/>
              <w:rPr>
                <w:lang w:val="sv-SE"/>
              </w:rPr>
            </w:pPr>
            <w:r w:rsidRPr="009D4790">
              <w:rPr>
                <w:lang w:val="sv-SE"/>
              </w:rPr>
              <w:t xml:space="preserve">- </w:t>
            </w:r>
            <w:r>
              <w:rPr>
                <w:lang w:val="sv-SE"/>
              </w:rPr>
              <w:t>Để hệ</w:t>
            </w:r>
            <w:r w:rsidRPr="009D4790">
              <w:rPr>
                <w:lang w:val="sv-SE"/>
              </w:rPr>
              <w:t xml:space="preserve"> thống hóa kiến th</w:t>
            </w:r>
            <w:r>
              <w:rPr>
                <w:lang w:val="sv-SE"/>
              </w:rPr>
              <w:t>ức cơ bản đã học trong học kì I làm cơ sở cho các em ôn tập kiểm tra HK I. Hôm nay chúng ta học tiết ôn tập</w:t>
            </w:r>
          </w:p>
          <w:p w:rsidR="000D7E7F" w:rsidRPr="000D7E7F" w:rsidRDefault="000D7E7F" w:rsidP="000D7E7F">
            <w:pPr>
              <w:jc w:val="both"/>
              <w:rPr>
                <w:bCs/>
                <w:lang w:val="sv-SE"/>
              </w:rPr>
            </w:pPr>
          </w:p>
        </w:tc>
        <w:tc>
          <w:tcPr>
            <w:tcW w:w="3396" w:type="dxa"/>
            <w:shd w:val="clear" w:color="auto" w:fill="auto"/>
          </w:tcPr>
          <w:p w:rsidR="000D7E7F" w:rsidRDefault="000D7E7F" w:rsidP="008A5B69">
            <w:pPr>
              <w:jc w:val="both"/>
              <w:rPr>
                <w:bCs/>
                <w:lang w:val="es-VE"/>
              </w:rPr>
            </w:pPr>
            <w:r>
              <w:rPr>
                <w:bCs/>
                <w:lang w:val="es-VE"/>
              </w:rPr>
              <w:t>- HS lăng nghe</w:t>
            </w:r>
          </w:p>
          <w:p w:rsidR="000D7E7F" w:rsidRDefault="000D7E7F" w:rsidP="008A5B69">
            <w:pPr>
              <w:jc w:val="both"/>
              <w:rPr>
                <w:bCs/>
                <w:lang w:val="es-VE"/>
              </w:rPr>
            </w:pPr>
          </w:p>
          <w:p w:rsidR="000D7E7F" w:rsidRDefault="000D7E7F" w:rsidP="008A5B69">
            <w:pPr>
              <w:jc w:val="both"/>
              <w:rPr>
                <w:bCs/>
                <w:lang w:val="es-VE"/>
              </w:rPr>
            </w:pPr>
          </w:p>
          <w:p w:rsidR="000D7E7F" w:rsidRPr="00557A5C" w:rsidRDefault="000D7E7F" w:rsidP="008A5B69">
            <w:pPr>
              <w:jc w:val="both"/>
              <w:rPr>
                <w:bCs/>
                <w:lang w:val="es-VE"/>
              </w:rPr>
            </w:pPr>
          </w:p>
        </w:tc>
        <w:tc>
          <w:tcPr>
            <w:tcW w:w="3396" w:type="dxa"/>
            <w:shd w:val="clear" w:color="auto" w:fill="auto"/>
          </w:tcPr>
          <w:p w:rsidR="000D7E7F" w:rsidRPr="004D4DA9" w:rsidRDefault="000D7E7F" w:rsidP="008A5B69">
            <w:pPr>
              <w:jc w:val="center"/>
              <w:rPr>
                <w:b/>
                <w:lang w:val="sv-SE"/>
              </w:rPr>
            </w:pPr>
            <w:r>
              <w:rPr>
                <w:b/>
                <w:bCs/>
                <w:lang w:val="sv-SE"/>
              </w:rPr>
              <w:t>ÔN TẬP</w:t>
            </w:r>
          </w:p>
        </w:tc>
      </w:tr>
      <w:tr w:rsidR="000D7E7F" w:rsidRPr="00340B4D" w:rsidTr="008A5B69">
        <w:tc>
          <w:tcPr>
            <w:tcW w:w="10187" w:type="dxa"/>
            <w:gridSpan w:val="3"/>
            <w:shd w:val="clear" w:color="auto" w:fill="auto"/>
          </w:tcPr>
          <w:p w:rsidR="000D7E7F" w:rsidRPr="00F24202" w:rsidRDefault="000D7E7F" w:rsidP="008A5B69">
            <w:pPr>
              <w:spacing w:before="120" w:after="120"/>
              <w:jc w:val="center"/>
              <w:rPr>
                <w:b/>
                <w:bCs/>
                <w:i/>
                <w:iCs/>
                <w:lang w:val="pt-BR"/>
              </w:rPr>
            </w:pPr>
            <w:r w:rsidRPr="00F24202">
              <w:rPr>
                <w:b/>
                <w:lang w:val="pt-BR"/>
              </w:rPr>
              <w:t>B. HOẠT ĐỘNG HÌNH THÀNH KIẾN THỨC</w:t>
            </w:r>
          </w:p>
        </w:tc>
      </w:tr>
      <w:tr w:rsidR="000D7E7F" w:rsidRPr="00340B4D" w:rsidTr="008A5B69">
        <w:tc>
          <w:tcPr>
            <w:tcW w:w="10187" w:type="dxa"/>
            <w:gridSpan w:val="3"/>
            <w:shd w:val="clear" w:color="auto" w:fill="auto"/>
          </w:tcPr>
          <w:p w:rsidR="000D7E7F" w:rsidRPr="0035354D" w:rsidRDefault="000D7E7F" w:rsidP="008A5B69">
            <w:pPr>
              <w:jc w:val="center"/>
              <w:rPr>
                <w:b/>
                <w:bCs/>
                <w:i/>
                <w:iCs/>
                <w:lang w:val="es-VE"/>
              </w:rPr>
            </w:pPr>
            <w:r>
              <w:rPr>
                <w:b/>
                <w:lang w:val="es-VE"/>
              </w:rPr>
              <w:t>Hoạt động 1</w:t>
            </w:r>
            <w:r w:rsidRPr="008835A4">
              <w:rPr>
                <w:b/>
                <w:lang w:val="es-VE"/>
              </w:rPr>
              <w:t xml:space="preserve">: </w:t>
            </w:r>
            <w:r w:rsidRPr="00831CBD">
              <w:rPr>
                <w:b/>
                <w:szCs w:val="26"/>
                <w:lang w:val="es-VE"/>
              </w:rPr>
              <w:t>Ôn tập lí thuyết</w:t>
            </w:r>
            <w:r>
              <w:rPr>
                <w:b/>
                <w:szCs w:val="26"/>
                <w:lang w:val="es-VE"/>
              </w:rPr>
              <w:t xml:space="preserve"> </w:t>
            </w:r>
            <w:r w:rsidRPr="001664F2">
              <w:rPr>
                <w:b/>
                <w:bCs/>
                <w:i/>
                <w:iCs/>
                <w:lang w:val="es-VE"/>
              </w:rPr>
              <w:t>(</w:t>
            </w:r>
            <w:r>
              <w:rPr>
                <w:b/>
                <w:bCs/>
                <w:i/>
                <w:iCs/>
                <w:lang w:val="es-VE"/>
              </w:rPr>
              <w:t>15</w:t>
            </w:r>
            <w:r w:rsidRPr="001664F2">
              <w:rPr>
                <w:b/>
                <w:bCs/>
                <w:i/>
                <w:iCs/>
                <w:lang w:val="es-VE"/>
              </w:rPr>
              <w:t xml:space="preserve"> phút)</w:t>
            </w:r>
          </w:p>
        </w:tc>
      </w:tr>
      <w:tr w:rsidR="000D7E7F" w:rsidRPr="00340B4D" w:rsidTr="008A5B69">
        <w:tc>
          <w:tcPr>
            <w:tcW w:w="3395" w:type="dxa"/>
            <w:shd w:val="clear" w:color="auto" w:fill="auto"/>
          </w:tcPr>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Pr>
                <w:bCs/>
                <w:szCs w:val="26"/>
                <w:lang w:val="es-VE"/>
              </w:rPr>
              <w:t>?</w:t>
            </w:r>
            <w:r w:rsidRPr="00831CBD">
              <w:rPr>
                <w:bCs/>
                <w:szCs w:val="26"/>
                <w:lang w:val="es-VE"/>
              </w:rPr>
              <w:t xml:space="preserve">Chuyển động cơ học là gì? Tại sao nói chuyển động và </w:t>
            </w:r>
            <w:r w:rsidRPr="00831CBD">
              <w:rPr>
                <w:bCs/>
                <w:szCs w:val="26"/>
                <w:lang w:val="es-VE"/>
              </w:rPr>
              <w:lastRenderedPageBreak/>
              <w:t>đứng yên có tính tương đối?</w:t>
            </w:r>
          </w:p>
          <w:p w:rsidR="000D7E7F"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Ý nghĩa của vận tốc? </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Nêu định nghĩa và viết công thức của chuyển động đều?</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Chuyển động không đều là gì? Viết công thức tính vận tốc trung bình?</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Nêu cách biểu diễn lực?</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ai lực như thế nào gọi là hai lực cân bằng?</w:t>
            </w:r>
          </w:p>
          <w:p w:rsidR="000D7E7F" w:rsidRPr="00831CBD" w:rsidRDefault="000D7E7F" w:rsidP="008A5B69">
            <w:pPr>
              <w:tabs>
                <w:tab w:val="center" w:pos="4320"/>
                <w:tab w:val="right" w:pos="8640"/>
              </w:tabs>
              <w:jc w:val="both"/>
              <w:rPr>
                <w:bCs/>
                <w:szCs w:val="26"/>
                <w:lang w:val="es-VE"/>
              </w:rPr>
            </w:pPr>
            <w:r w:rsidRPr="00831CBD">
              <w:rPr>
                <w:bCs/>
                <w:szCs w:val="26"/>
                <w:lang w:val="es-VE"/>
              </w:rPr>
              <w:t>? Quán tính là gì? Cho ví dụ về vật có quán tính.</w:t>
            </w:r>
          </w:p>
          <w:p w:rsidR="000D7E7F" w:rsidRPr="00831CBD" w:rsidRDefault="000D7E7F" w:rsidP="008A5B69">
            <w:pPr>
              <w:tabs>
                <w:tab w:val="center" w:pos="4320"/>
                <w:tab w:val="right" w:pos="8640"/>
              </w:tabs>
              <w:jc w:val="both"/>
              <w:rPr>
                <w:bCs/>
                <w:szCs w:val="26"/>
                <w:lang w:val="es-VE"/>
              </w:rPr>
            </w:pPr>
            <w:r w:rsidRPr="00831CBD">
              <w:rPr>
                <w:bCs/>
                <w:szCs w:val="26"/>
                <w:lang w:val="es-VE"/>
              </w:rPr>
              <w:t>? Có mấy loại lực ma sát? Hãy kể tên?</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Viết công thức tính áp suất, áp suất chất lỏng?</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Nói áp suất khí quyển bằng 76cmHg có ý nghĩa gì?</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Nêu đặc điểm của bình thông nhau?</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Viết công thức của máy nén thủy lực? </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lastRenderedPageBreak/>
              <w:t>? Viết công thức tính lực đẩy Ác-si-mét?</w:t>
            </w:r>
          </w:p>
          <w:p w:rsidR="000D7E7F" w:rsidRPr="00831CBD" w:rsidRDefault="000D7E7F" w:rsidP="008A5B69">
            <w:pPr>
              <w:tabs>
                <w:tab w:val="center" w:pos="4320"/>
                <w:tab w:val="right" w:pos="8640"/>
              </w:tabs>
              <w:jc w:val="both"/>
              <w:rPr>
                <w:bCs/>
                <w:szCs w:val="26"/>
                <w:lang w:val="es-VE"/>
              </w:rPr>
            </w:pPr>
            <w:r w:rsidRPr="00831CBD">
              <w:rPr>
                <w:bCs/>
                <w:szCs w:val="26"/>
                <w:lang w:val="es-VE"/>
              </w:rPr>
              <w:t>? Nêu điều kiện để vật nổi, chìm, lơ lửng trong chất lỏng?</w:t>
            </w:r>
          </w:p>
          <w:p w:rsidR="000D7E7F" w:rsidRPr="00831CBD" w:rsidRDefault="000D7E7F" w:rsidP="008A5B69">
            <w:pPr>
              <w:tabs>
                <w:tab w:val="center" w:pos="4320"/>
                <w:tab w:val="right" w:pos="8640"/>
              </w:tabs>
              <w:jc w:val="both"/>
              <w:rPr>
                <w:bCs/>
                <w:szCs w:val="26"/>
                <w:lang w:val="es-VE"/>
              </w:rPr>
            </w:pPr>
          </w:p>
          <w:p w:rsidR="000D7E7F" w:rsidRPr="001664F2" w:rsidRDefault="000D7E7F" w:rsidP="008A5B69">
            <w:pPr>
              <w:jc w:val="both"/>
              <w:rPr>
                <w:bCs/>
                <w:lang w:val="es-VE"/>
              </w:rPr>
            </w:pPr>
          </w:p>
        </w:tc>
        <w:tc>
          <w:tcPr>
            <w:tcW w:w="3396" w:type="dxa"/>
            <w:shd w:val="clear" w:color="auto" w:fill="auto"/>
          </w:tcPr>
          <w:p w:rsidR="000D7E7F" w:rsidRDefault="000D7E7F" w:rsidP="008A5B69">
            <w:pPr>
              <w:tabs>
                <w:tab w:val="left" w:pos="2010"/>
                <w:tab w:val="center" w:pos="4320"/>
                <w:tab w:val="right" w:pos="8640"/>
              </w:tabs>
              <w:jc w:val="both"/>
              <w:rPr>
                <w:szCs w:val="26"/>
                <w:lang w:val="es-VE"/>
              </w:rPr>
            </w:pPr>
          </w:p>
          <w:p w:rsidR="000D7E7F" w:rsidRPr="00831CBD" w:rsidRDefault="000D7E7F" w:rsidP="008A5B69">
            <w:pPr>
              <w:tabs>
                <w:tab w:val="left" w:pos="2010"/>
                <w:tab w:val="center" w:pos="4320"/>
                <w:tab w:val="right" w:pos="8640"/>
              </w:tabs>
              <w:jc w:val="both"/>
              <w:rPr>
                <w:szCs w:val="26"/>
                <w:lang w:val="es-VE"/>
              </w:rPr>
            </w:pPr>
            <w:r w:rsidRPr="00831CBD">
              <w:rPr>
                <w:szCs w:val="26"/>
                <w:lang w:val="es-VE"/>
              </w:rPr>
              <w:t xml:space="preserve">- HS nêu định nghĩa về chuyển động cơ học và giải </w:t>
            </w:r>
            <w:r w:rsidRPr="00831CBD">
              <w:rPr>
                <w:szCs w:val="26"/>
                <w:lang w:val="es-VE"/>
              </w:rPr>
              <w:lastRenderedPageBreak/>
              <w:t xml:space="preserve">thích </w:t>
            </w:r>
            <w:r w:rsidRPr="00831CBD">
              <w:rPr>
                <w:bCs/>
                <w:szCs w:val="26"/>
                <w:lang w:val="es-VE"/>
              </w:rPr>
              <w:t>tại sao nói chuyển động và đứng yên có tính tương đối</w:t>
            </w:r>
            <w:r w:rsidRPr="00831CBD">
              <w:rPr>
                <w:szCs w:val="26"/>
                <w:lang w:val="es-VE"/>
              </w:rPr>
              <w:t xml:space="preserve"> .</w:t>
            </w:r>
          </w:p>
          <w:p w:rsidR="000D7E7F" w:rsidRDefault="000D7E7F" w:rsidP="008A5B69">
            <w:pPr>
              <w:tabs>
                <w:tab w:val="left" w:pos="2010"/>
                <w:tab w:val="center" w:pos="4320"/>
                <w:tab w:val="right" w:pos="8640"/>
              </w:tabs>
              <w:jc w:val="both"/>
              <w:rPr>
                <w:szCs w:val="26"/>
                <w:lang w:val="es-VE"/>
              </w:rPr>
            </w:pPr>
          </w:p>
          <w:p w:rsidR="000D7E7F" w:rsidRPr="00831CBD" w:rsidRDefault="000D7E7F" w:rsidP="008A5B69">
            <w:pPr>
              <w:tabs>
                <w:tab w:val="left" w:pos="2010"/>
                <w:tab w:val="center" w:pos="4320"/>
                <w:tab w:val="right" w:pos="8640"/>
              </w:tabs>
              <w:jc w:val="both"/>
              <w:rPr>
                <w:szCs w:val="26"/>
                <w:lang w:val="es-VE"/>
              </w:rPr>
            </w:pPr>
            <w:r w:rsidRPr="00831CBD">
              <w:rPr>
                <w:szCs w:val="26"/>
                <w:lang w:val="es-VE"/>
              </w:rPr>
              <w:t>- HS nêu ý nghĩa của vận tốc.</w:t>
            </w:r>
          </w:p>
          <w:p w:rsidR="000D7E7F" w:rsidRPr="00830C4A" w:rsidRDefault="000D7E7F" w:rsidP="008A5B69">
            <w:pPr>
              <w:tabs>
                <w:tab w:val="left" w:pos="2010"/>
                <w:tab w:val="center" w:pos="4320"/>
                <w:tab w:val="right" w:pos="8640"/>
              </w:tabs>
              <w:jc w:val="both"/>
              <w:rPr>
                <w:bCs/>
                <w:szCs w:val="26"/>
                <w:lang w:val="es-VE"/>
              </w:rPr>
            </w:pPr>
            <w:r w:rsidRPr="00831CBD">
              <w:rPr>
                <w:szCs w:val="26"/>
                <w:lang w:val="es-VE"/>
              </w:rPr>
              <w:t xml:space="preserve">- HS </w:t>
            </w:r>
            <w:r w:rsidRPr="00831CBD">
              <w:rPr>
                <w:bCs/>
                <w:szCs w:val="26"/>
                <w:lang w:val="es-VE"/>
              </w:rPr>
              <w:t>nêu định nghĩa và viết công thức của chuyển động đều</w:t>
            </w:r>
          </w:p>
          <w:p w:rsidR="000D7E7F" w:rsidRPr="00831CBD" w:rsidRDefault="000D7E7F" w:rsidP="008A5B69">
            <w:pPr>
              <w:tabs>
                <w:tab w:val="center" w:pos="4320"/>
                <w:tab w:val="right" w:pos="8640"/>
              </w:tabs>
              <w:jc w:val="both"/>
              <w:rPr>
                <w:bCs/>
                <w:szCs w:val="26"/>
                <w:lang w:val="es-VE"/>
              </w:rPr>
            </w:pPr>
            <w:r w:rsidRPr="00831CBD">
              <w:rPr>
                <w:bCs/>
                <w:szCs w:val="26"/>
                <w:lang w:val="es-VE"/>
              </w:rPr>
              <w:t>- HS lên bảng trả lời và viết công thức.</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trình bày cách biểu diễn lực.</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định nghĩa hai lực cân bằng.</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khái niệm quán tính và ví dụ.</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tên các lực ma sát.</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lên viết công thức tính áp suất, áp suất chất lỏng.</w:t>
            </w:r>
          </w:p>
          <w:p w:rsidR="000D7E7F" w:rsidRPr="00831CBD" w:rsidRDefault="000D7E7F" w:rsidP="008A5B69">
            <w:pPr>
              <w:tabs>
                <w:tab w:val="center" w:pos="4320"/>
                <w:tab w:val="right" w:pos="8640"/>
              </w:tabs>
              <w:jc w:val="both"/>
              <w:rPr>
                <w:bCs/>
                <w:szCs w:val="26"/>
                <w:lang w:val="es-VE"/>
              </w:rPr>
            </w:pPr>
            <w:r w:rsidRPr="00831CBD">
              <w:rPr>
                <w:bCs/>
                <w:szCs w:val="26"/>
                <w:lang w:val="es-VE"/>
              </w:rPr>
              <w:t>- HS giải thích ý nghĩa của con số 76cmHg.</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nêu đặc điểm của bình thông nhau.</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HS viết công thức của máy nén thủy lực.</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viết công thức của lực đẩy Ác-si-mét.</w:t>
            </w: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HS nêu điều kiện để vật nổi, chìm, lơ lửng trong </w:t>
            </w:r>
            <w:r w:rsidRPr="00831CBD">
              <w:rPr>
                <w:bCs/>
                <w:szCs w:val="26"/>
                <w:lang w:val="es-VE"/>
              </w:rPr>
              <w:lastRenderedPageBreak/>
              <w:t>chất lỏng.</w:t>
            </w:r>
          </w:p>
          <w:p w:rsidR="000D7E7F" w:rsidRPr="00831CBD" w:rsidRDefault="000D7E7F" w:rsidP="008A5B69">
            <w:pPr>
              <w:tabs>
                <w:tab w:val="center" w:pos="4320"/>
                <w:tab w:val="right" w:pos="8640"/>
              </w:tabs>
              <w:jc w:val="both"/>
              <w:rPr>
                <w:bCs/>
                <w:szCs w:val="26"/>
                <w:lang w:val="es-VE"/>
              </w:rPr>
            </w:pPr>
          </w:p>
          <w:p w:rsidR="000D7E7F" w:rsidRPr="001664F2" w:rsidRDefault="000D7E7F" w:rsidP="008A5B69">
            <w:pPr>
              <w:tabs>
                <w:tab w:val="center" w:pos="4320"/>
                <w:tab w:val="right" w:pos="8640"/>
              </w:tabs>
              <w:jc w:val="both"/>
              <w:rPr>
                <w:bCs/>
                <w:lang w:val="es-VE"/>
              </w:rPr>
            </w:pPr>
          </w:p>
        </w:tc>
        <w:tc>
          <w:tcPr>
            <w:tcW w:w="3396" w:type="dxa"/>
            <w:shd w:val="clear" w:color="auto" w:fill="auto"/>
          </w:tcPr>
          <w:p w:rsidR="000D7E7F" w:rsidRPr="00831CBD" w:rsidRDefault="000D7E7F" w:rsidP="008A5B69">
            <w:pPr>
              <w:jc w:val="both"/>
              <w:rPr>
                <w:b/>
                <w:bCs/>
                <w:szCs w:val="26"/>
                <w:lang w:val="es-VE"/>
              </w:rPr>
            </w:pPr>
            <w:r w:rsidRPr="00831CBD">
              <w:rPr>
                <w:b/>
                <w:bCs/>
                <w:szCs w:val="26"/>
                <w:lang w:val="es-VE"/>
              </w:rPr>
              <w:lastRenderedPageBreak/>
              <w:t>I. Ôn tập lí thuyết</w:t>
            </w:r>
          </w:p>
          <w:p w:rsidR="000D7E7F" w:rsidRPr="00831CBD" w:rsidRDefault="000D7E7F" w:rsidP="008A5B69">
            <w:pPr>
              <w:tabs>
                <w:tab w:val="center" w:pos="4320"/>
                <w:tab w:val="right" w:pos="8640"/>
              </w:tabs>
              <w:jc w:val="both"/>
              <w:rPr>
                <w:bCs/>
                <w:szCs w:val="26"/>
                <w:lang w:val="es-VE"/>
              </w:rPr>
            </w:pPr>
            <w:r w:rsidRPr="00831CBD">
              <w:rPr>
                <w:bCs/>
                <w:szCs w:val="26"/>
                <w:lang w:val="es-VE"/>
              </w:rPr>
              <w:t>1. Chuyển động cơ học:</w:t>
            </w: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Sự thay đổi vị trí của vật </w:t>
            </w:r>
            <w:r w:rsidRPr="00831CBD">
              <w:rPr>
                <w:bCs/>
                <w:szCs w:val="26"/>
                <w:lang w:val="es-VE"/>
              </w:rPr>
              <w:lastRenderedPageBreak/>
              <w:t>so với vật mốc theo thời gian gọi là chuyển động cơ học.</w:t>
            </w:r>
          </w:p>
          <w:p w:rsidR="000D7E7F" w:rsidRPr="00831CBD" w:rsidRDefault="000D7E7F" w:rsidP="008A5B69">
            <w:pPr>
              <w:tabs>
                <w:tab w:val="center" w:pos="4320"/>
                <w:tab w:val="right" w:pos="8640"/>
              </w:tabs>
              <w:jc w:val="both"/>
              <w:rPr>
                <w:bCs/>
                <w:szCs w:val="26"/>
                <w:lang w:val="es-VE"/>
              </w:rPr>
            </w:pPr>
            <w:r w:rsidRPr="00831CBD">
              <w:rPr>
                <w:bCs/>
                <w:szCs w:val="26"/>
                <w:lang w:val="es-VE"/>
              </w:rPr>
              <w:t>- Cho biết sự nhanh hay chậm của chuyển động.</w:t>
            </w:r>
          </w:p>
          <w:p w:rsidR="000D7E7F" w:rsidRPr="00831CBD" w:rsidRDefault="000D7E7F" w:rsidP="008A5B69">
            <w:pPr>
              <w:tabs>
                <w:tab w:val="center" w:pos="4320"/>
                <w:tab w:val="right" w:pos="8640"/>
              </w:tabs>
              <w:jc w:val="both"/>
              <w:rPr>
                <w:bCs/>
                <w:szCs w:val="26"/>
              </w:rPr>
            </w:pPr>
            <w:r w:rsidRPr="00831CBD">
              <w:rPr>
                <w:bCs/>
                <w:szCs w:val="26"/>
              </w:rPr>
              <w:t>- Chuyển động đều:</w:t>
            </w:r>
          </w:p>
          <w:p w:rsidR="000D7E7F" w:rsidRPr="00831CBD" w:rsidRDefault="000D7E7F" w:rsidP="008A5B69">
            <w:pPr>
              <w:tabs>
                <w:tab w:val="center" w:pos="4320"/>
                <w:tab w:val="right" w:pos="8640"/>
              </w:tabs>
              <w:jc w:val="both"/>
              <w:rPr>
                <w:bCs/>
                <w:szCs w:val="26"/>
              </w:rPr>
            </w:pPr>
            <w:r w:rsidRPr="00831CBD">
              <w:rPr>
                <w:position w:val="-24"/>
                <w:szCs w:val="26"/>
              </w:rPr>
              <w:object w:dxaOrig="620" w:dyaOrig="620">
                <v:shape id="_x0000_i1038" type="#_x0000_t75" style="width:30.75pt;height:30.75pt" o:ole="">
                  <v:imagedata r:id="rId52" o:title=""/>
                </v:shape>
                <o:OLEObject Type="Embed" ProgID="Equation.DSMT4" ShapeID="_x0000_i1038" DrawAspect="Content" ObjectID="_1628574703" r:id="rId53"/>
              </w:object>
            </w:r>
          </w:p>
          <w:p w:rsidR="000D7E7F" w:rsidRPr="00831CBD" w:rsidRDefault="000D7E7F" w:rsidP="008A5B69">
            <w:pPr>
              <w:tabs>
                <w:tab w:val="center" w:pos="4320"/>
                <w:tab w:val="right" w:pos="8640"/>
              </w:tabs>
              <w:jc w:val="both"/>
              <w:rPr>
                <w:bCs/>
                <w:szCs w:val="26"/>
              </w:rPr>
            </w:pPr>
            <w:r w:rsidRPr="00831CBD">
              <w:rPr>
                <w:bCs/>
                <w:szCs w:val="26"/>
              </w:rPr>
              <w:t>- Chuyển động không đều:</w:t>
            </w:r>
          </w:p>
          <w:p w:rsidR="000D7E7F" w:rsidRPr="00831CBD" w:rsidRDefault="000D7E7F" w:rsidP="008A5B69">
            <w:pPr>
              <w:tabs>
                <w:tab w:val="center" w:pos="4320"/>
                <w:tab w:val="right" w:pos="8640"/>
              </w:tabs>
              <w:jc w:val="both"/>
              <w:rPr>
                <w:bCs/>
                <w:szCs w:val="26"/>
                <w:lang w:val="sv-SE"/>
              </w:rPr>
            </w:pPr>
            <w:r w:rsidRPr="00831CBD">
              <w:rPr>
                <w:position w:val="-30"/>
                <w:szCs w:val="26"/>
                <w:lang w:val="sv-SE"/>
              </w:rPr>
              <w:object w:dxaOrig="2659" w:dyaOrig="680">
                <v:shape id="_x0000_i1039" type="#_x0000_t75" style="width:132.75pt;height:33.75pt" o:ole="">
                  <v:imagedata r:id="rId54" o:title=""/>
                </v:shape>
                <o:OLEObject Type="Embed" ProgID="Equation.DSMT4" ShapeID="_x0000_i1039" DrawAspect="Content" ObjectID="_1628574704" r:id="rId55"/>
              </w:object>
            </w:r>
          </w:p>
          <w:p w:rsidR="000D7E7F" w:rsidRPr="00831CBD" w:rsidRDefault="000D7E7F" w:rsidP="008A5B69">
            <w:pPr>
              <w:tabs>
                <w:tab w:val="center" w:pos="4320"/>
                <w:tab w:val="right" w:pos="8640"/>
              </w:tabs>
              <w:jc w:val="both"/>
              <w:rPr>
                <w:bCs/>
                <w:szCs w:val="26"/>
                <w:lang w:val="sv-SE"/>
              </w:rPr>
            </w:pPr>
            <w:r w:rsidRPr="00831CBD">
              <w:rPr>
                <w:bCs/>
                <w:szCs w:val="26"/>
                <w:lang w:val="sv-SE"/>
              </w:rPr>
              <w:t>2. Biểu diễn lực</w:t>
            </w:r>
          </w:p>
          <w:p w:rsidR="000D7E7F" w:rsidRPr="00831CBD"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r w:rsidRPr="00831CBD">
              <w:rPr>
                <w:bCs/>
                <w:szCs w:val="26"/>
                <w:lang w:val="sv-SE"/>
              </w:rPr>
              <w:t>3. Sự cân bằng lực, quán tính</w:t>
            </w:r>
          </w:p>
          <w:p w:rsidR="000D7E7F"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r w:rsidRPr="00831CBD">
              <w:rPr>
                <w:bCs/>
                <w:szCs w:val="26"/>
                <w:lang w:val="sv-SE"/>
              </w:rPr>
              <w:t>4. Lực ma sát</w:t>
            </w:r>
          </w:p>
          <w:p w:rsidR="000D7E7F" w:rsidRPr="009D4790" w:rsidRDefault="000D7E7F" w:rsidP="008A5B69">
            <w:pPr>
              <w:tabs>
                <w:tab w:val="center" w:pos="4320"/>
                <w:tab w:val="right" w:pos="8640"/>
              </w:tabs>
              <w:jc w:val="both"/>
              <w:rPr>
                <w:bCs/>
                <w:szCs w:val="26"/>
                <w:lang w:val="sv-SE"/>
              </w:rPr>
            </w:pPr>
            <w:r w:rsidRPr="009D4790">
              <w:rPr>
                <w:bCs/>
                <w:szCs w:val="26"/>
                <w:lang w:val="sv-SE"/>
              </w:rPr>
              <w:t>a) Lực ma sát nghỉ.</w:t>
            </w:r>
          </w:p>
          <w:p w:rsidR="000D7E7F" w:rsidRPr="009D4790" w:rsidRDefault="000D7E7F" w:rsidP="008A5B69">
            <w:pPr>
              <w:tabs>
                <w:tab w:val="center" w:pos="4320"/>
                <w:tab w:val="right" w:pos="8640"/>
              </w:tabs>
              <w:jc w:val="both"/>
              <w:rPr>
                <w:bCs/>
                <w:szCs w:val="26"/>
                <w:lang w:val="sv-SE"/>
              </w:rPr>
            </w:pPr>
            <w:r w:rsidRPr="009D4790">
              <w:rPr>
                <w:bCs/>
                <w:szCs w:val="26"/>
                <w:lang w:val="sv-SE"/>
              </w:rPr>
              <w:t>b) Lực ma sát trượt.</w:t>
            </w:r>
          </w:p>
          <w:p w:rsidR="000D7E7F" w:rsidRPr="009D4790" w:rsidRDefault="000D7E7F" w:rsidP="008A5B69">
            <w:pPr>
              <w:tabs>
                <w:tab w:val="center" w:pos="4320"/>
                <w:tab w:val="right" w:pos="8640"/>
              </w:tabs>
              <w:jc w:val="both"/>
              <w:rPr>
                <w:bCs/>
                <w:szCs w:val="26"/>
                <w:lang w:val="sv-SE"/>
              </w:rPr>
            </w:pPr>
            <w:r>
              <w:rPr>
                <w:bCs/>
                <w:szCs w:val="26"/>
                <w:lang w:val="sv-SE"/>
              </w:rPr>
              <w:t>c) L</w:t>
            </w:r>
            <w:r w:rsidRPr="009D4790">
              <w:rPr>
                <w:bCs/>
                <w:szCs w:val="26"/>
                <w:lang w:val="sv-SE"/>
              </w:rPr>
              <w:t>ực ma sát lăn.</w:t>
            </w:r>
          </w:p>
          <w:p w:rsidR="000D7E7F" w:rsidRPr="009D4790" w:rsidRDefault="000D7E7F" w:rsidP="008A5B69">
            <w:pPr>
              <w:tabs>
                <w:tab w:val="center" w:pos="4320"/>
                <w:tab w:val="right" w:pos="8640"/>
              </w:tabs>
              <w:jc w:val="both"/>
              <w:rPr>
                <w:bCs/>
                <w:szCs w:val="26"/>
                <w:lang w:val="sv-SE"/>
              </w:rPr>
            </w:pPr>
            <w:r w:rsidRPr="009D4790">
              <w:rPr>
                <w:bCs/>
                <w:szCs w:val="26"/>
                <w:lang w:val="sv-SE"/>
              </w:rPr>
              <w:t>5. Áp suất:</w:t>
            </w:r>
          </w:p>
          <w:p w:rsidR="000D7E7F" w:rsidRPr="009D4790" w:rsidRDefault="000D7E7F" w:rsidP="008A5B69">
            <w:pPr>
              <w:tabs>
                <w:tab w:val="center" w:pos="4320"/>
                <w:tab w:val="right" w:pos="8640"/>
              </w:tabs>
              <w:jc w:val="both"/>
              <w:rPr>
                <w:bCs/>
                <w:szCs w:val="26"/>
                <w:lang w:val="sv-SE"/>
              </w:rPr>
            </w:pPr>
            <w:r w:rsidRPr="009D4790">
              <w:rPr>
                <w:bCs/>
                <w:szCs w:val="26"/>
                <w:lang w:val="sv-SE"/>
              </w:rPr>
              <w:t xml:space="preserve">a) Áp suất: </w:t>
            </w:r>
            <w:r w:rsidRPr="00831CBD">
              <w:rPr>
                <w:position w:val="-20"/>
                <w:szCs w:val="26"/>
              </w:rPr>
              <w:object w:dxaOrig="680" w:dyaOrig="520">
                <v:shape id="_x0000_i1040" type="#_x0000_t75" style="width:33.75pt;height:26.25pt" o:ole="">
                  <v:imagedata r:id="rId56" o:title=""/>
                </v:shape>
                <o:OLEObject Type="Embed" ProgID="Equation.DSMT4" ShapeID="_x0000_i1040" DrawAspect="Content" ObjectID="_1628574705" r:id="rId57"/>
              </w:object>
            </w:r>
          </w:p>
          <w:p w:rsidR="000D7E7F" w:rsidRPr="009D4790" w:rsidRDefault="000D7E7F" w:rsidP="008A5B69">
            <w:pPr>
              <w:tabs>
                <w:tab w:val="center" w:pos="4320"/>
                <w:tab w:val="right" w:pos="8640"/>
              </w:tabs>
              <w:jc w:val="both"/>
              <w:rPr>
                <w:bCs/>
                <w:szCs w:val="26"/>
                <w:lang w:val="sv-SE"/>
              </w:rPr>
            </w:pPr>
            <w:r w:rsidRPr="009D4790">
              <w:rPr>
                <w:bCs/>
                <w:szCs w:val="26"/>
                <w:lang w:val="sv-SE"/>
              </w:rPr>
              <w:t>b) Áp suất chất lỏng: p=d.h</w:t>
            </w:r>
          </w:p>
          <w:p w:rsidR="000D7E7F" w:rsidRPr="009D4790" w:rsidRDefault="000D7E7F" w:rsidP="008A5B69">
            <w:pPr>
              <w:tabs>
                <w:tab w:val="center" w:pos="4320"/>
                <w:tab w:val="right" w:pos="8640"/>
              </w:tabs>
              <w:jc w:val="both"/>
              <w:rPr>
                <w:bCs/>
                <w:szCs w:val="26"/>
                <w:lang w:val="sv-SE"/>
              </w:rPr>
            </w:pPr>
            <w:r w:rsidRPr="009D4790">
              <w:rPr>
                <w:bCs/>
                <w:szCs w:val="26"/>
                <w:lang w:val="sv-SE"/>
              </w:rPr>
              <w:t>c) Áp suất khí quyển:</w:t>
            </w:r>
          </w:p>
          <w:p w:rsidR="000D7E7F" w:rsidRPr="009D4790" w:rsidRDefault="000D7E7F" w:rsidP="008A5B69">
            <w:pPr>
              <w:tabs>
                <w:tab w:val="center" w:pos="4320"/>
                <w:tab w:val="right" w:pos="8640"/>
              </w:tabs>
              <w:jc w:val="both"/>
              <w:rPr>
                <w:bCs/>
                <w:szCs w:val="26"/>
                <w:lang w:val="sv-SE"/>
              </w:rPr>
            </w:pPr>
            <w:r w:rsidRPr="009D4790">
              <w:rPr>
                <w:bCs/>
                <w:szCs w:val="26"/>
                <w:lang w:val="sv-SE"/>
              </w:rPr>
              <w:t>p</w:t>
            </w:r>
            <w:r>
              <w:rPr>
                <w:bCs/>
                <w:szCs w:val="26"/>
                <w:lang w:val="sv-SE"/>
              </w:rPr>
              <w:t xml:space="preserve"> </w:t>
            </w:r>
            <w:r w:rsidRPr="009D4790">
              <w:rPr>
                <w:bCs/>
                <w:szCs w:val="26"/>
                <w:lang w:val="sv-SE"/>
              </w:rPr>
              <w:t>=</w:t>
            </w:r>
            <w:r>
              <w:rPr>
                <w:bCs/>
                <w:szCs w:val="26"/>
                <w:lang w:val="sv-SE"/>
              </w:rPr>
              <w:t xml:space="preserve"> </w:t>
            </w:r>
            <w:r w:rsidRPr="009D4790">
              <w:rPr>
                <w:bCs/>
                <w:szCs w:val="26"/>
                <w:lang w:val="sv-SE"/>
              </w:rPr>
              <w:t>p</w:t>
            </w:r>
            <w:r w:rsidRPr="009D4790">
              <w:rPr>
                <w:bCs/>
                <w:szCs w:val="26"/>
                <w:vertAlign w:val="subscript"/>
                <w:lang w:val="sv-SE"/>
              </w:rPr>
              <w:t>Hg</w:t>
            </w:r>
          </w:p>
          <w:p w:rsidR="000D7E7F" w:rsidRPr="009D4790" w:rsidRDefault="000D7E7F" w:rsidP="008A5B69">
            <w:pPr>
              <w:tabs>
                <w:tab w:val="center" w:pos="4320"/>
                <w:tab w:val="right" w:pos="8640"/>
              </w:tabs>
              <w:jc w:val="both"/>
              <w:rPr>
                <w:bCs/>
                <w:szCs w:val="26"/>
                <w:lang w:val="sv-SE"/>
              </w:rPr>
            </w:pPr>
            <w:r w:rsidRPr="009D4790">
              <w:rPr>
                <w:bCs/>
                <w:szCs w:val="26"/>
                <w:lang w:val="sv-SE"/>
              </w:rPr>
              <w:t>6. Bình thông nhau, máy nén thủy lực</w:t>
            </w:r>
          </w:p>
          <w:p w:rsidR="000D7E7F" w:rsidRPr="009D4790" w:rsidRDefault="000D7E7F" w:rsidP="008A5B69">
            <w:pPr>
              <w:tabs>
                <w:tab w:val="center" w:pos="4320"/>
                <w:tab w:val="right" w:pos="8640"/>
              </w:tabs>
              <w:jc w:val="both"/>
              <w:rPr>
                <w:bCs/>
                <w:szCs w:val="26"/>
                <w:lang w:val="sv-SE"/>
              </w:rPr>
            </w:pPr>
            <w:r w:rsidRPr="009D4790">
              <w:rPr>
                <w:bCs/>
                <w:szCs w:val="26"/>
                <w:lang w:val="sv-SE"/>
              </w:rPr>
              <w:t>a) Bình thông nhau:</w:t>
            </w:r>
          </w:p>
          <w:p w:rsidR="000D7E7F" w:rsidRPr="009D4790" w:rsidRDefault="000D7E7F" w:rsidP="008A5B69">
            <w:pPr>
              <w:tabs>
                <w:tab w:val="center" w:pos="4320"/>
                <w:tab w:val="right" w:pos="8640"/>
              </w:tabs>
              <w:jc w:val="both"/>
              <w:rPr>
                <w:bCs/>
                <w:szCs w:val="26"/>
                <w:lang w:val="sv-SE"/>
              </w:rPr>
            </w:pPr>
            <w:r w:rsidRPr="009D4790">
              <w:rPr>
                <w:bCs/>
                <w:szCs w:val="26"/>
                <w:lang w:val="sv-SE"/>
              </w:rPr>
              <w:t>- Trong bình thông nhau chứa cùng một chất lỏng đứng yên thì mực chất lỏng ở hai nhánh luôn ở cùng độ cao.</w:t>
            </w:r>
          </w:p>
          <w:p w:rsidR="000D7E7F" w:rsidRPr="009D4790" w:rsidRDefault="000D7E7F" w:rsidP="008A5B69">
            <w:pPr>
              <w:tabs>
                <w:tab w:val="center" w:pos="4320"/>
                <w:tab w:val="right" w:pos="8640"/>
              </w:tabs>
              <w:jc w:val="both"/>
              <w:rPr>
                <w:bCs/>
                <w:szCs w:val="26"/>
                <w:lang w:val="sv-SE"/>
              </w:rPr>
            </w:pPr>
            <w:r w:rsidRPr="009D4790">
              <w:rPr>
                <w:bCs/>
                <w:szCs w:val="26"/>
                <w:lang w:val="sv-SE"/>
              </w:rPr>
              <w:t xml:space="preserve">b) Máy nén thủy lực: </w:t>
            </w:r>
          </w:p>
          <w:p w:rsidR="000D7E7F" w:rsidRPr="00831CBD" w:rsidRDefault="000D7E7F" w:rsidP="008A5B69">
            <w:pPr>
              <w:tabs>
                <w:tab w:val="center" w:pos="4320"/>
                <w:tab w:val="right" w:pos="8640"/>
              </w:tabs>
              <w:jc w:val="both"/>
              <w:rPr>
                <w:bCs/>
                <w:szCs w:val="26"/>
                <w:lang w:val="fr-FR"/>
              </w:rPr>
            </w:pPr>
            <w:r w:rsidRPr="00831CBD">
              <w:rPr>
                <w:position w:val="-24"/>
                <w:szCs w:val="26"/>
              </w:rPr>
              <w:object w:dxaOrig="700" w:dyaOrig="639">
                <v:shape id="_x0000_i1041" type="#_x0000_t75" style="width:35.25pt;height:32.25pt" o:ole="">
                  <v:imagedata r:id="rId58" o:title=""/>
                </v:shape>
                <o:OLEObject Type="Embed" ProgID="Equation.DSMT4" ShapeID="_x0000_i1041" DrawAspect="Content" ObjectID="_1628574706" r:id="rId59"/>
              </w:object>
            </w:r>
            <w:r w:rsidRPr="00831CBD">
              <w:rPr>
                <w:bCs/>
                <w:szCs w:val="26"/>
                <w:lang w:val="fr-FR"/>
              </w:rPr>
              <w:t>.</w:t>
            </w:r>
          </w:p>
          <w:p w:rsidR="000D7E7F" w:rsidRPr="00831CBD" w:rsidRDefault="000D7E7F" w:rsidP="008A5B69">
            <w:pPr>
              <w:tabs>
                <w:tab w:val="center" w:pos="4320"/>
                <w:tab w:val="right" w:pos="8640"/>
              </w:tabs>
              <w:jc w:val="both"/>
              <w:rPr>
                <w:bCs/>
                <w:szCs w:val="26"/>
                <w:lang w:val="fr-FR"/>
              </w:rPr>
            </w:pPr>
            <w:r w:rsidRPr="00831CBD">
              <w:rPr>
                <w:bCs/>
                <w:szCs w:val="26"/>
                <w:lang w:val="fr-FR"/>
              </w:rPr>
              <w:t>7. Lực đẩy Ác-si-mét:</w:t>
            </w:r>
          </w:p>
          <w:p w:rsidR="000D7E7F" w:rsidRDefault="000D7E7F" w:rsidP="008A5B69">
            <w:pPr>
              <w:tabs>
                <w:tab w:val="center" w:pos="4320"/>
                <w:tab w:val="right" w:pos="8640"/>
              </w:tabs>
              <w:jc w:val="both"/>
              <w:rPr>
                <w:bCs/>
                <w:szCs w:val="26"/>
                <w:lang w:val="fr-FR"/>
              </w:rPr>
            </w:pPr>
            <w:r w:rsidRPr="00831CBD">
              <w:rPr>
                <w:bCs/>
                <w:szCs w:val="26"/>
                <w:lang w:val="fr-FR"/>
              </w:rPr>
              <w:t>F</w:t>
            </w:r>
            <w:r w:rsidRPr="00831CBD">
              <w:rPr>
                <w:bCs/>
                <w:szCs w:val="26"/>
                <w:vertAlign w:val="subscript"/>
                <w:lang w:val="fr-FR"/>
              </w:rPr>
              <w:t>a</w:t>
            </w:r>
            <w:r w:rsidRPr="00831CBD">
              <w:rPr>
                <w:bCs/>
                <w:szCs w:val="26"/>
                <w:lang w:val="fr-FR"/>
              </w:rPr>
              <w:t>=d.h</w:t>
            </w:r>
          </w:p>
          <w:p w:rsidR="000D7E7F" w:rsidRPr="00830C4A" w:rsidRDefault="000D7E7F" w:rsidP="008A5B69">
            <w:pPr>
              <w:tabs>
                <w:tab w:val="center" w:pos="4320"/>
                <w:tab w:val="right" w:pos="8640"/>
              </w:tabs>
              <w:jc w:val="both"/>
              <w:rPr>
                <w:bCs/>
                <w:sz w:val="12"/>
                <w:szCs w:val="10"/>
                <w:lang w:val="fr-FR"/>
              </w:rPr>
            </w:pPr>
          </w:p>
          <w:p w:rsidR="000D7E7F" w:rsidRPr="00831CBD" w:rsidRDefault="000D7E7F" w:rsidP="008A5B69">
            <w:pPr>
              <w:tabs>
                <w:tab w:val="center" w:pos="4320"/>
                <w:tab w:val="right" w:pos="8640"/>
              </w:tabs>
              <w:jc w:val="both"/>
              <w:rPr>
                <w:bCs/>
                <w:szCs w:val="26"/>
                <w:lang w:val="fr-FR"/>
              </w:rPr>
            </w:pPr>
            <w:r w:rsidRPr="00831CBD">
              <w:rPr>
                <w:bCs/>
                <w:szCs w:val="26"/>
                <w:lang w:val="fr-FR"/>
              </w:rPr>
              <w:t>8. Sự nổi</w:t>
            </w:r>
          </w:p>
          <w:p w:rsidR="000D7E7F" w:rsidRPr="00831CBD" w:rsidRDefault="000D7E7F" w:rsidP="008A5B69">
            <w:pPr>
              <w:tabs>
                <w:tab w:val="center" w:pos="4320"/>
                <w:tab w:val="right" w:pos="8640"/>
              </w:tabs>
              <w:jc w:val="both"/>
              <w:rPr>
                <w:bCs/>
                <w:szCs w:val="26"/>
                <w:lang w:val="fr-FR"/>
              </w:rPr>
            </w:pPr>
            <w:r w:rsidRPr="00831CBD">
              <w:rPr>
                <w:bCs/>
                <w:szCs w:val="26"/>
                <w:lang w:val="fr-FR"/>
              </w:rPr>
              <w:t>- Vật nổi khi: F</w:t>
            </w:r>
            <w:r w:rsidRPr="00831CBD">
              <w:rPr>
                <w:bCs/>
                <w:szCs w:val="26"/>
                <w:vertAlign w:val="subscript"/>
                <w:lang w:val="fr-FR"/>
              </w:rPr>
              <w:t>a</w:t>
            </w:r>
            <w:r w:rsidRPr="00831CBD">
              <w:rPr>
                <w:bCs/>
                <w:szCs w:val="26"/>
                <w:lang w:val="fr-FR"/>
              </w:rPr>
              <w:t>&gt; P</w:t>
            </w:r>
          </w:p>
          <w:p w:rsidR="000D7E7F" w:rsidRPr="00831CBD" w:rsidRDefault="000D7E7F" w:rsidP="008A5B69">
            <w:pPr>
              <w:tabs>
                <w:tab w:val="center" w:pos="4320"/>
                <w:tab w:val="right" w:pos="8640"/>
              </w:tabs>
              <w:jc w:val="both"/>
              <w:rPr>
                <w:bCs/>
                <w:szCs w:val="26"/>
                <w:lang w:val="fr-FR"/>
              </w:rPr>
            </w:pPr>
            <w:r w:rsidRPr="00831CBD">
              <w:rPr>
                <w:bCs/>
                <w:szCs w:val="26"/>
                <w:lang w:val="fr-FR"/>
              </w:rPr>
              <w:t>- Vật lơ lửng khi: F</w:t>
            </w:r>
            <w:r w:rsidRPr="00831CBD">
              <w:rPr>
                <w:bCs/>
                <w:szCs w:val="26"/>
                <w:vertAlign w:val="subscript"/>
                <w:lang w:val="fr-FR"/>
              </w:rPr>
              <w:t>a</w:t>
            </w:r>
            <w:r w:rsidRPr="00831CBD">
              <w:rPr>
                <w:bCs/>
                <w:szCs w:val="26"/>
                <w:lang w:val="fr-FR"/>
              </w:rPr>
              <w:t>=P</w:t>
            </w:r>
          </w:p>
          <w:p w:rsidR="000D7E7F" w:rsidRPr="00831CBD" w:rsidRDefault="000D7E7F" w:rsidP="008A5B69">
            <w:pPr>
              <w:tabs>
                <w:tab w:val="center" w:pos="4320"/>
                <w:tab w:val="right" w:pos="8640"/>
              </w:tabs>
              <w:jc w:val="both"/>
              <w:rPr>
                <w:bCs/>
                <w:szCs w:val="26"/>
                <w:lang w:val="fr-FR"/>
              </w:rPr>
            </w:pPr>
            <w:r w:rsidRPr="00831CBD">
              <w:rPr>
                <w:bCs/>
                <w:szCs w:val="26"/>
                <w:lang w:val="fr-FR"/>
              </w:rPr>
              <w:lastRenderedPageBreak/>
              <w:t>- Vật chìm khi: F</w:t>
            </w:r>
            <w:r w:rsidRPr="00831CBD">
              <w:rPr>
                <w:bCs/>
                <w:szCs w:val="26"/>
                <w:vertAlign w:val="subscript"/>
                <w:lang w:val="fr-FR"/>
              </w:rPr>
              <w:t>a</w:t>
            </w:r>
            <w:r w:rsidRPr="00831CBD">
              <w:rPr>
                <w:bCs/>
                <w:szCs w:val="26"/>
                <w:lang w:val="fr-FR"/>
              </w:rPr>
              <w:t>&lt; P</w:t>
            </w:r>
          </w:p>
          <w:p w:rsidR="000D7E7F" w:rsidRPr="001664F2" w:rsidRDefault="000D7E7F" w:rsidP="008A5B69">
            <w:pPr>
              <w:jc w:val="both"/>
              <w:rPr>
                <w:b/>
                <w:lang w:val="es-VE"/>
              </w:rPr>
            </w:pPr>
          </w:p>
        </w:tc>
      </w:tr>
      <w:tr w:rsidR="000D7E7F" w:rsidRPr="00340B4D" w:rsidTr="008A5B69">
        <w:tc>
          <w:tcPr>
            <w:tcW w:w="10187" w:type="dxa"/>
            <w:gridSpan w:val="3"/>
            <w:shd w:val="clear" w:color="auto" w:fill="auto"/>
          </w:tcPr>
          <w:p w:rsidR="000D7E7F" w:rsidRPr="002E5DBF" w:rsidRDefault="000D7E7F" w:rsidP="008A5B69">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0D7E7F" w:rsidRPr="00340B4D" w:rsidTr="008A5B69">
        <w:tc>
          <w:tcPr>
            <w:tcW w:w="3395" w:type="dxa"/>
            <w:shd w:val="clear" w:color="auto" w:fill="auto"/>
          </w:tcPr>
          <w:p w:rsidR="000D7E7F" w:rsidRPr="00831CBD" w:rsidRDefault="000D7E7F" w:rsidP="008A5B69">
            <w:pPr>
              <w:pStyle w:val="Footer"/>
              <w:tabs>
                <w:tab w:val="clear" w:pos="4320"/>
                <w:tab w:val="clear" w:pos="8640"/>
                <w:tab w:val="left" w:pos="2010"/>
              </w:tabs>
              <w:jc w:val="both"/>
              <w:rPr>
                <w:szCs w:val="26"/>
                <w:lang w:val="es-VE"/>
              </w:rPr>
            </w:pPr>
            <w:r w:rsidRPr="009D4790">
              <w:rPr>
                <w:b/>
                <w:szCs w:val="26"/>
                <w:lang w:val="es-VE"/>
              </w:rPr>
              <w:t>Bài tập 1</w:t>
            </w:r>
            <w:r w:rsidRPr="009D4790">
              <w:rPr>
                <w:szCs w:val="26"/>
                <w:lang w:val="es-VE"/>
              </w:rPr>
              <w:t xml:space="preserve"> (tr65 </w:t>
            </w:r>
            <w:r w:rsidRPr="00831CBD">
              <w:rPr>
                <w:szCs w:val="26"/>
                <w:lang w:val="es-VE"/>
              </w:rPr>
              <w:t xml:space="preserve">- </w:t>
            </w:r>
            <w:r w:rsidRPr="009D4790">
              <w:rPr>
                <w:szCs w:val="26"/>
                <w:lang w:val="es-VE"/>
              </w:rPr>
              <w:t xml:space="preserve">SGK) </w:t>
            </w:r>
            <w:r w:rsidRPr="00831CBD">
              <w:rPr>
                <w:szCs w:val="26"/>
                <w:lang w:val="es-VE"/>
              </w:rPr>
              <w:t>Một người đi xe đạp xuống một cái dốc dài 100m hết 25s. Xuống hết dốc, xe lăn tiếp đoạn đường dài 50m trong 20s rồi mới dừng hẳn. Tính vận tốc trung bình  của người đi xe đạp trên mỗi đoạn đường  và trên cả đoạn đường.</w:t>
            </w:r>
          </w:p>
          <w:p w:rsidR="000D7E7F" w:rsidRDefault="000D7E7F" w:rsidP="008A5B69">
            <w:pPr>
              <w:pStyle w:val="Footer"/>
              <w:tabs>
                <w:tab w:val="clear" w:pos="4320"/>
                <w:tab w:val="clear" w:pos="8640"/>
                <w:tab w:val="left" w:pos="2010"/>
              </w:tabs>
              <w:jc w:val="both"/>
              <w:rPr>
                <w:szCs w:val="26"/>
                <w:lang w:val="es-VE"/>
              </w:rPr>
            </w:pPr>
            <w:r>
              <w:rPr>
                <w:szCs w:val="26"/>
                <w:lang w:val="es-VE"/>
              </w:rPr>
              <w:t>- GV gợi ý, hướng dẫn và yêu cầu HS lên bảng làm BT. GV theo dõi, kiểm tra.</w:t>
            </w:r>
          </w:p>
          <w:p w:rsidR="000D7E7F" w:rsidRPr="00831CBD" w:rsidRDefault="000D7E7F" w:rsidP="008A5B69">
            <w:pPr>
              <w:pStyle w:val="Footer"/>
              <w:tabs>
                <w:tab w:val="clear" w:pos="4320"/>
                <w:tab w:val="clear" w:pos="8640"/>
                <w:tab w:val="left" w:pos="2010"/>
              </w:tabs>
              <w:jc w:val="both"/>
              <w:rPr>
                <w:szCs w:val="26"/>
                <w:lang w:val="es-VE"/>
              </w:rPr>
            </w:pPr>
            <w:r>
              <w:rPr>
                <w:szCs w:val="26"/>
                <w:lang w:val="es-VE"/>
              </w:rPr>
              <w:t>- GV nhận xét và cho điểm HS</w:t>
            </w:r>
          </w:p>
          <w:p w:rsidR="000D7E7F" w:rsidRPr="00831CBD" w:rsidRDefault="000D7E7F" w:rsidP="008A5B69">
            <w:pPr>
              <w:pStyle w:val="Footer"/>
              <w:tabs>
                <w:tab w:val="clear" w:pos="4320"/>
                <w:tab w:val="clear" w:pos="8640"/>
                <w:tab w:val="left" w:pos="2010"/>
              </w:tabs>
              <w:jc w:val="both"/>
              <w:rPr>
                <w:szCs w:val="26"/>
                <w:lang w:val="es-VE"/>
              </w:rPr>
            </w:pPr>
          </w:p>
          <w:p w:rsidR="000D7E7F" w:rsidRDefault="000D7E7F" w:rsidP="008A5B69">
            <w:pPr>
              <w:pStyle w:val="Footer"/>
              <w:tabs>
                <w:tab w:val="clear" w:pos="4320"/>
                <w:tab w:val="clear" w:pos="8640"/>
                <w:tab w:val="left" w:pos="2010"/>
              </w:tabs>
              <w:jc w:val="both"/>
              <w:rPr>
                <w:szCs w:val="26"/>
                <w:lang w:val="es-VE"/>
              </w:rPr>
            </w:pPr>
          </w:p>
          <w:p w:rsidR="000D7E7F" w:rsidRPr="00831CBD" w:rsidRDefault="000D7E7F" w:rsidP="008A5B69">
            <w:pPr>
              <w:pStyle w:val="Footer"/>
              <w:tabs>
                <w:tab w:val="clear" w:pos="4320"/>
                <w:tab w:val="clear" w:pos="8640"/>
                <w:tab w:val="left" w:pos="2010"/>
              </w:tabs>
              <w:jc w:val="both"/>
              <w:rPr>
                <w:szCs w:val="26"/>
                <w:lang w:val="es-VE"/>
              </w:rPr>
            </w:pPr>
          </w:p>
          <w:p w:rsidR="000D7E7F" w:rsidRPr="00831CBD" w:rsidRDefault="000D7E7F" w:rsidP="008A5B69">
            <w:pPr>
              <w:pStyle w:val="Footer"/>
              <w:tabs>
                <w:tab w:val="clear" w:pos="4320"/>
                <w:tab w:val="clear" w:pos="8640"/>
                <w:tab w:val="left" w:pos="2010"/>
              </w:tabs>
              <w:jc w:val="both"/>
              <w:rPr>
                <w:szCs w:val="26"/>
                <w:lang w:val="es-VE"/>
              </w:rPr>
            </w:pPr>
            <w:r w:rsidRPr="009D4790">
              <w:rPr>
                <w:b/>
                <w:szCs w:val="26"/>
                <w:lang w:val="es-VE"/>
              </w:rPr>
              <w:t>Bài tập 2</w:t>
            </w:r>
            <w:r w:rsidRPr="009D4790">
              <w:rPr>
                <w:szCs w:val="26"/>
                <w:lang w:val="es-VE"/>
              </w:rPr>
              <w:t xml:space="preserve"> (</w:t>
            </w:r>
            <w:r w:rsidRPr="00831CBD">
              <w:rPr>
                <w:szCs w:val="26"/>
                <w:lang w:val="es-VE"/>
              </w:rPr>
              <w:t>t</w:t>
            </w:r>
            <w:r w:rsidRPr="009D4790">
              <w:rPr>
                <w:szCs w:val="26"/>
                <w:lang w:val="es-VE"/>
              </w:rPr>
              <w:t>r65</w:t>
            </w:r>
            <w:r w:rsidRPr="00831CBD">
              <w:rPr>
                <w:szCs w:val="26"/>
                <w:lang w:val="es-VE"/>
              </w:rPr>
              <w:t xml:space="preserve"> - </w:t>
            </w:r>
            <w:r w:rsidRPr="009D4790">
              <w:rPr>
                <w:szCs w:val="26"/>
                <w:lang w:val="es-VE"/>
              </w:rPr>
              <w:t>SGK)</w:t>
            </w:r>
          </w:p>
          <w:p w:rsidR="000D7E7F" w:rsidRPr="00831CBD" w:rsidRDefault="000D7E7F" w:rsidP="008A5B69">
            <w:pPr>
              <w:pStyle w:val="Footer"/>
              <w:tabs>
                <w:tab w:val="clear" w:pos="4320"/>
                <w:tab w:val="clear" w:pos="8640"/>
                <w:tab w:val="left" w:pos="2010"/>
              </w:tabs>
              <w:jc w:val="both"/>
              <w:rPr>
                <w:szCs w:val="26"/>
                <w:lang w:val="es-VE"/>
              </w:rPr>
            </w:pPr>
            <w:r w:rsidRPr="00831CBD">
              <w:rPr>
                <w:szCs w:val="26"/>
                <w:lang w:val="es-VE"/>
              </w:rPr>
              <w:t>Một người có khối lượng 45kg. Diện tích tiếp xúc với mặt đất của mỗi bàn chân là 150cm</w:t>
            </w:r>
            <w:r w:rsidRPr="00831CBD">
              <w:rPr>
                <w:szCs w:val="26"/>
                <w:vertAlign w:val="superscript"/>
                <w:lang w:val="es-VE"/>
              </w:rPr>
              <w:t>2</w:t>
            </w:r>
            <w:r w:rsidRPr="00831CBD">
              <w:rPr>
                <w:szCs w:val="26"/>
                <w:lang w:val="es-VE"/>
              </w:rPr>
              <w:t xml:space="preserve">. Tính áp suất người đó tác dụng lên mặt đất khi: </w:t>
            </w:r>
          </w:p>
          <w:p w:rsidR="000D7E7F" w:rsidRPr="009D4790" w:rsidRDefault="000D7E7F" w:rsidP="008A5B69">
            <w:pPr>
              <w:pStyle w:val="Footer"/>
              <w:tabs>
                <w:tab w:val="clear" w:pos="4320"/>
                <w:tab w:val="clear" w:pos="8640"/>
                <w:tab w:val="left" w:pos="2010"/>
              </w:tabs>
              <w:jc w:val="both"/>
              <w:rPr>
                <w:szCs w:val="26"/>
                <w:lang w:val="es-VE"/>
              </w:rPr>
            </w:pPr>
            <w:r w:rsidRPr="009D4790">
              <w:rPr>
                <w:szCs w:val="26"/>
                <w:lang w:val="es-VE"/>
              </w:rPr>
              <w:t>a) Đứng cả hai chân.</w:t>
            </w:r>
          </w:p>
          <w:p w:rsidR="000D7E7F" w:rsidRDefault="000D7E7F" w:rsidP="008A5B69">
            <w:pPr>
              <w:pStyle w:val="Footer"/>
              <w:tabs>
                <w:tab w:val="clear" w:pos="4320"/>
                <w:tab w:val="clear" w:pos="8640"/>
                <w:tab w:val="left" w:pos="2010"/>
              </w:tabs>
              <w:jc w:val="both"/>
              <w:rPr>
                <w:szCs w:val="26"/>
                <w:lang w:val="es-VE"/>
              </w:rPr>
            </w:pPr>
            <w:r w:rsidRPr="009D4790">
              <w:rPr>
                <w:szCs w:val="26"/>
                <w:lang w:val="es-VE"/>
              </w:rPr>
              <w:t>b) Co một chân.</w:t>
            </w:r>
          </w:p>
          <w:p w:rsidR="000D7E7F" w:rsidRDefault="000D7E7F" w:rsidP="008A5B69">
            <w:pPr>
              <w:pStyle w:val="Footer"/>
              <w:tabs>
                <w:tab w:val="clear" w:pos="4320"/>
                <w:tab w:val="clear" w:pos="8640"/>
                <w:tab w:val="left" w:pos="2010"/>
              </w:tabs>
              <w:jc w:val="both"/>
              <w:rPr>
                <w:szCs w:val="26"/>
                <w:lang w:val="es-VE"/>
              </w:rPr>
            </w:pPr>
            <w:r>
              <w:rPr>
                <w:szCs w:val="26"/>
                <w:lang w:val="es-VE"/>
              </w:rPr>
              <w:t>- GV gợi ý, hướng dẫn và yêu cầu HS lên bảng làm BT. GV theo dõi, kiểm tra.</w:t>
            </w:r>
          </w:p>
          <w:p w:rsidR="000D7E7F" w:rsidRPr="00831CBD" w:rsidRDefault="000D7E7F" w:rsidP="008A5B69">
            <w:pPr>
              <w:pStyle w:val="Footer"/>
              <w:tabs>
                <w:tab w:val="clear" w:pos="4320"/>
                <w:tab w:val="clear" w:pos="8640"/>
                <w:tab w:val="left" w:pos="2010"/>
              </w:tabs>
              <w:jc w:val="both"/>
              <w:rPr>
                <w:szCs w:val="26"/>
                <w:lang w:val="es-VE"/>
              </w:rPr>
            </w:pPr>
            <w:r>
              <w:rPr>
                <w:szCs w:val="26"/>
                <w:lang w:val="es-VE"/>
              </w:rPr>
              <w:t>- GV nhận xét và cho điểm HS</w:t>
            </w:r>
          </w:p>
          <w:p w:rsidR="000D7E7F" w:rsidRPr="000D7E7F" w:rsidRDefault="000D7E7F" w:rsidP="008A5B69">
            <w:pPr>
              <w:jc w:val="both"/>
              <w:rPr>
                <w:lang w:val="es-VE"/>
              </w:rPr>
            </w:pPr>
          </w:p>
        </w:tc>
        <w:tc>
          <w:tcPr>
            <w:tcW w:w="3396" w:type="dxa"/>
            <w:shd w:val="clear" w:color="auto" w:fill="auto"/>
          </w:tcPr>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đoạn đường 100m.</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đoạn đường 50m.</w:t>
            </w:r>
          </w:p>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cả đoạn đường.</w:t>
            </w:r>
          </w:p>
          <w:p w:rsidR="000D7E7F" w:rsidRPr="000D7E7F" w:rsidRDefault="000D7E7F" w:rsidP="008A5B69">
            <w:pPr>
              <w:tabs>
                <w:tab w:val="center" w:pos="4320"/>
                <w:tab w:val="right" w:pos="8640"/>
              </w:tabs>
              <w:jc w:val="both"/>
              <w:rPr>
                <w:bCs/>
                <w:szCs w:val="26"/>
                <w:lang w:val="es-VE"/>
              </w:rPr>
            </w:pPr>
            <w:r w:rsidRPr="000D7E7F">
              <w:rPr>
                <w:bCs/>
                <w:szCs w:val="26"/>
                <w:lang w:val="es-VE"/>
              </w:rPr>
              <w:t>- HS lên bảng giải, HS khác làm vào giấy nháp.</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Lớp nhận xét và ghi vở</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2383"/>
                <w:tab w:val="center" w:pos="4320"/>
                <w:tab w:val="right" w:pos="8640"/>
              </w:tabs>
              <w:jc w:val="both"/>
              <w:rPr>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xml:space="preserve">- HS tính áp suất lên </w:t>
            </w:r>
            <w:r w:rsidRPr="000D7E7F">
              <w:rPr>
                <w:szCs w:val="26"/>
                <w:lang w:val="es-VE"/>
              </w:rPr>
              <w:t>mặt đất khi đứng cả hai chân.</w:t>
            </w:r>
            <w:r w:rsidRPr="000D7E7F">
              <w:rPr>
                <w:bCs/>
                <w:szCs w:val="26"/>
                <w:lang w:val="es-VE"/>
              </w:rPr>
              <w:t xml:space="preserve"> </w:t>
            </w:r>
          </w:p>
          <w:p w:rsidR="000D7E7F" w:rsidRPr="000D7E7F" w:rsidRDefault="000D7E7F" w:rsidP="008A5B69">
            <w:pPr>
              <w:tabs>
                <w:tab w:val="center" w:pos="4320"/>
                <w:tab w:val="right" w:pos="8640"/>
              </w:tabs>
              <w:jc w:val="both"/>
              <w:rPr>
                <w:bCs/>
                <w:szCs w:val="26"/>
                <w:lang w:val="es-VE"/>
              </w:rPr>
            </w:pPr>
            <w:r w:rsidRPr="000D7E7F">
              <w:rPr>
                <w:bCs/>
                <w:szCs w:val="26"/>
                <w:lang w:val="es-VE"/>
              </w:rPr>
              <w:t xml:space="preserve">- HS tính áp suất lên </w:t>
            </w:r>
            <w:r w:rsidRPr="000D7E7F">
              <w:rPr>
                <w:szCs w:val="26"/>
                <w:lang w:val="es-VE"/>
              </w:rPr>
              <w:t>mặt đất khi đứng 01 chân.</w:t>
            </w:r>
            <w:r w:rsidRPr="000D7E7F">
              <w:rPr>
                <w:bCs/>
                <w:szCs w:val="26"/>
                <w:lang w:val="es-VE"/>
              </w:rPr>
              <w:t xml:space="preserve"> </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HS lên bảng giải, HS khác làm vào giấy nháp.</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Lớp nhận xét và ghi vở</w:t>
            </w:r>
          </w:p>
          <w:p w:rsidR="000D7E7F" w:rsidRPr="000D7E7F" w:rsidRDefault="000D7E7F" w:rsidP="008A5B69">
            <w:pPr>
              <w:jc w:val="both"/>
              <w:rPr>
                <w:lang w:val="es-VE"/>
              </w:rPr>
            </w:pPr>
          </w:p>
        </w:tc>
        <w:tc>
          <w:tcPr>
            <w:tcW w:w="3396" w:type="dxa"/>
            <w:shd w:val="clear" w:color="auto" w:fill="auto"/>
          </w:tcPr>
          <w:p w:rsidR="000D7E7F" w:rsidRPr="000D7E7F" w:rsidRDefault="000D7E7F" w:rsidP="008A5B69">
            <w:pPr>
              <w:jc w:val="both"/>
              <w:rPr>
                <w:b/>
                <w:bCs/>
                <w:szCs w:val="26"/>
                <w:lang w:val="es-VE"/>
              </w:rPr>
            </w:pPr>
            <w:r w:rsidRPr="000D7E7F">
              <w:rPr>
                <w:b/>
                <w:bCs/>
                <w:szCs w:val="26"/>
                <w:lang w:val="es-VE"/>
              </w:rPr>
              <w:t>II. Bài tập</w:t>
            </w:r>
          </w:p>
          <w:p w:rsidR="000D7E7F" w:rsidRPr="000D7E7F" w:rsidRDefault="000D7E7F" w:rsidP="008A5B69">
            <w:pPr>
              <w:tabs>
                <w:tab w:val="left" w:pos="2010"/>
                <w:tab w:val="center" w:pos="4320"/>
                <w:tab w:val="right" w:pos="8640"/>
              </w:tabs>
              <w:jc w:val="both"/>
              <w:rPr>
                <w:szCs w:val="26"/>
                <w:lang w:val="es-VE"/>
              </w:rPr>
            </w:pPr>
            <w:r w:rsidRPr="000D7E7F">
              <w:rPr>
                <w:b/>
                <w:szCs w:val="26"/>
                <w:lang w:val="es-VE"/>
              </w:rPr>
              <w:t>1. Bài tập 1</w:t>
            </w:r>
            <w:r w:rsidRPr="000D7E7F">
              <w:rPr>
                <w:szCs w:val="26"/>
                <w:lang w:val="es-VE"/>
              </w:rPr>
              <w:t xml:space="preserve"> (tr65 - SGK) </w:t>
            </w:r>
          </w:p>
          <w:p w:rsidR="000D7E7F" w:rsidRPr="000D7E7F" w:rsidRDefault="000D7E7F" w:rsidP="008A5B69">
            <w:pPr>
              <w:tabs>
                <w:tab w:val="left" w:pos="2010"/>
                <w:tab w:val="center" w:pos="4320"/>
                <w:tab w:val="right" w:pos="8640"/>
              </w:tabs>
              <w:jc w:val="both"/>
              <w:rPr>
                <w:szCs w:val="26"/>
                <w:lang w:val="es-VE"/>
              </w:rPr>
            </w:pPr>
            <w:r w:rsidRPr="000D7E7F">
              <w:rPr>
                <w:szCs w:val="26"/>
                <w:lang w:val="es-VE"/>
              </w:rPr>
              <w:t xml:space="preserve">Vận tốc trung bình trên đoạn đường 100m là: </w:t>
            </w:r>
            <w:r w:rsidRPr="00831CBD">
              <w:rPr>
                <w:bCs/>
                <w:position w:val="-30"/>
                <w:szCs w:val="26"/>
              </w:rPr>
              <w:object w:dxaOrig="2439" w:dyaOrig="700">
                <v:shape id="_x0000_i1042" type="#_x0000_t75" style="width:122.25pt;height:35.25pt" o:ole="">
                  <v:imagedata r:id="rId60" o:title=""/>
                </v:shape>
                <o:OLEObject Type="Embed" ProgID="Equation.DSMT4" ShapeID="_x0000_i1042" DrawAspect="Content" ObjectID="_1628574707" r:id="rId61"/>
              </w:object>
            </w:r>
          </w:p>
          <w:p w:rsidR="000D7E7F" w:rsidRPr="000D7E7F" w:rsidRDefault="000D7E7F" w:rsidP="008A5B69">
            <w:pPr>
              <w:tabs>
                <w:tab w:val="left" w:pos="2010"/>
                <w:tab w:val="center" w:pos="4320"/>
                <w:tab w:val="right" w:pos="8640"/>
              </w:tabs>
              <w:jc w:val="both"/>
              <w:rPr>
                <w:szCs w:val="26"/>
                <w:lang w:val="es-VE"/>
              </w:rPr>
            </w:pPr>
            <w:r w:rsidRPr="000D7E7F">
              <w:rPr>
                <w:szCs w:val="26"/>
                <w:lang w:val="es-VE"/>
              </w:rPr>
              <w:t xml:space="preserve">Vận tốc trung bình trên đoạn đường 50m là: </w:t>
            </w:r>
          </w:p>
          <w:p w:rsidR="000D7E7F" w:rsidRPr="00831CBD" w:rsidRDefault="000D7E7F" w:rsidP="008A5B69">
            <w:pPr>
              <w:tabs>
                <w:tab w:val="left" w:pos="2010"/>
                <w:tab w:val="center" w:pos="4320"/>
                <w:tab w:val="right" w:pos="8640"/>
              </w:tabs>
              <w:jc w:val="both"/>
              <w:rPr>
                <w:szCs w:val="26"/>
              </w:rPr>
            </w:pPr>
            <w:r w:rsidRPr="00831CBD">
              <w:rPr>
                <w:bCs/>
                <w:position w:val="-30"/>
                <w:szCs w:val="26"/>
              </w:rPr>
              <w:object w:dxaOrig="2580" w:dyaOrig="700">
                <v:shape id="_x0000_i1043" type="#_x0000_t75" style="width:129pt;height:35.25pt" o:ole="">
                  <v:imagedata r:id="rId62" o:title=""/>
                </v:shape>
                <o:OLEObject Type="Embed" ProgID="Equation.DSMT4" ShapeID="_x0000_i1043" DrawAspect="Content" ObjectID="_1628574708" r:id="rId63"/>
              </w:object>
            </w:r>
          </w:p>
          <w:p w:rsidR="000D7E7F" w:rsidRPr="00831CBD" w:rsidRDefault="000D7E7F" w:rsidP="008A5B69">
            <w:pPr>
              <w:tabs>
                <w:tab w:val="left" w:pos="2010"/>
                <w:tab w:val="center" w:pos="4320"/>
                <w:tab w:val="right" w:pos="8640"/>
              </w:tabs>
              <w:jc w:val="both"/>
              <w:rPr>
                <w:szCs w:val="26"/>
              </w:rPr>
            </w:pPr>
            <w:r w:rsidRPr="00831CBD">
              <w:rPr>
                <w:szCs w:val="26"/>
              </w:rPr>
              <w:t xml:space="preserve">Vận tốc trung bình trên cả đoạn đường là: </w:t>
            </w:r>
          </w:p>
          <w:p w:rsidR="000D7E7F" w:rsidRPr="00831CBD" w:rsidRDefault="000D7E7F" w:rsidP="008A5B69">
            <w:pPr>
              <w:tabs>
                <w:tab w:val="left" w:pos="2010"/>
                <w:tab w:val="center" w:pos="4320"/>
                <w:tab w:val="right" w:pos="8640"/>
              </w:tabs>
              <w:jc w:val="both"/>
              <w:rPr>
                <w:bCs/>
                <w:szCs w:val="26"/>
              </w:rPr>
            </w:pPr>
            <w:r w:rsidRPr="00831CBD">
              <w:rPr>
                <w:bCs/>
                <w:position w:val="-30"/>
                <w:szCs w:val="26"/>
              </w:rPr>
              <w:object w:dxaOrig="2480" w:dyaOrig="700">
                <v:shape id="_x0000_i1044" type="#_x0000_t75" style="width:123.75pt;height:35.25pt" o:ole="">
                  <v:imagedata r:id="rId64" o:title=""/>
                </v:shape>
                <o:OLEObject Type="Embed" ProgID="Equation.DSMT4" ShapeID="_x0000_i1044" DrawAspect="Content" ObjectID="_1628574709" r:id="rId65"/>
              </w:object>
            </w:r>
          </w:p>
          <w:p w:rsidR="000D7E7F" w:rsidRPr="00831CBD" w:rsidRDefault="000D7E7F" w:rsidP="008A5B69">
            <w:pPr>
              <w:tabs>
                <w:tab w:val="left" w:pos="2010"/>
                <w:tab w:val="center" w:pos="4320"/>
                <w:tab w:val="right" w:pos="8640"/>
              </w:tabs>
              <w:jc w:val="both"/>
              <w:rPr>
                <w:szCs w:val="26"/>
              </w:rPr>
            </w:pPr>
            <w:r>
              <w:rPr>
                <w:bCs/>
                <w:szCs w:val="26"/>
              </w:rPr>
              <w:t xml:space="preserve">     </w:t>
            </w:r>
            <w:r w:rsidRPr="00831CBD">
              <w:rPr>
                <w:bCs/>
                <w:szCs w:val="26"/>
              </w:rPr>
              <w:t>= 3,33</w:t>
            </w:r>
            <w:r>
              <w:rPr>
                <w:bCs/>
                <w:szCs w:val="26"/>
              </w:rPr>
              <w:t xml:space="preserve"> (</w:t>
            </w:r>
            <w:r w:rsidRPr="00831CBD">
              <w:rPr>
                <w:bCs/>
                <w:szCs w:val="26"/>
              </w:rPr>
              <w:t>m/s</w:t>
            </w:r>
            <w:r>
              <w:rPr>
                <w:bCs/>
                <w:szCs w:val="26"/>
              </w:rPr>
              <w:t>)</w:t>
            </w:r>
          </w:p>
          <w:p w:rsidR="000D7E7F" w:rsidRDefault="000D7E7F" w:rsidP="008A5B69">
            <w:pPr>
              <w:pStyle w:val="Footer"/>
              <w:tabs>
                <w:tab w:val="clear" w:pos="4320"/>
                <w:tab w:val="clear" w:pos="8640"/>
                <w:tab w:val="left" w:pos="2010"/>
              </w:tabs>
              <w:jc w:val="both"/>
              <w:rPr>
                <w:b/>
                <w:szCs w:val="26"/>
              </w:rPr>
            </w:pPr>
          </w:p>
          <w:p w:rsidR="000D7E7F" w:rsidRPr="00831CBD" w:rsidRDefault="000D7E7F" w:rsidP="008A5B69">
            <w:pPr>
              <w:pStyle w:val="Footer"/>
              <w:tabs>
                <w:tab w:val="clear" w:pos="4320"/>
                <w:tab w:val="clear" w:pos="8640"/>
                <w:tab w:val="left" w:pos="2010"/>
              </w:tabs>
              <w:jc w:val="both"/>
              <w:rPr>
                <w:szCs w:val="26"/>
              </w:rPr>
            </w:pPr>
            <w:r w:rsidRPr="00831CBD">
              <w:rPr>
                <w:b/>
                <w:szCs w:val="26"/>
              </w:rPr>
              <w:t>2. Bài tập 2</w:t>
            </w:r>
            <w:r w:rsidRPr="00831CBD">
              <w:rPr>
                <w:szCs w:val="26"/>
              </w:rPr>
              <w:t xml:space="preserve"> (tr65 - SGK)</w:t>
            </w:r>
          </w:p>
          <w:p w:rsidR="000D7E7F" w:rsidRPr="00831CBD" w:rsidRDefault="000D7E7F" w:rsidP="008A5B69">
            <w:pPr>
              <w:pStyle w:val="Footer"/>
              <w:tabs>
                <w:tab w:val="clear" w:pos="4320"/>
                <w:tab w:val="clear" w:pos="8640"/>
                <w:tab w:val="left" w:pos="2010"/>
              </w:tabs>
              <w:jc w:val="both"/>
              <w:rPr>
                <w:szCs w:val="26"/>
              </w:rPr>
            </w:pPr>
            <w:r w:rsidRPr="00831CBD">
              <w:rPr>
                <w:szCs w:val="26"/>
              </w:rPr>
              <w:t xml:space="preserve">a. Áp suất lên mặt đất khi đứng cả hai chân là:                                 </w:t>
            </w:r>
          </w:p>
          <w:p w:rsidR="000D7E7F" w:rsidRPr="00831CBD" w:rsidRDefault="000D7E7F" w:rsidP="008A5B69">
            <w:pPr>
              <w:pStyle w:val="Footer"/>
              <w:tabs>
                <w:tab w:val="clear" w:pos="4320"/>
                <w:tab w:val="clear" w:pos="8640"/>
                <w:tab w:val="left" w:pos="2010"/>
              </w:tabs>
              <w:jc w:val="both"/>
              <w:rPr>
                <w:szCs w:val="26"/>
              </w:rPr>
            </w:pPr>
            <w:r w:rsidRPr="00831CBD">
              <w:rPr>
                <w:bCs/>
                <w:position w:val="-24"/>
                <w:szCs w:val="26"/>
              </w:rPr>
              <w:object w:dxaOrig="2880" w:dyaOrig="639">
                <v:shape id="_x0000_i1045" type="#_x0000_t75" style="width:2in;height:32.25pt" o:ole="">
                  <v:imagedata r:id="rId66" o:title=""/>
                </v:shape>
                <o:OLEObject Type="Embed" ProgID="Equation.DSMT4" ShapeID="_x0000_i1045" DrawAspect="Content" ObjectID="_1628574710" r:id="rId67"/>
              </w:object>
            </w:r>
          </w:p>
          <w:p w:rsidR="000D7E7F" w:rsidRPr="00831CBD" w:rsidRDefault="000D7E7F" w:rsidP="008A5B69">
            <w:pPr>
              <w:tabs>
                <w:tab w:val="center" w:pos="4320"/>
                <w:tab w:val="right" w:pos="8640"/>
              </w:tabs>
              <w:jc w:val="both"/>
              <w:rPr>
                <w:szCs w:val="26"/>
              </w:rPr>
            </w:pPr>
            <w:r w:rsidRPr="00831CBD">
              <w:rPr>
                <w:szCs w:val="26"/>
              </w:rPr>
              <w:t xml:space="preserve">b. Áp suất lên mặt đất khi đứng co một chân là:                                       </w:t>
            </w:r>
          </w:p>
          <w:p w:rsidR="000D7E7F" w:rsidRPr="00831CBD" w:rsidRDefault="000D7E7F" w:rsidP="008A5B69">
            <w:pPr>
              <w:tabs>
                <w:tab w:val="center" w:pos="4320"/>
                <w:tab w:val="right" w:pos="8640"/>
              </w:tabs>
              <w:jc w:val="both"/>
              <w:rPr>
                <w:szCs w:val="26"/>
              </w:rPr>
            </w:pPr>
            <w:r w:rsidRPr="00831CBD">
              <w:rPr>
                <w:bCs/>
                <w:position w:val="-24"/>
                <w:szCs w:val="26"/>
              </w:rPr>
              <w:object w:dxaOrig="2700" w:dyaOrig="639">
                <v:shape id="_x0000_i1046" type="#_x0000_t75" style="width:135pt;height:32.25pt" o:ole="">
                  <v:imagedata r:id="rId68" o:title=""/>
                </v:shape>
                <o:OLEObject Type="Embed" ProgID="Equation.DSMT4" ShapeID="_x0000_i1046" DrawAspect="Content" ObjectID="_1628574711" r:id="rId69"/>
              </w:object>
            </w:r>
          </w:p>
          <w:p w:rsidR="000D7E7F" w:rsidRPr="001664F2" w:rsidRDefault="000D7E7F" w:rsidP="008A5B69">
            <w:pPr>
              <w:jc w:val="both"/>
              <w:rPr>
                <w:lang w:val="sv-SE"/>
              </w:rPr>
            </w:pPr>
          </w:p>
        </w:tc>
      </w:tr>
      <w:tr w:rsidR="000D7E7F" w:rsidRPr="00340B4D" w:rsidTr="008A5B69">
        <w:tc>
          <w:tcPr>
            <w:tcW w:w="10187" w:type="dxa"/>
            <w:gridSpan w:val="3"/>
            <w:shd w:val="clear" w:color="auto" w:fill="auto"/>
          </w:tcPr>
          <w:p w:rsidR="000D7E7F" w:rsidRPr="00F24202" w:rsidRDefault="000D7E7F" w:rsidP="008A5B69">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0D7E7F" w:rsidRPr="00340B4D" w:rsidTr="008A5B69">
        <w:tc>
          <w:tcPr>
            <w:tcW w:w="3395" w:type="dxa"/>
            <w:shd w:val="clear" w:color="auto" w:fill="auto"/>
          </w:tcPr>
          <w:p w:rsidR="000D7E7F" w:rsidRDefault="00052FAD" w:rsidP="000D7E7F">
            <w:pPr>
              <w:jc w:val="both"/>
              <w:rPr>
                <w:lang w:val="it-IT"/>
              </w:rPr>
            </w:pPr>
            <w:r>
              <w:rPr>
                <w:lang w:val="it-IT"/>
              </w:rPr>
              <w:lastRenderedPageBreak/>
              <w:t>- GV Hướng dẫn HS làm BT dạng tổng hợp:</w:t>
            </w:r>
          </w:p>
          <w:p w:rsidR="00052FAD" w:rsidRPr="00052FAD" w:rsidRDefault="00052FAD" w:rsidP="00052FAD">
            <w:pPr>
              <w:jc w:val="both"/>
              <w:rPr>
                <w:lang w:val="sv-SE"/>
              </w:rPr>
            </w:pPr>
            <w:r>
              <w:rPr>
                <w:bCs/>
                <w:lang w:val="sv-SE"/>
              </w:rPr>
              <w:t xml:space="preserve">- </w:t>
            </w:r>
            <w:r w:rsidRPr="00052FAD">
              <w:rPr>
                <w:bCs/>
                <w:lang w:val="sv-SE"/>
              </w:rPr>
              <w:t>Một quả cầu bằng đồng có khối lượng 100 g thể tích 20 cm</w:t>
            </w:r>
            <w:r w:rsidRPr="00052FAD">
              <w:rPr>
                <w:bCs/>
                <w:vertAlign w:val="superscript"/>
                <w:lang w:val="sv-SE"/>
              </w:rPr>
              <w:t>3</w:t>
            </w:r>
            <w:r w:rsidRPr="00052FAD">
              <w:rPr>
                <w:bCs/>
                <w:lang w:val="sv-SE"/>
              </w:rPr>
              <w:t xml:space="preserve">. Hỏi quả cầu rỗng hay đặc? Thả vào nước nó nổi hay chìm? </w:t>
            </w:r>
            <w:r w:rsidRPr="00052FAD">
              <w:rPr>
                <w:lang w:val="sv-SE"/>
              </w:rPr>
              <w:t>(Biết</w:t>
            </w:r>
            <w:r>
              <w:rPr>
                <w:lang w:val="sv-SE"/>
              </w:rPr>
              <w:t xml:space="preserve"> khối lượng riêng của đồng là 8.</w:t>
            </w:r>
            <w:r w:rsidRPr="00052FAD">
              <w:rPr>
                <w:lang w:val="sv-SE"/>
              </w:rPr>
              <w:t>900 kg/m</w:t>
            </w:r>
            <w:r w:rsidRPr="00052FAD">
              <w:rPr>
                <w:vertAlign w:val="superscript"/>
                <w:lang w:val="sv-SE"/>
              </w:rPr>
              <w:t>3</w:t>
            </w:r>
            <w:r w:rsidRPr="00052FAD">
              <w:rPr>
                <w:lang w:val="sv-SE"/>
              </w:rPr>
              <w:t>, trọng lượng riêng của nước là 10 000 N/m</w:t>
            </w:r>
            <w:r w:rsidRPr="00052FAD">
              <w:rPr>
                <w:vertAlign w:val="superscript"/>
                <w:lang w:val="sv-SE"/>
              </w:rPr>
              <w:t>3</w:t>
            </w:r>
            <w:r w:rsidRPr="00052FAD">
              <w:rPr>
                <w:lang w:val="sv-SE"/>
              </w:rPr>
              <w:t>)</w:t>
            </w:r>
          </w:p>
          <w:p w:rsidR="00052FAD" w:rsidRPr="00052FAD" w:rsidRDefault="00052FAD" w:rsidP="000D7E7F">
            <w:pPr>
              <w:jc w:val="both"/>
              <w:rPr>
                <w:lang w:val="sv-SE"/>
              </w:rPr>
            </w:pPr>
          </w:p>
        </w:tc>
        <w:tc>
          <w:tcPr>
            <w:tcW w:w="3396" w:type="dxa"/>
            <w:shd w:val="clear" w:color="auto" w:fill="auto"/>
          </w:tcPr>
          <w:p w:rsidR="000D7E7F" w:rsidRDefault="000D7E7F" w:rsidP="008A5B69">
            <w:pPr>
              <w:jc w:val="both"/>
              <w:rPr>
                <w:lang w:val="de-AT"/>
              </w:rPr>
            </w:pPr>
            <w:r>
              <w:rPr>
                <w:lang w:val="de-AT"/>
              </w:rPr>
              <w:t>- Lắng nghe</w:t>
            </w:r>
            <w:r w:rsidR="00052FAD">
              <w:rPr>
                <w:lang w:val="de-AT"/>
              </w:rPr>
              <w:t xml:space="preserve"> và ghi chép</w:t>
            </w: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i/>
                <w:lang w:val="nl-NL"/>
              </w:rPr>
            </w:pPr>
          </w:p>
          <w:p w:rsidR="000D7E7F" w:rsidRDefault="000D7E7F" w:rsidP="008A5B69">
            <w:pPr>
              <w:jc w:val="both"/>
              <w:rPr>
                <w:i/>
                <w:lang w:val="nl-NL"/>
              </w:rPr>
            </w:pPr>
          </w:p>
          <w:p w:rsidR="000D7E7F" w:rsidRPr="00A17E53" w:rsidRDefault="000D7E7F" w:rsidP="008A5B69">
            <w:pPr>
              <w:jc w:val="both"/>
              <w:rPr>
                <w:lang w:val="sv-SE"/>
              </w:rPr>
            </w:pPr>
          </w:p>
        </w:tc>
        <w:tc>
          <w:tcPr>
            <w:tcW w:w="3396" w:type="dxa"/>
            <w:shd w:val="clear" w:color="auto" w:fill="auto"/>
          </w:tcPr>
          <w:p w:rsidR="00052FAD" w:rsidRPr="00052FAD" w:rsidRDefault="00052FAD" w:rsidP="00052FAD">
            <w:pPr>
              <w:jc w:val="center"/>
              <w:rPr>
                <w:b/>
                <w:bCs/>
                <w:lang w:val="sv-SE"/>
              </w:rPr>
            </w:pPr>
            <w:r w:rsidRPr="00052FAD">
              <w:rPr>
                <w:b/>
                <w:bCs/>
                <w:lang w:val="sv-SE"/>
              </w:rPr>
              <w:t>Giải</w:t>
            </w:r>
          </w:p>
          <w:p w:rsidR="00052FAD" w:rsidRPr="00052FAD" w:rsidRDefault="00052FAD" w:rsidP="00052FAD">
            <w:pPr>
              <w:jc w:val="both"/>
              <w:rPr>
                <w:bCs/>
                <w:lang w:val="sv-SE"/>
              </w:rPr>
            </w:pPr>
            <w:r w:rsidRPr="00052FAD">
              <w:rPr>
                <w:bCs/>
                <w:lang w:val="sv-SE"/>
              </w:rPr>
              <w:t>a) Giả sử qủa cầu đặc.</w:t>
            </w:r>
          </w:p>
          <w:p w:rsidR="00052FAD" w:rsidRDefault="00052FAD" w:rsidP="00052FAD">
            <w:pPr>
              <w:spacing w:after="60"/>
              <w:jc w:val="both"/>
              <w:rPr>
                <w:bCs/>
                <w:lang w:val="sv-SE"/>
              </w:rPr>
            </w:pPr>
            <w:r w:rsidRPr="00052FAD">
              <w:rPr>
                <w:bCs/>
                <w:lang w:val="sv-SE"/>
              </w:rPr>
              <w:t xml:space="preserve">ADCT: D = </w:t>
            </w:r>
            <w:r w:rsidRPr="00052FAD">
              <w:rPr>
                <w:bCs/>
                <w:position w:val="-24"/>
              </w:rPr>
              <w:object w:dxaOrig="300" w:dyaOrig="620">
                <v:shape id="_x0000_i1047" type="#_x0000_t75" style="width:15pt;height:30.75pt" o:ole="">
                  <v:imagedata r:id="rId70" o:title=""/>
                </v:shape>
                <o:OLEObject Type="Embed" ProgID="Equation.3" ShapeID="_x0000_i1047" DrawAspect="Content" ObjectID="_1628574712" r:id="rId71"/>
              </w:object>
            </w:r>
            <w:r w:rsidRPr="00052FAD">
              <w:rPr>
                <w:bCs/>
                <w:lang w:val="sv-SE"/>
              </w:rPr>
              <w:t xml:space="preserve">  </w:t>
            </w:r>
          </w:p>
          <w:p w:rsidR="00052FAD" w:rsidRPr="00052FAD" w:rsidRDefault="00052FAD" w:rsidP="00052FAD">
            <w:pPr>
              <w:spacing w:after="60"/>
              <w:jc w:val="both"/>
              <w:rPr>
                <w:lang w:val="sv-SE"/>
              </w:rPr>
            </w:pPr>
            <w:r w:rsidRPr="00052FAD">
              <w:rPr>
                <w:bCs/>
              </w:rPr>
              <w:sym w:font="Symbol" w:char="F0DE"/>
            </w:r>
            <w:r w:rsidRPr="00052FAD">
              <w:rPr>
                <w:bCs/>
                <w:lang w:val="sv-SE"/>
              </w:rPr>
              <w:t xml:space="preserve">  m = D.V = 8 900. 0,00 002 = 0,178 kg</w:t>
            </w:r>
          </w:p>
          <w:p w:rsidR="00052FAD" w:rsidRPr="00052FAD" w:rsidRDefault="00052FAD" w:rsidP="00052FAD">
            <w:pPr>
              <w:jc w:val="both"/>
              <w:rPr>
                <w:bCs/>
                <w:lang w:val="sv-SE"/>
              </w:rPr>
            </w:pPr>
            <w:r w:rsidRPr="00052FAD">
              <w:rPr>
                <w:bCs/>
                <w:lang w:val="sv-SE"/>
              </w:rPr>
              <w:t>- Với khối lượng đã cho 100g thì quả cầu phải làm rỗng ruột</w:t>
            </w:r>
          </w:p>
          <w:p w:rsidR="00052FAD" w:rsidRPr="00052FAD" w:rsidRDefault="00052FAD" w:rsidP="00052FAD">
            <w:pPr>
              <w:jc w:val="both"/>
              <w:rPr>
                <w:bCs/>
                <w:lang w:val="sv-SE"/>
              </w:rPr>
            </w:pPr>
            <w:r>
              <w:rPr>
                <w:bCs/>
                <w:lang w:val="sv-SE"/>
              </w:rPr>
              <w:t>b) Trọng lượng của quả cầu</w:t>
            </w:r>
            <w:r w:rsidRPr="00052FAD">
              <w:rPr>
                <w:bCs/>
                <w:lang w:val="sv-SE"/>
              </w:rPr>
              <w:t>: P = 1 N</w:t>
            </w:r>
          </w:p>
          <w:p w:rsidR="00052FAD" w:rsidRPr="00052FAD" w:rsidRDefault="00052FAD" w:rsidP="00052FAD">
            <w:pPr>
              <w:jc w:val="both"/>
              <w:rPr>
                <w:bCs/>
                <w:lang w:val="it-IT"/>
              </w:rPr>
            </w:pPr>
            <w:r w:rsidRPr="00052FAD">
              <w:rPr>
                <w:bCs/>
                <w:lang w:val="it-IT"/>
              </w:rPr>
              <w:t>Lực Ác - si - mét đẩy lên : F</w:t>
            </w:r>
            <w:r w:rsidRPr="00052FAD">
              <w:rPr>
                <w:bCs/>
                <w:vertAlign w:val="subscript"/>
                <w:lang w:val="it-IT"/>
              </w:rPr>
              <w:t>A</w:t>
            </w:r>
            <w:r w:rsidRPr="00052FAD">
              <w:rPr>
                <w:bCs/>
                <w:lang w:val="it-IT"/>
              </w:rPr>
              <w:t xml:space="preserve"> = d.V = 10 000. 0,00002 = 0,2 N</w:t>
            </w:r>
          </w:p>
          <w:p w:rsidR="00052FAD" w:rsidRPr="00052FAD" w:rsidRDefault="00052FAD" w:rsidP="00052FAD">
            <w:pPr>
              <w:jc w:val="both"/>
              <w:rPr>
                <w:bCs/>
                <w:vertAlign w:val="subscript"/>
                <w:lang w:val="it-IT"/>
              </w:rPr>
            </w:pPr>
            <w:r w:rsidRPr="00052FAD">
              <w:rPr>
                <w:bCs/>
                <w:lang w:val="it-IT"/>
              </w:rPr>
              <w:t>- Quả cầu sẽ chìm khi thả vào nước, vì P &gt; F</w:t>
            </w:r>
            <w:r w:rsidRPr="00052FAD">
              <w:rPr>
                <w:bCs/>
                <w:vertAlign w:val="subscript"/>
                <w:lang w:val="it-IT"/>
              </w:rPr>
              <w:t>A</w:t>
            </w:r>
          </w:p>
          <w:p w:rsidR="000D7E7F" w:rsidRPr="00052FAD" w:rsidRDefault="000D7E7F" w:rsidP="008A5B69">
            <w:pPr>
              <w:jc w:val="both"/>
              <w:rPr>
                <w:bCs/>
                <w:lang w:val="it-IT"/>
              </w:rPr>
            </w:pPr>
          </w:p>
        </w:tc>
      </w:tr>
    </w:tbl>
    <w:p w:rsidR="000D7E7F" w:rsidRPr="000237A4" w:rsidRDefault="000D7E7F" w:rsidP="000D7E7F">
      <w:pPr>
        <w:jc w:val="both"/>
        <w:rPr>
          <w:b/>
          <w:lang w:val="pt-BR"/>
        </w:rPr>
      </w:pPr>
      <w:r>
        <w:rPr>
          <w:b/>
          <w:lang w:val="pt-BR"/>
        </w:rPr>
        <w:t>4</w:t>
      </w:r>
      <w:r w:rsidRPr="000237A4">
        <w:rPr>
          <w:b/>
          <w:lang w:val="pt-BR"/>
        </w:rPr>
        <w:t>. Hướng dẫn về nhà:</w:t>
      </w:r>
    </w:p>
    <w:p w:rsidR="00052FAD" w:rsidRPr="00831CBD" w:rsidRDefault="00052FAD" w:rsidP="00052FAD">
      <w:pPr>
        <w:pStyle w:val="Footer"/>
        <w:tabs>
          <w:tab w:val="clear" w:pos="4320"/>
          <w:tab w:val="clear" w:pos="8640"/>
        </w:tabs>
        <w:rPr>
          <w:bCs/>
          <w:szCs w:val="26"/>
          <w:lang w:val="es-VE"/>
        </w:rPr>
      </w:pPr>
      <w:r w:rsidRPr="00831CBD">
        <w:rPr>
          <w:bCs/>
          <w:szCs w:val="26"/>
          <w:lang w:val="es-VE"/>
        </w:rPr>
        <w:t xml:space="preserve">- </w:t>
      </w:r>
      <w:r w:rsidRPr="009D4790">
        <w:rPr>
          <w:bCs/>
          <w:szCs w:val="26"/>
          <w:lang w:val="es-AR"/>
        </w:rPr>
        <w:t xml:space="preserve">Ôn tập lại nội dung đã ôn tập trong tiết học. </w:t>
      </w:r>
    </w:p>
    <w:p w:rsidR="00052FAD" w:rsidRPr="00831CBD" w:rsidRDefault="00052FAD" w:rsidP="00052FAD">
      <w:pPr>
        <w:pStyle w:val="Footer"/>
        <w:tabs>
          <w:tab w:val="clear" w:pos="4320"/>
          <w:tab w:val="clear" w:pos="8640"/>
        </w:tabs>
        <w:rPr>
          <w:bCs/>
          <w:szCs w:val="26"/>
          <w:lang w:val="es-VE"/>
        </w:rPr>
      </w:pPr>
      <w:r w:rsidRPr="00831CBD">
        <w:rPr>
          <w:bCs/>
          <w:szCs w:val="26"/>
          <w:lang w:val="es-VE"/>
        </w:rPr>
        <w:t xml:space="preserve">- Xem </w:t>
      </w:r>
      <w:r w:rsidRPr="009D4790">
        <w:rPr>
          <w:bCs/>
          <w:szCs w:val="26"/>
          <w:lang w:val="es-VE"/>
        </w:rPr>
        <w:t>lại các bài tập đã làm trên lớp</w:t>
      </w:r>
      <w:r w:rsidRPr="00831CBD">
        <w:rPr>
          <w:bCs/>
          <w:szCs w:val="26"/>
          <w:lang w:val="es-VE"/>
        </w:rPr>
        <w:t xml:space="preserve"> và các bài tập đã làm.</w:t>
      </w:r>
    </w:p>
    <w:p w:rsidR="00052FAD" w:rsidRDefault="00052FAD" w:rsidP="00052FAD">
      <w:pPr>
        <w:jc w:val="both"/>
        <w:rPr>
          <w:bCs/>
          <w:szCs w:val="26"/>
          <w:lang w:val="es-VE"/>
        </w:rPr>
      </w:pPr>
      <w:r w:rsidRPr="00831CBD">
        <w:rPr>
          <w:bCs/>
          <w:szCs w:val="26"/>
          <w:lang w:val="es-VE"/>
        </w:rPr>
        <w:t>- Ôn tập chuẩn bị kiểm tra học kì I.</w:t>
      </w:r>
    </w:p>
    <w:p w:rsidR="000D7E7F" w:rsidRDefault="000D7E7F" w:rsidP="000D7E7F">
      <w:pPr>
        <w:jc w:val="both"/>
        <w:rPr>
          <w:b/>
          <w:bCs/>
          <w:i/>
          <w:iCs/>
          <w:lang w:val="nl-NL"/>
        </w:rPr>
      </w:pPr>
      <w:r>
        <w:rPr>
          <w:b/>
          <w:bCs/>
          <w:i/>
          <w:iCs/>
          <w:lang w:val="nl-NL"/>
        </w:rPr>
        <w:t>* Rút kinh nghiệm:</w:t>
      </w:r>
    </w:p>
    <w:p w:rsidR="000D7E7F" w:rsidRDefault="000D7E7F" w:rsidP="000D7E7F">
      <w:pPr>
        <w:jc w:val="both"/>
        <w:rPr>
          <w:bCs/>
          <w:iCs/>
          <w:lang w:val="nl-NL"/>
        </w:rPr>
      </w:pPr>
      <w:r w:rsidRPr="00B27C39">
        <w:rPr>
          <w:bCs/>
          <w:iCs/>
          <w:lang w:val="nl-NL"/>
        </w:rPr>
        <w:t>...............................................................................................................</w:t>
      </w:r>
      <w:r>
        <w:rPr>
          <w:bCs/>
          <w:iCs/>
          <w:lang w:val="nl-NL"/>
        </w:rPr>
        <w:t>...............................</w:t>
      </w:r>
    </w:p>
    <w:p w:rsidR="000D7E7F" w:rsidRPr="00B27C39" w:rsidRDefault="000D7E7F" w:rsidP="000D7E7F">
      <w:pPr>
        <w:jc w:val="both"/>
        <w:rPr>
          <w:bCs/>
          <w:iCs/>
          <w:lang w:val="nl-NL"/>
        </w:rPr>
      </w:pPr>
      <w:r w:rsidRPr="00B27C39">
        <w:rPr>
          <w:bCs/>
          <w:iCs/>
          <w:lang w:val="nl-NL"/>
        </w:rPr>
        <w:t>...............................................................................................................</w:t>
      </w:r>
      <w:r>
        <w:rPr>
          <w:bCs/>
          <w:iCs/>
          <w:lang w:val="nl-NL"/>
        </w:rPr>
        <w:t>...............................</w:t>
      </w:r>
    </w:p>
    <w:p w:rsidR="000D7E7F" w:rsidRPr="00B27C39" w:rsidRDefault="000D7E7F" w:rsidP="000D7E7F">
      <w:pPr>
        <w:jc w:val="both"/>
        <w:rPr>
          <w:bCs/>
          <w:iCs/>
          <w:lang w:val="nl-NL"/>
        </w:rPr>
      </w:pPr>
      <w:r w:rsidRPr="00B27C39">
        <w:rPr>
          <w:bCs/>
          <w:iCs/>
          <w:lang w:val="nl-NL"/>
        </w:rPr>
        <w:t>...............................................................................................................</w:t>
      </w:r>
      <w:r>
        <w:rPr>
          <w:bCs/>
          <w:iCs/>
          <w:lang w:val="nl-NL"/>
        </w:rPr>
        <w:t>...............................</w:t>
      </w:r>
    </w:p>
    <w:p w:rsidR="000D7E7F" w:rsidRDefault="000D7E7F" w:rsidP="000D7E7F">
      <w:pPr>
        <w:jc w:val="both"/>
        <w:rPr>
          <w:bCs/>
          <w:iCs/>
          <w:lang w:val="nl-NL"/>
        </w:rPr>
      </w:pPr>
    </w:p>
    <w:p w:rsidR="000D7E7F" w:rsidRPr="00604251" w:rsidRDefault="000D7E7F" w:rsidP="00604251">
      <w:pPr>
        <w:rPr>
          <w:sz w:val="26"/>
          <w:lang w:val="pl-PL"/>
        </w:rPr>
      </w:pPr>
    </w:p>
    <w:sectPr w:rsidR="000D7E7F" w:rsidRPr="00604251" w:rsidSect="00615B8F">
      <w:headerReference w:type="default" r:id="rId72"/>
      <w:footerReference w:type="default" r:id="rId73"/>
      <w:pgSz w:w="12240" w:h="15840"/>
      <w:pgMar w:top="809" w:right="851" w:bottom="1134" w:left="1418" w:header="360" w:footer="37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503C" w:rsidRDefault="0046503C">
      <w:r>
        <w:separator/>
      </w:r>
    </w:p>
  </w:endnote>
  <w:endnote w:type="continuationSeparator" w:id="0">
    <w:p w:rsidR="0046503C" w:rsidRDefault="004650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Zap">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5B8F" w:rsidRPr="00615B8F" w:rsidRDefault="00615B8F" w:rsidP="00615B8F">
    <w:pPr>
      <w:pStyle w:val="Footer"/>
      <w:pBdr>
        <w:top w:val="thinThickSmallGap" w:sz="24" w:space="1" w:color="622423"/>
      </w:pBdr>
      <w:tabs>
        <w:tab w:val="clear" w:pos="4320"/>
        <w:tab w:val="clear" w:pos="8640"/>
        <w:tab w:val="right" w:pos="9971"/>
      </w:tabs>
      <w:rPr>
        <w:sz w:val="24"/>
        <w:szCs w:val="24"/>
      </w:rPr>
    </w:pPr>
    <w:r>
      <w:rPr>
        <w:b/>
        <w:color w:val="00B0F0"/>
        <w:sz w:val="24"/>
        <w:szCs w:val="24"/>
        <w:lang w:val="nl-NL"/>
      </w:rPr>
      <w:t xml:space="preserve">                                                    </w:t>
    </w:r>
    <w:r w:rsidRPr="00615B8F">
      <w:rPr>
        <w:b/>
        <w:color w:val="00B0F0"/>
        <w:sz w:val="24"/>
        <w:szCs w:val="24"/>
        <w:lang w:val="nl-NL"/>
      </w:rPr>
      <w:t/>
    </w:r>
    <w:r w:rsidRPr="00615B8F">
      <w:rPr>
        <w:b/>
        <w:color w:val="FF0000"/>
        <w:sz w:val="24"/>
        <w:szCs w:val="24"/>
        <w:lang w:val="nl-NL"/>
      </w:rPr>
      <w:t/>
    </w:r>
    <w:r w:rsidRPr="00615B8F">
      <w:rPr>
        <w:sz w:val="24"/>
        <w:szCs w:val="24"/>
      </w:rPr>
      <w:tab/>
      <w:t xml:space="preserve">Trang </w:t>
    </w:r>
    <w:r w:rsidRPr="00615B8F">
      <w:rPr>
        <w:sz w:val="24"/>
        <w:szCs w:val="24"/>
      </w:rPr>
      <w:fldChar w:fldCharType="begin"/>
    </w:r>
    <w:r w:rsidRPr="00615B8F">
      <w:rPr>
        <w:sz w:val="24"/>
        <w:szCs w:val="24"/>
      </w:rPr>
      <w:instrText xml:space="preserve"> PAGE   \* MERGEFORMAT </w:instrText>
    </w:r>
    <w:r w:rsidRPr="00615B8F">
      <w:rPr>
        <w:sz w:val="24"/>
        <w:szCs w:val="24"/>
      </w:rPr>
      <w:fldChar w:fldCharType="separate"/>
    </w:r>
    <w:r w:rsidR="008C475F">
      <w:rPr>
        <w:noProof/>
        <w:sz w:val="24"/>
        <w:szCs w:val="24"/>
      </w:rPr>
      <w:t>2</w:t>
    </w:r>
    <w:r w:rsidRPr="00615B8F">
      <w:rPr>
        <w:noProof/>
        <w:sz w:val="24"/>
        <w:szCs w:val="24"/>
      </w:rPr>
      <w:fldChar w:fldCharType="end"/>
    </w:r>
  </w:p>
  <w:p w:rsidR="00340B4D" w:rsidRPr="007F1A8C" w:rsidRDefault="00340B4D" w:rsidP="007F1A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503C" w:rsidRDefault="0046503C">
      <w:r>
        <w:separator/>
      </w:r>
    </w:p>
  </w:footnote>
  <w:footnote w:type="continuationSeparator" w:id="0">
    <w:p w:rsidR="0046503C" w:rsidRDefault="004650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B4D" w:rsidRPr="00615B8F" w:rsidRDefault="00615B8F" w:rsidP="00615B8F">
    <w:pPr>
      <w:pStyle w:val="Header"/>
      <w:jc w:val="center"/>
      <w:rPr>
        <w:sz w:val="24"/>
        <w:szCs w:val="24"/>
      </w:rPr>
    </w:pPr>
    <w:r w:rsidRPr="00615B8F">
      <w:rPr>
        <w:b/>
        <w:color w:val="00B0F0"/>
        <w:sz w:val="24"/>
        <w:szCs w:val="24"/>
        <w:lang w:val="nl-NL"/>
      </w:rPr>
      <w:t/>
    </w:r>
    <w:r w:rsidRPr="00615B8F">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121AF"/>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574043"/>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BF200B"/>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7465BD"/>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8500B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9D1F68"/>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7C5439"/>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96F6C5F"/>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2D4DCC"/>
    <w:multiLevelType w:val="hybridMultilevel"/>
    <w:tmpl w:val="784A1E4E"/>
    <w:lvl w:ilvl="0" w:tplc="3C7840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DAA178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A0165E"/>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63A0440"/>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905D41"/>
    <w:multiLevelType w:val="hybridMultilevel"/>
    <w:tmpl w:val="F396773C"/>
    <w:lvl w:ilvl="0" w:tplc="BA549E50">
      <w:start w:val="1"/>
      <w:numFmt w:val="upp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3">
    <w:nsid w:val="715F0D03"/>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EFC704C"/>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56697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3"/>
  </w:num>
  <w:num w:numId="4">
    <w:abstractNumId w:val="13"/>
  </w:num>
  <w:num w:numId="5">
    <w:abstractNumId w:val="7"/>
  </w:num>
  <w:num w:numId="6">
    <w:abstractNumId w:val="10"/>
  </w:num>
  <w:num w:numId="7">
    <w:abstractNumId w:val="6"/>
  </w:num>
  <w:num w:numId="8">
    <w:abstractNumId w:val="2"/>
  </w:num>
  <w:num w:numId="9">
    <w:abstractNumId w:val="12"/>
  </w:num>
  <w:num w:numId="10">
    <w:abstractNumId w:val="15"/>
  </w:num>
  <w:num w:numId="11">
    <w:abstractNumId w:val="11"/>
  </w:num>
  <w:num w:numId="12">
    <w:abstractNumId w:val="1"/>
  </w:num>
  <w:num w:numId="13">
    <w:abstractNumId w:val="0"/>
  </w:num>
  <w:num w:numId="14">
    <w:abstractNumId w:val="8"/>
  </w:num>
  <w:num w:numId="15">
    <w:abstractNumId w:val="4"/>
  </w:num>
  <w:num w:numId="1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3"/>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9FF"/>
    <w:rsid w:val="000237A4"/>
    <w:rsid w:val="00024C55"/>
    <w:rsid w:val="00025B01"/>
    <w:rsid w:val="00052FAD"/>
    <w:rsid w:val="000761FF"/>
    <w:rsid w:val="0008556E"/>
    <w:rsid w:val="00093E2A"/>
    <w:rsid w:val="000A2915"/>
    <w:rsid w:val="000D422C"/>
    <w:rsid w:val="000D7E7F"/>
    <w:rsid w:val="00105F94"/>
    <w:rsid w:val="001120C7"/>
    <w:rsid w:val="001269A7"/>
    <w:rsid w:val="0013168E"/>
    <w:rsid w:val="00137BF7"/>
    <w:rsid w:val="00153FDE"/>
    <w:rsid w:val="0017153C"/>
    <w:rsid w:val="00173930"/>
    <w:rsid w:val="00176923"/>
    <w:rsid w:val="001801C6"/>
    <w:rsid w:val="00184A9E"/>
    <w:rsid w:val="001854FE"/>
    <w:rsid w:val="001C7B79"/>
    <w:rsid w:val="001D722D"/>
    <w:rsid w:val="001F4ACA"/>
    <w:rsid w:val="00205493"/>
    <w:rsid w:val="002629D2"/>
    <w:rsid w:val="002A5A30"/>
    <w:rsid w:val="002B2494"/>
    <w:rsid w:val="002E5DBF"/>
    <w:rsid w:val="002F081D"/>
    <w:rsid w:val="00307A23"/>
    <w:rsid w:val="00307AF8"/>
    <w:rsid w:val="00314AEF"/>
    <w:rsid w:val="00323A0A"/>
    <w:rsid w:val="00330318"/>
    <w:rsid w:val="00331CCF"/>
    <w:rsid w:val="00340B4D"/>
    <w:rsid w:val="00343038"/>
    <w:rsid w:val="0035354D"/>
    <w:rsid w:val="00382820"/>
    <w:rsid w:val="00384672"/>
    <w:rsid w:val="003B6652"/>
    <w:rsid w:val="003B7C67"/>
    <w:rsid w:val="003C2E99"/>
    <w:rsid w:val="003D31C3"/>
    <w:rsid w:val="003E2059"/>
    <w:rsid w:val="003E4D3E"/>
    <w:rsid w:val="003F68CA"/>
    <w:rsid w:val="003F6E1C"/>
    <w:rsid w:val="004043B8"/>
    <w:rsid w:val="00420AFE"/>
    <w:rsid w:val="00425A23"/>
    <w:rsid w:val="0043322B"/>
    <w:rsid w:val="00435C7D"/>
    <w:rsid w:val="0046503C"/>
    <w:rsid w:val="00467681"/>
    <w:rsid w:val="004A693B"/>
    <w:rsid w:val="004D4DA9"/>
    <w:rsid w:val="004F4A43"/>
    <w:rsid w:val="00515737"/>
    <w:rsid w:val="00536D9D"/>
    <w:rsid w:val="00557037"/>
    <w:rsid w:val="00577A1D"/>
    <w:rsid w:val="005A7E41"/>
    <w:rsid w:val="005B44EC"/>
    <w:rsid w:val="005C60C3"/>
    <w:rsid w:val="005F64F7"/>
    <w:rsid w:val="00604251"/>
    <w:rsid w:val="00615B8F"/>
    <w:rsid w:val="006A4130"/>
    <w:rsid w:val="006A7021"/>
    <w:rsid w:val="006B3DE6"/>
    <w:rsid w:val="006F7A7A"/>
    <w:rsid w:val="007224ED"/>
    <w:rsid w:val="00734546"/>
    <w:rsid w:val="00741974"/>
    <w:rsid w:val="00751251"/>
    <w:rsid w:val="00765E4D"/>
    <w:rsid w:val="00766591"/>
    <w:rsid w:val="00783AA6"/>
    <w:rsid w:val="007D2FF9"/>
    <w:rsid w:val="007E57E9"/>
    <w:rsid w:val="007E7A90"/>
    <w:rsid w:val="007F177C"/>
    <w:rsid w:val="007F1A8C"/>
    <w:rsid w:val="007F1C14"/>
    <w:rsid w:val="008048B8"/>
    <w:rsid w:val="0080636D"/>
    <w:rsid w:val="008275AC"/>
    <w:rsid w:val="00840514"/>
    <w:rsid w:val="00867A40"/>
    <w:rsid w:val="008A5B69"/>
    <w:rsid w:val="008C475F"/>
    <w:rsid w:val="008E2AFE"/>
    <w:rsid w:val="00905609"/>
    <w:rsid w:val="00950D4B"/>
    <w:rsid w:val="00957164"/>
    <w:rsid w:val="009944AC"/>
    <w:rsid w:val="009A2EE0"/>
    <w:rsid w:val="009C3975"/>
    <w:rsid w:val="009D6189"/>
    <w:rsid w:val="009E5383"/>
    <w:rsid w:val="009F2714"/>
    <w:rsid w:val="00A0271F"/>
    <w:rsid w:val="00A11260"/>
    <w:rsid w:val="00A12E8C"/>
    <w:rsid w:val="00A17E53"/>
    <w:rsid w:val="00A32B8D"/>
    <w:rsid w:val="00A538FE"/>
    <w:rsid w:val="00A54DA0"/>
    <w:rsid w:val="00A63BDB"/>
    <w:rsid w:val="00A774F1"/>
    <w:rsid w:val="00A8725E"/>
    <w:rsid w:val="00A92840"/>
    <w:rsid w:val="00AD1E7E"/>
    <w:rsid w:val="00AD54E1"/>
    <w:rsid w:val="00AE7C86"/>
    <w:rsid w:val="00B13AFC"/>
    <w:rsid w:val="00B54A3C"/>
    <w:rsid w:val="00B56270"/>
    <w:rsid w:val="00B6538E"/>
    <w:rsid w:val="00BA1271"/>
    <w:rsid w:val="00BA296B"/>
    <w:rsid w:val="00BC12CA"/>
    <w:rsid w:val="00BD3C6A"/>
    <w:rsid w:val="00BF0176"/>
    <w:rsid w:val="00BF5272"/>
    <w:rsid w:val="00C15416"/>
    <w:rsid w:val="00C3666C"/>
    <w:rsid w:val="00C37B0D"/>
    <w:rsid w:val="00C712AF"/>
    <w:rsid w:val="00C865A7"/>
    <w:rsid w:val="00C917ED"/>
    <w:rsid w:val="00CB288D"/>
    <w:rsid w:val="00CB6092"/>
    <w:rsid w:val="00CE7CC3"/>
    <w:rsid w:val="00D1294D"/>
    <w:rsid w:val="00D629FF"/>
    <w:rsid w:val="00D70B45"/>
    <w:rsid w:val="00DE36EE"/>
    <w:rsid w:val="00DF19C9"/>
    <w:rsid w:val="00DF7BCC"/>
    <w:rsid w:val="00E11381"/>
    <w:rsid w:val="00E76A7A"/>
    <w:rsid w:val="00E76D24"/>
    <w:rsid w:val="00E80253"/>
    <w:rsid w:val="00E956A9"/>
    <w:rsid w:val="00EA3C52"/>
    <w:rsid w:val="00EB6504"/>
    <w:rsid w:val="00ED0E03"/>
    <w:rsid w:val="00ED2C06"/>
    <w:rsid w:val="00EF3199"/>
    <w:rsid w:val="00F24202"/>
    <w:rsid w:val="00F31BDE"/>
    <w:rsid w:val="00F475F6"/>
    <w:rsid w:val="00F92E74"/>
    <w:rsid w:val="00FC28EC"/>
    <w:rsid w:val="00FE0D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ED0E03"/>
    <w:pPr>
      <w:keepNext/>
      <w:jc w:val="center"/>
      <w:outlineLvl w:val="0"/>
    </w:pPr>
    <w:rPr>
      <w:rFonts w:ascii="VNI-Times" w:hAnsi="VNI-Times"/>
      <w:b/>
      <w:bCs/>
      <w:i/>
      <w:iCs/>
      <w:sz w:val="24"/>
      <w:szCs w:val="24"/>
      <w:u w:val="single"/>
    </w:rPr>
  </w:style>
  <w:style w:type="paragraph" w:styleId="Heading2">
    <w:name w:val="heading 2"/>
    <w:basedOn w:val="Normal"/>
    <w:next w:val="Normal"/>
    <w:link w:val="Heading2Char"/>
    <w:qFormat/>
    <w:rsid w:val="00ED0E03"/>
    <w:pPr>
      <w:keepNext/>
      <w:outlineLvl w:val="1"/>
    </w:pPr>
    <w:rPr>
      <w:rFonts w:ascii="VNI-Zap" w:hAnsi="VNI-Zap"/>
      <w:b/>
      <w:i/>
      <w:szCs w:val="24"/>
    </w:rPr>
  </w:style>
  <w:style w:type="paragraph" w:styleId="Heading3">
    <w:name w:val="heading 3"/>
    <w:basedOn w:val="Normal"/>
    <w:next w:val="Normal"/>
    <w:qFormat/>
    <w:rsid w:val="00ED0E03"/>
    <w:pPr>
      <w:keepNext/>
      <w:jc w:val="center"/>
      <w:outlineLvl w:val="2"/>
    </w:pPr>
    <w:rPr>
      <w:rFonts w:ascii="VNI-Times" w:hAnsi="VNI-Times"/>
      <w:b/>
      <w:bCs/>
      <w:sz w:val="23"/>
      <w:szCs w:val="23"/>
      <w:u w:val="single"/>
    </w:rPr>
  </w:style>
  <w:style w:type="paragraph" w:styleId="Heading4">
    <w:name w:val="heading 4"/>
    <w:basedOn w:val="Normal"/>
    <w:next w:val="Normal"/>
    <w:qFormat/>
    <w:rsid w:val="00ED0E03"/>
    <w:pPr>
      <w:keepNext/>
      <w:outlineLvl w:val="3"/>
    </w:pPr>
    <w:rPr>
      <w:rFonts w:ascii="VNI-Times" w:hAnsi="VNI-Times"/>
      <w:b/>
      <w:i/>
      <w:sz w:val="24"/>
      <w:szCs w:val="24"/>
    </w:rPr>
  </w:style>
  <w:style w:type="paragraph" w:styleId="Heading5">
    <w:name w:val="heading 5"/>
    <w:basedOn w:val="Normal"/>
    <w:next w:val="Normal"/>
    <w:qFormat/>
    <w:rsid w:val="00ED0E03"/>
    <w:pPr>
      <w:keepNext/>
      <w:jc w:val="center"/>
      <w:outlineLvl w:val="4"/>
    </w:pPr>
    <w:rPr>
      <w:rFonts w:ascii="VNI-Times" w:hAnsi="VNI-Times"/>
      <w:b/>
      <w:i/>
      <w:szCs w:val="24"/>
    </w:rPr>
  </w:style>
  <w:style w:type="paragraph" w:styleId="Heading6">
    <w:name w:val="heading 6"/>
    <w:basedOn w:val="Normal"/>
    <w:next w:val="Normal"/>
    <w:qFormat/>
    <w:rsid w:val="00ED0E03"/>
    <w:pPr>
      <w:keepNext/>
      <w:jc w:val="center"/>
      <w:outlineLvl w:val="5"/>
    </w:pPr>
    <w:rPr>
      <w:rFonts w:ascii="VNI-Times" w:hAnsi="VNI-Times"/>
      <w:b/>
      <w:bCs/>
      <w:i/>
      <w:iCs/>
      <w:sz w:val="24"/>
      <w:szCs w:val="24"/>
    </w:rPr>
  </w:style>
  <w:style w:type="paragraph" w:styleId="Heading7">
    <w:name w:val="heading 7"/>
    <w:basedOn w:val="Normal"/>
    <w:next w:val="Normal"/>
    <w:qFormat/>
    <w:rsid w:val="00ED0E03"/>
    <w:pPr>
      <w:keepNext/>
      <w:jc w:val="center"/>
      <w:outlineLvl w:val="6"/>
    </w:pPr>
    <w:rPr>
      <w:rFonts w:ascii="VNI-Times" w:hAnsi="VNI-Times"/>
      <w:b/>
      <w:bCs/>
      <w:i/>
      <w:iCs/>
      <w:sz w:val="32"/>
      <w:szCs w:val="24"/>
      <w:u w:val="single"/>
    </w:rPr>
  </w:style>
  <w:style w:type="paragraph" w:styleId="Heading8">
    <w:name w:val="heading 8"/>
    <w:basedOn w:val="Normal"/>
    <w:next w:val="Normal"/>
    <w:qFormat/>
    <w:rsid w:val="00D629FF"/>
    <w:pPr>
      <w:keepNext/>
      <w:jc w:val="both"/>
      <w:outlineLvl w:val="7"/>
    </w:pPr>
    <w:rPr>
      <w:rFonts w:ascii="VNI-Times" w:hAnsi="VNI-Times"/>
      <w:b/>
      <w:bCs/>
      <w:i/>
      <w:iCs/>
      <w:sz w:val="24"/>
      <w:szCs w:val="24"/>
    </w:rPr>
  </w:style>
  <w:style w:type="paragraph" w:styleId="Heading9">
    <w:name w:val="heading 9"/>
    <w:basedOn w:val="Normal"/>
    <w:next w:val="Normal"/>
    <w:qFormat/>
    <w:rsid w:val="00ED0E03"/>
    <w:pPr>
      <w:keepNext/>
      <w:jc w:val="center"/>
      <w:outlineLvl w:val="8"/>
    </w:pPr>
    <w:rPr>
      <w:rFonts w:ascii="VNI-Swiss-Condense" w:hAnsi="VNI-Swiss-Condense"/>
      <w:sz w:val="9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2Char">
    <w:name w:val="Heading 2 Char"/>
    <w:link w:val="Heading2"/>
    <w:rsid w:val="00ED0E03"/>
    <w:rPr>
      <w:rFonts w:ascii="VNI-Zap" w:hAnsi="VNI-Zap"/>
      <w:b/>
      <w:i/>
      <w:sz w:val="28"/>
      <w:szCs w:val="24"/>
      <w:lang w:val="en-US" w:eastAsia="en-US" w:bidi="ar-SA"/>
    </w:rPr>
  </w:style>
  <w:style w:type="paragraph" w:styleId="Caption">
    <w:name w:val="caption"/>
    <w:basedOn w:val="Normal"/>
    <w:next w:val="Normal"/>
    <w:qFormat/>
    <w:rsid w:val="00D629FF"/>
    <w:rPr>
      <w:rFonts w:ascii="VNI-Times" w:hAnsi="VNI-Times"/>
      <w:b/>
      <w:i/>
      <w:sz w:val="24"/>
      <w:szCs w:val="20"/>
      <w:u w:val="single"/>
    </w:rPr>
  </w:style>
  <w:style w:type="paragraph" w:styleId="BodyText">
    <w:name w:val="Body Text"/>
    <w:basedOn w:val="Normal"/>
    <w:rsid w:val="00D629FF"/>
    <w:pPr>
      <w:jc w:val="both"/>
    </w:pPr>
    <w:rPr>
      <w:rFonts w:ascii="VNI-Times" w:hAnsi="VNI-Times"/>
      <w:sz w:val="24"/>
      <w:szCs w:val="24"/>
    </w:rPr>
  </w:style>
  <w:style w:type="paragraph" w:styleId="BodyText3">
    <w:name w:val="Body Text 3"/>
    <w:basedOn w:val="Normal"/>
    <w:rsid w:val="00D629FF"/>
    <w:rPr>
      <w:rFonts w:ascii="VNI-Times" w:hAnsi="VNI-Times"/>
      <w:sz w:val="24"/>
      <w:szCs w:val="20"/>
    </w:rPr>
  </w:style>
  <w:style w:type="paragraph" w:styleId="Header">
    <w:name w:val="header"/>
    <w:basedOn w:val="Normal"/>
    <w:link w:val="HeaderChar"/>
    <w:rsid w:val="003D31C3"/>
    <w:pPr>
      <w:tabs>
        <w:tab w:val="center" w:pos="4320"/>
        <w:tab w:val="right" w:pos="8640"/>
      </w:tabs>
    </w:pPr>
  </w:style>
  <w:style w:type="paragraph" w:styleId="Footer">
    <w:name w:val="footer"/>
    <w:basedOn w:val="Normal"/>
    <w:link w:val="FooterChar"/>
    <w:uiPriority w:val="99"/>
    <w:rsid w:val="003D31C3"/>
    <w:pPr>
      <w:tabs>
        <w:tab w:val="center" w:pos="4320"/>
        <w:tab w:val="right" w:pos="8640"/>
      </w:tabs>
    </w:pPr>
  </w:style>
  <w:style w:type="paragraph" w:styleId="BodyTextIndent">
    <w:name w:val="Body Text Indent"/>
    <w:basedOn w:val="Normal"/>
    <w:rsid w:val="00ED0E03"/>
    <w:pPr>
      <w:ind w:left="-108"/>
    </w:pPr>
    <w:rPr>
      <w:rFonts w:ascii="VNI-Times" w:hAnsi="VNI-Times"/>
      <w:sz w:val="24"/>
      <w:szCs w:val="24"/>
    </w:rPr>
  </w:style>
  <w:style w:type="paragraph" w:styleId="BodyText2">
    <w:name w:val="Body Text 2"/>
    <w:basedOn w:val="Normal"/>
    <w:rsid w:val="00ED0E03"/>
    <w:pPr>
      <w:jc w:val="center"/>
    </w:pPr>
    <w:rPr>
      <w:rFonts w:ascii="VNI-Times" w:hAnsi="VNI-Times"/>
      <w:sz w:val="24"/>
      <w:szCs w:val="24"/>
    </w:rPr>
  </w:style>
  <w:style w:type="paragraph" w:styleId="BodyTextIndent2">
    <w:name w:val="Body Text Indent 2"/>
    <w:basedOn w:val="Normal"/>
    <w:rsid w:val="00ED0E03"/>
    <w:pPr>
      <w:ind w:left="372" w:firstLine="720"/>
    </w:pPr>
    <w:rPr>
      <w:rFonts w:ascii="VNI-Times" w:hAnsi="VNI-Times"/>
      <w:sz w:val="23"/>
      <w:szCs w:val="23"/>
    </w:rPr>
  </w:style>
  <w:style w:type="character" w:styleId="PageNumber">
    <w:name w:val="page number"/>
    <w:basedOn w:val="DefaultParagraphFont"/>
    <w:rsid w:val="00ED0E03"/>
  </w:style>
  <w:style w:type="table" w:styleId="TableGrid">
    <w:name w:val="Table Grid"/>
    <w:basedOn w:val="TableNormal"/>
    <w:rsid w:val="00E76D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A0271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nhideWhenUsed/>
    <w:rsid w:val="00E76A7A"/>
    <w:pPr>
      <w:spacing w:before="100" w:beforeAutospacing="1" w:after="100" w:afterAutospacing="1"/>
    </w:pPr>
    <w:rPr>
      <w:sz w:val="24"/>
      <w:szCs w:val="24"/>
    </w:rPr>
  </w:style>
  <w:style w:type="paragraph" w:styleId="ListParagraph">
    <w:name w:val="List Paragraph"/>
    <w:basedOn w:val="Normal"/>
    <w:uiPriority w:val="34"/>
    <w:qFormat/>
    <w:rsid w:val="00E76A7A"/>
    <w:pPr>
      <w:ind w:left="720"/>
      <w:contextualSpacing/>
    </w:pPr>
    <w:rPr>
      <w:sz w:val="24"/>
      <w:szCs w:val="24"/>
    </w:rPr>
  </w:style>
  <w:style w:type="character" w:customStyle="1" w:styleId="FooterChar">
    <w:name w:val="Footer Char"/>
    <w:link w:val="Footer"/>
    <w:uiPriority w:val="99"/>
    <w:rsid w:val="00340B4D"/>
    <w:rPr>
      <w:sz w:val="28"/>
      <w:szCs w:val="28"/>
    </w:rPr>
  </w:style>
  <w:style w:type="character" w:customStyle="1" w:styleId="HeaderChar">
    <w:name w:val="Header Char"/>
    <w:link w:val="Header"/>
    <w:rsid w:val="00340B4D"/>
    <w:rPr>
      <w:sz w:val="28"/>
      <w:szCs w:val="28"/>
    </w:rPr>
  </w:style>
  <w:style w:type="paragraph" w:styleId="BalloonText">
    <w:name w:val="Balloon Text"/>
    <w:basedOn w:val="Normal"/>
    <w:link w:val="BalloonTextChar"/>
    <w:rsid w:val="00A32B8D"/>
    <w:rPr>
      <w:rFonts w:ascii="Tahoma" w:hAnsi="Tahoma" w:cs="Tahoma"/>
      <w:sz w:val="16"/>
      <w:szCs w:val="16"/>
    </w:rPr>
  </w:style>
  <w:style w:type="character" w:customStyle="1" w:styleId="BalloonTextChar">
    <w:name w:val="Balloon Text Char"/>
    <w:link w:val="BalloonText"/>
    <w:rsid w:val="00A32B8D"/>
    <w:rPr>
      <w:rFonts w:ascii="Tahoma" w:hAnsi="Tahoma" w:cs="Tahoma"/>
      <w:sz w:val="16"/>
      <w:szCs w:val="16"/>
    </w:rPr>
  </w:style>
  <w:style w:type="paragraph" w:customStyle="1" w:styleId="Char">
    <w:name w:val=" Char"/>
    <w:aliases w:val="Body Text Char Char Char Char Char,Char"/>
    <w:basedOn w:val="Normal"/>
    <w:next w:val="Normal"/>
    <w:link w:val="DefaultParagraphFont"/>
    <w:autoRedefine/>
    <w:semiHidden/>
    <w:rsid w:val="00E956A9"/>
    <w:pPr>
      <w:spacing w:before="120" w:after="120" w:line="312"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ED0E03"/>
    <w:pPr>
      <w:keepNext/>
      <w:jc w:val="center"/>
      <w:outlineLvl w:val="0"/>
    </w:pPr>
    <w:rPr>
      <w:rFonts w:ascii="VNI-Times" w:hAnsi="VNI-Times"/>
      <w:b/>
      <w:bCs/>
      <w:i/>
      <w:iCs/>
      <w:sz w:val="24"/>
      <w:szCs w:val="24"/>
      <w:u w:val="single"/>
    </w:rPr>
  </w:style>
  <w:style w:type="paragraph" w:styleId="Heading2">
    <w:name w:val="heading 2"/>
    <w:basedOn w:val="Normal"/>
    <w:next w:val="Normal"/>
    <w:link w:val="Heading2Char"/>
    <w:qFormat/>
    <w:rsid w:val="00ED0E03"/>
    <w:pPr>
      <w:keepNext/>
      <w:outlineLvl w:val="1"/>
    </w:pPr>
    <w:rPr>
      <w:rFonts w:ascii="VNI-Zap" w:hAnsi="VNI-Zap"/>
      <w:b/>
      <w:i/>
      <w:szCs w:val="24"/>
    </w:rPr>
  </w:style>
  <w:style w:type="paragraph" w:styleId="Heading3">
    <w:name w:val="heading 3"/>
    <w:basedOn w:val="Normal"/>
    <w:next w:val="Normal"/>
    <w:qFormat/>
    <w:rsid w:val="00ED0E03"/>
    <w:pPr>
      <w:keepNext/>
      <w:jc w:val="center"/>
      <w:outlineLvl w:val="2"/>
    </w:pPr>
    <w:rPr>
      <w:rFonts w:ascii="VNI-Times" w:hAnsi="VNI-Times"/>
      <w:b/>
      <w:bCs/>
      <w:sz w:val="23"/>
      <w:szCs w:val="23"/>
      <w:u w:val="single"/>
    </w:rPr>
  </w:style>
  <w:style w:type="paragraph" w:styleId="Heading4">
    <w:name w:val="heading 4"/>
    <w:basedOn w:val="Normal"/>
    <w:next w:val="Normal"/>
    <w:qFormat/>
    <w:rsid w:val="00ED0E03"/>
    <w:pPr>
      <w:keepNext/>
      <w:outlineLvl w:val="3"/>
    </w:pPr>
    <w:rPr>
      <w:rFonts w:ascii="VNI-Times" w:hAnsi="VNI-Times"/>
      <w:b/>
      <w:i/>
      <w:sz w:val="24"/>
      <w:szCs w:val="24"/>
    </w:rPr>
  </w:style>
  <w:style w:type="paragraph" w:styleId="Heading5">
    <w:name w:val="heading 5"/>
    <w:basedOn w:val="Normal"/>
    <w:next w:val="Normal"/>
    <w:qFormat/>
    <w:rsid w:val="00ED0E03"/>
    <w:pPr>
      <w:keepNext/>
      <w:jc w:val="center"/>
      <w:outlineLvl w:val="4"/>
    </w:pPr>
    <w:rPr>
      <w:rFonts w:ascii="VNI-Times" w:hAnsi="VNI-Times"/>
      <w:b/>
      <w:i/>
      <w:szCs w:val="24"/>
    </w:rPr>
  </w:style>
  <w:style w:type="paragraph" w:styleId="Heading6">
    <w:name w:val="heading 6"/>
    <w:basedOn w:val="Normal"/>
    <w:next w:val="Normal"/>
    <w:qFormat/>
    <w:rsid w:val="00ED0E03"/>
    <w:pPr>
      <w:keepNext/>
      <w:jc w:val="center"/>
      <w:outlineLvl w:val="5"/>
    </w:pPr>
    <w:rPr>
      <w:rFonts w:ascii="VNI-Times" w:hAnsi="VNI-Times"/>
      <w:b/>
      <w:bCs/>
      <w:i/>
      <w:iCs/>
      <w:sz w:val="24"/>
      <w:szCs w:val="24"/>
    </w:rPr>
  </w:style>
  <w:style w:type="paragraph" w:styleId="Heading7">
    <w:name w:val="heading 7"/>
    <w:basedOn w:val="Normal"/>
    <w:next w:val="Normal"/>
    <w:qFormat/>
    <w:rsid w:val="00ED0E03"/>
    <w:pPr>
      <w:keepNext/>
      <w:jc w:val="center"/>
      <w:outlineLvl w:val="6"/>
    </w:pPr>
    <w:rPr>
      <w:rFonts w:ascii="VNI-Times" w:hAnsi="VNI-Times"/>
      <w:b/>
      <w:bCs/>
      <w:i/>
      <w:iCs/>
      <w:sz w:val="32"/>
      <w:szCs w:val="24"/>
      <w:u w:val="single"/>
    </w:rPr>
  </w:style>
  <w:style w:type="paragraph" w:styleId="Heading8">
    <w:name w:val="heading 8"/>
    <w:basedOn w:val="Normal"/>
    <w:next w:val="Normal"/>
    <w:qFormat/>
    <w:rsid w:val="00D629FF"/>
    <w:pPr>
      <w:keepNext/>
      <w:jc w:val="both"/>
      <w:outlineLvl w:val="7"/>
    </w:pPr>
    <w:rPr>
      <w:rFonts w:ascii="VNI-Times" w:hAnsi="VNI-Times"/>
      <w:b/>
      <w:bCs/>
      <w:i/>
      <w:iCs/>
      <w:sz w:val="24"/>
      <w:szCs w:val="24"/>
    </w:rPr>
  </w:style>
  <w:style w:type="paragraph" w:styleId="Heading9">
    <w:name w:val="heading 9"/>
    <w:basedOn w:val="Normal"/>
    <w:next w:val="Normal"/>
    <w:qFormat/>
    <w:rsid w:val="00ED0E03"/>
    <w:pPr>
      <w:keepNext/>
      <w:jc w:val="center"/>
      <w:outlineLvl w:val="8"/>
    </w:pPr>
    <w:rPr>
      <w:rFonts w:ascii="VNI-Swiss-Condense" w:hAnsi="VNI-Swiss-Condense"/>
      <w:sz w:val="9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2Char">
    <w:name w:val="Heading 2 Char"/>
    <w:link w:val="Heading2"/>
    <w:rsid w:val="00ED0E03"/>
    <w:rPr>
      <w:rFonts w:ascii="VNI-Zap" w:hAnsi="VNI-Zap"/>
      <w:b/>
      <w:i/>
      <w:sz w:val="28"/>
      <w:szCs w:val="24"/>
      <w:lang w:val="en-US" w:eastAsia="en-US" w:bidi="ar-SA"/>
    </w:rPr>
  </w:style>
  <w:style w:type="paragraph" w:styleId="Caption">
    <w:name w:val="caption"/>
    <w:basedOn w:val="Normal"/>
    <w:next w:val="Normal"/>
    <w:qFormat/>
    <w:rsid w:val="00D629FF"/>
    <w:rPr>
      <w:rFonts w:ascii="VNI-Times" w:hAnsi="VNI-Times"/>
      <w:b/>
      <w:i/>
      <w:sz w:val="24"/>
      <w:szCs w:val="20"/>
      <w:u w:val="single"/>
    </w:rPr>
  </w:style>
  <w:style w:type="paragraph" w:styleId="BodyText">
    <w:name w:val="Body Text"/>
    <w:basedOn w:val="Normal"/>
    <w:rsid w:val="00D629FF"/>
    <w:pPr>
      <w:jc w:val="both"/>
    </w:pPr>
    <w:rPr>
      <w:rFonts w:ascii="VNI-Times" w:hAnsi="VNI-Times"/>
      <w:sz w:val="24"/>
      <w:szCs w:val="24"/>
    </w:rPr>
  </w:style>
  <w:style w:type="paragraph" w:styleId="BodyText3">
    <w:name w:val="Body Text 3"/>
    <w:basedOn w:val="Normal"/>
    <w:rsid w:val="00D629FF"/>
    <w:rPr>
      <w:rFonts w:ascii="VNI-Times" w:hAnsi="VNI-Times"/>
      <w:sz w:val="24"/>
      <w:szCs w:val="20"/>
    </w:rPr>
  </w:style>
  <w:style w:type="paragraph" w:styleId="Header">
    <w:name w:val="header"/>
    <w:basedOn w:val="Normal"/>
    <w:link w:val="HeaderChar"/>
    <w:rsid w:val="003D31C3"/>
    <w:pPr>
      <w:tabs>
        <w:tab w:val="center" w:pos="4320"/>
        <w:tab w:val="right" w:pos="8640"/>
      </w:tabs>
    </w:pPr>
  </w:style>
  <w:style w:type="paragraph" w:styleId="Footer">
    <w:name w:val="footer"/>
    <w:basedOn w:val="Normal"/>
    <w:link w:val="FooterChar"/>
    <w:uiPriority w:val="99"/>
    <w:rsid w:val="003D31C3"/>
    <w:pPr>
      <w:tabs>
        <w:tab w:val="center" w:pos="4320"/>
        <w:tab w:val="right" w:pos="8640"/>
      </w:tabs>
    </w:pPr>
  </w:style>
  <w:style w:type="paragraph" w:styleId="BodyTextIndent">
    <w:name w:val="Body Text Indent"/>
    <w:basedOn w:val="Normal"/>
    <w:rsid w:val="00ED0E03"/>
    <w:pPr>
      <w:ind w:left="-108"/>
    </w:pPr>
    <w:rPr>
      <w:rFonts w:ascii="VNI-Times" w:hAnsi="VNI-Times"/>
      <w:sz w:val="24"/>
      <w:szCs w:val="24"/>
    </w:rPr>
  </w:style>
  <w:style w:type="paragraph" w:styleId="BodyText2">
    <w:name w:val="Body Text 2"/>
    <w:basedOn w:val="Normal"/>
    <w:rsid w:val="00ED0E03"/>
    <w:pPr>
      <w:jc w:val="center"/>
    </w:pPr>
    <w:rPr>
      <w:rFonts w:ascii="VNI-Times" w:hAnsi="VNI-Times"/>
      <w:sz w:val="24"/>
      <w:szCs w:val="24"/>
    </w:rPr>
  </w:style>
  <w:style w:type="paragraph" w:styleId="BodyTextIndent2">
    <w:name w:val="Body Text Indent 2"/>
    <w:basedOn w:val="Normal"/>
    <w:rsid w:val="00ED0E03"/>
    <w:pPr>
      <w:ind w:left="372" w:firstLine="720"/>
    </w:pPr>
    <w:rPr>
      <w:rFonts w:ascii="VNI-Times" w:hAnsi="VNI-Times"/>
      <w:sz w:val="23"/>
      <w:szCs w:val="23"/>
    </w:rPr>
  </w:style>
  <w:style w:type="character" w:styleId="PageNumber">
    <w:name w:val="page number"/>
    <w:basedOn w:val="DefaultParagraphFont"/>
    <w:rsid w:val="00ED0E03"/>
  </w:style>
  <w:style w:type="table" w:styleId="TableGrid">
    <w:name w:val="Table Grid"/>
    <w:basedOn w:val="TableNormal"/>
    <w:rsid w:val="00E76D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A0271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nhideWhenUsed/>
    <w:rsid w:val="00E76A7A"/>
    <w:pPr>
      <w:spacing w:before="100" w:beforeAutospacing="1" w:after="100" w:afterAutospacing="1"/>
    </w:pPr>
    <w:rPr>
      <w:sz w:val="24"/>
      <w:szCs w:val="24"/>
    </w:rPr>
  </w:style>
  <w:style w:type="paragraph" w:styleId="ListParagraph">
    <w:name w:val="List Paragraph"/>
    <w:basedOn w:val="Normal"/>
    <w:uiPriority w:val="34"/>
    <w:qFormat/>
    <w:rsid w:val="00E76A7A"/>
    <w:pPr>
      <w:ind w:left="720"/>
      <w:contextualSpacing/>
    </w:pPr>
    <w:rPr>
      <w:sz w:val="24"/>
      <w:szCs w:val="24"/>
    </w:rPr>
  </w:style>
  <w:style w:type="character" w:customStyle="1" w:styleId="FooterChar">
    <w:name w:val="Footer Char"/>
    <w:link w:val="Footer"/>
    <w:uiPriority w:val="99"/>
    <w:rsid w:val="00340B4D"/>
    <w:rPr>
      <w:sz w:val="28"/>
      <w:szCs w:val="28"/>
    </w:rPr>
  </w:style>
  <w:style w:type="character" w:customStyle="1" w:styleId="HeaderChar">
    <w:name w:val="Header Char"/>
    <w:link w:val="Header"/>
    <w:rsid w:val="00340B4D"/>
    <w:rPr>
      <w:sz w:val="28"/>
      <w:szCs w:val="28"/>
    </w:rPr>
  </w:style>
  <w:style w:type="paragraph" w:styleId="BalloonText">
    <w:name w:val="Balloon Text"/>
    <w:basedOn w:val="Normal"/>
    <w:link w:val="BalloonTextChar"/>
    <w:rsid w:val="00A32B8D"/>
    <w:rPr>
      <w:rFonts w:ascii="Tahoma" w:hAnsi="Tahoma" w:cs="Tahoma"/>
      <w:sz w:val="16"/>
      <w:szCs w:val="16"/>
    </w:rPr>
  </w:style>
  <w:style w:type="character" w:customStyle="1" w:styleId="BalloonTextChar">
    <w:name w:val="Balloon Text Char"/>
    <w:link w:val="BalloonText"/>
    <w:rsid w:val="00A32B8D"/>
    <w:rPr>
      <w:rFonts w:ascii="Tahoma" w:hAnsi="Tahoma" w:cs="Tahoma"/>
      <w:sz w:val="16"/>
      <w:szCs w:val="16"/>
    </w:rPr>
  </w:style>
  <w:style w:type="paragraph" w:customStyle="1" w:styleId="Char">
    <w:name w:val=" Char"/>
    <w:aliases w:val="Body Text Char Char Char Char Char,Char"/>
    <w:basedOn w:val="Normal"/>
    <w:next w:val="Normal"/>
    <w:link w:val="DefaultParagraphFont"/>
    <w:autoRedefine/>
    <w:semiHidden/>
    <w:rsid w:val="00E956A9"/>
    <w:pPr>
      <w:spacing w:before="120" w:after="120"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5775825">
      <w:bodyDiv w:val="1"/>
      <w:marLeft w:val="0"/>
      <w:marRight w:val="0"/>
      <w:marTop w:val="0"/>
      <w:marBottom w:val="0"/>
      <w:divBdr>
        <w:top w:val="none" w:sz="0" w:space="0" w:color="auto"/>
        <w:left w:val="none" w:sz="0" w:space="0" w:color="auto"/>
        <w:bottom w:val="none" w:sz="0" w:space="0" w:color="auto"/>
        <w:right w:val="none" w:sz="0" w:space="0" w:color="auto"/>
      </w:divBdr>
    </w:div>
    <w:div w:id="14294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1" Target="embeddings/oleObject2.bin" Type="http://schemas.openxmlformats.org/officeDocument/2006/relationships/oleObject"/><Relationship Id="rId12" Target="media/image3.wmf" Type="http://schemas.openxmlformats.org/officeDocument/2006/relationships/image"/><Relationship Id="rId13" Target="embeddings/oleObject3.bin" Type="http://schemas.openxmlformats.org/officeDocument/2006/relationships/oleObject"/><Relationship Id="rId14" Target="media/image4.gif" Type="http://schemas.openxmlformats.org/officeDocument/2006/relationships/image"/><Relationship Id="rId15" Target="media/image5.gif" Type="http://schemas.openxmlformats.org/officeDocument/2006/relationships/image"/><Relationship Id="rId16" Target="embeddings/oleObject4.bin" Type="http://schemas.openxmlformats.org/officeDocument/2006/relationships/oleObject"/><Relationship Id="rId17" Target="media/image6.wmf" Type="http://schemas.openxmlformats.org/officeDocument/2006/relationships/image"/><Relationship Id="rId18" Target="embeddings/oleObject5.bin" Type="http://schemas.openxmlformats.org/officeDocument/2006/relationships/oleObject"/><Relationship Id="rId19" Target="media/image7.wmf" Type="http://schemas.openxmlformats.org/officeDocument/2006/relationships/image"/><Relationship Id="rId2" Target="styles.xml" Type="http://schemas.openxmlformats.org/officeDocument/2006/relationships/styles"/><Relationship Id="rId20" Target="embeddings/oleObject6.bin" Type="http://schemas.openxmlformats.org/officeDocument/2006/relationships/oleObject"/><Relationship Id="rId21" Target="media/image8.wmf" Type="http://schemas.openxmlformats.org/officeDocument/2006/relationships/image"/><Relationship Id="rId22" Target="embeddings/oleObject7.bin" Type="http://schemas.openxmlformats.org/officeDocument/2006/relationships/oleObject"/><Relationship Id="rId23" Target="media/image9.wmf" Type="http://schemas.openxmlformats.org/officeDocument/2006/relationships/image"/><Relationship Id="rId24" Target="embeddings/oleObject8.bin" Type="http://schemas.openxmlformats.org/officeDocument/2006/relationships/oleObject"/><Relationship Id="rId25" Target="media/image10.wmf" Type="http://schemas.openxmlformats.org/officeDocument/2006/relationships/image"/><Relationship Id="rId26" Target="embeddings/oleObject9.bin" Type="http://schemas.openxmlformats.org/officeDocument/2006/relationships/oleObject"/><Relationship Id="rId27" Target="media/image11.wmf" Type="http://schemas.openxmlformats.org/officeDocument/2006/relationships/image"/><Relationship Id="rId28" Target="embeddings/oleObject10.bin" Type="http://schemas.openxmlformats.org/officeDocument/2006/relationships/oleObject"/><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media/image14.wmf" Type="http://schemas.openxmlformats.org/officeDocument/2006/relationships/image"/><Relationship Id="rId35" Target="embeddings/oleObject14.bin" Type="http://schemas.openxmlformats.org/officeDocument/2006/relationships/oleObject"/><Relationship Id="rId36" Target="embeddings/oleObject15.bin" Type="http://schemas.openxmlformats.org/officeDocument/2006/relationships/oleObject"/><Relationship Id="rId37" Target="embeddings/oleObject16.bin" Type="http://schemas.openxmlformats.org/officeDocument/2006/relationships/oleObject"/><Relationship Id="rId38" Target="embeddings/oleObject17.bin" Type="http://schemas.openxmlformats.org/officeDocument/2006/relationships/oleObject"/><Relationship Id="rId39" Target="embeddings/oleObject18.bin" Type="http://schemas.openxmlformats.org/officeDocument/2006/relationships/oleObject"/><Relationship Id="rId4" Target="settings.xml" Type="http://schemas.openxmlformats.org/officeDocument/2006/relationships/settings"/><Relationship Id="rId40" Target="embeddings/oleObject19.bin" Type="http://schemas.openxmlformats.org/officeDocument/2006/relationships/oleObject"/><Relationship Id="rId41" Target="embeddings/oleObject20.bin" Type="http://schemas.openxmlformats.org/officeDocument/2006/relationships/oleObject"/><Relationship Id="rId42" Target="embeddings/oleObject21.bin" Type="http://schemas.openxmlformats.org/officeDocument/2006/relationships/oleObject"/><Relationship Id="rId43" Target="embeddings/oleObject22.bin" Type="http://schemas.openxmlformats.org/officeDocument/2006/relationships/oleObject"/><Relationship Id="rId44" Target="embeddings/oleObject23.bin" Type="http://schemas.openxmlformats.org/officeDocument/2006/relationships/oleObject"/><Relationship Id="rId45" Target="embeddings/oleObject24.bin" Type="http://schemas.openxmlformats.org/officeDocument/2006/relationships/oleObject"/><Relationship Id="rId46" Target="media/image15.wmf" Type="http://schemas.openxmlformats.org/officeDocument/2006/relationships/image"/><Relationship Id="rId47" Target="embeddings/oleObject25.bin" Type="http://schemas.openxmlformats.org/officeDocument/2006/relationships/oleObject"/><Relationship Id="rId48" Target="media/image16.wmf" Type="http://schemas.openxmlformats.org/officeDocument/2006/relationships/image"/><Relationship Id="rId49" Target="embeddings/oleObject26.bin" Type="http://schemas.openxmlformats.org/officeDocument/2006/relationships/oleObject"/><Relationship Id="rId5" Target="webSettings.xml" Type="http://schemas.openxmlformats.org/officeDocument/2006/relationships/webSettings"/><Relationship Id="rId50" Target="media/image17.wmf" Type="http://schemas.openxmlformats.org/officeDocument/2006/relationships/image"/><Relationship Id="rId51" Target="embeddings/oleObject27.bin" Type="http://schemas.openxmlformats.org/officeDocument/2006/relationships/oleObject"/><Relationship Id="rId52" Target="media/image18.wmf" Type="http://schemas.openxmlformats.org/officeDocument/2006/relationships/image"/><Relationship Id="rId53" Target="embeddings/oleObject28.bin" Type="http://schemas.openxmlformats.org/officeDocument/2006/relationships/oleObject"/><Relationship Id="rId54" Target="media/image19.wmf" Type="http://schemas.openxmlformats.org/officeDocument/2006/relationships/image"/><Relationship Id="rId55" Target="embeddings/oleObject29.bin" Type="http://schemas.openxmlformats.org/officeDocument/2006/relationships/oleObject"/><Relationship Id="rId56" Target="media/image20.wmf" Type="http://schemas.openxmlformats.org/officeDocument/2006/relationships/image"/><Relationship Id="rId57" Target="embeddings/oleObject30.bin" Type="http://schemas.openxmlformats.org/officeDocument/2006/relationships/oleObject"/><Relationship Id="rId58" Target="media/image21.wmf" Type="http://schemas.openxmlformats.org/officeDocument/2006/relationships/image"/><Relationship Id="rId59" Target="embeddings/oleObject31.bin" Type="http://schemas.openxmlformats.org/officeDocument/2006/relationships/oleObject"/><Relationship Id="rId6" Target="footnotes.xml" Type="http://schemas.openxmlformats.org/officeDocument/2006/relationships/footnotes"/><Relationship Id="rId60" Target="media/image22.wmf" Type="http://schemas.openxmlformats.org/officeDocument/2006/relationships/image"/><Relationship Id="rId61" Target="embeddings/oleObject32.bin" Type="http://schemas.openxmlformats.org/officeDocument/2006/relationships/oleObject"/><Relationship Id="rId62" Target="media/image23.wmf" Type="http://schemas.openxmlformats.org/officeDocument/2006/relationships/image"/><Relationship Id="rId63" Target="embeddings/oleObject33.bin" Type="http://schemas.openxmlformats.org/officeDocument/2006/relationships/oleObject"/><Relationship Id="rId64" Target="media/image24.wmf" Type="http://schemas.openxmlformats.org/officeDocument/2006/relationships/image"/><Relationship Id="rId65" Target="embeddings/oleObject34.bin" Type="http://schemas.openxmlformats.org/officeDocument/2006/relationships/oleObject"/><Relationship Id="rId66" Target="media/image25.wmf" Type="http://schemas.openxmlformats.org/officeDocument/2006/relationships/image"/><Relationship Id="rId67" Target="embeddings/oleObject35.bin" Type="http://schemas.openxmlformats.org/officeDocument/2006/relationships/oleObject"/><Relationship Id="rId68" Target="media/image26.wmf" Type="http://schemas.openxmlformats.org/officeDocument/2006/relationships/image"/><Relationship Id="rId69" Target="embeddings/oleObject36.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1" Target="embeddings/oleObject37.bin" Type="http://schemas.openxmlformats.org/officeDocument/2006/relationships/oleObject"/><Relationship Id="rId72" Target="header1.xml" Type="http://schemas.openxmlformats.org/officeDocument/2006/relationships/header"/><Relationship Id="rId73" Target="footer1.xml" Type="http://schemas.openxmlformats.org/officeDocument/2006/relationships/footer"/><Relationship Id="rId74" Target="fontTable.xml" Type="http://schemas.openxmlformats.org/officeDocument/2006/relationships/fontTable"/><Relationship Id="rId75" Target="theme/theme1.xml" Type="http://schemas.openxmlformats.org/officeDocument/2006/relationships/theme"/><Relationship Id="rId8" Target="media/image1.wmf" Type="http://schemas.openxmlformats.org/officeDocument/2006/relationships/image"/><Relationship Id="rId9" Target="embeddings/oleObject1.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8</Pages>
  <Words>15028</Words>
  <Characters>85662</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0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9-08-29T02:04:00Z</dcterms:created>
  <dc:creator>tailieu123.edu.vn</dc:creator>
  <dcterms:modified xsi:type="dcterms:W3CDTF">2019-08-29T02:04:00Z</dcterms:modified>
  <cp:revision>1</cp:revision>
  <dc:title>Giáo Án Vật Lí 8 HK1 Phương Pháp Mới 5 Hoạt Động</dc:title>
</cp:coreProperties>
</file>